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315" r:id="rId2"/>
    <p:sldId id="318" r:id="rId3"/>
    <p:sldId id="333" r:id="rId4"/>
    <p:sldId id="383" r:id="rId5"/>
    <p:sldId id="335" r:id="rId6"/>
    <p:sldId id="336" r:id="rId7"/>
    <p:sldId id="337" r:id="rId8"/>
    <p:sldId id="338" r:id="rId9"/>
    <p:sldId id="339" r:id="rId10"/>
    <p:sldId id="340" r:id="rId11"/>
    <p:sldId id="341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1"/>
    <p:restoredTop sz="96327"/>
  </p:normalViewPr>
  <p:slideViewPr>
    <p:cSldViewPr snapToGrid="0" snapToObjects="1">
      <p:cViewPr varScale="1">
        <p:scale>
          <a:sx n="128" d="100"/>
          <a:sy n="128" d="100"/>
        </p:scale>
        <p:origin x="48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69DBA-F1B8-8C4A-BAFE-EA9552C6A2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7A2F91-308D-0445-B3E5-9A9B3C1840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EF1697-5306-4343-8907-A4E13B833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31B821-5B9C-7B41-8047-988B1FF3AE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86B9D-8B79-3C45-A3FC-A8F83DCE3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86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6EDF9-86CB-924B-A16D-E27D1501D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8369A7-B4A3-9F48-A3AE-FD7BC029A3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CD5E48-F2CD-9647-B77D-FD2A14474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1E757D-F429-5D44-B956-BA9A9DAA8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9C9126-666D-B74E-9175-35ED91AAA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370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42F9DD-B904-A74A-A59B-2D14991CA0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A09EF9-AFF4-844A-82D3-437D797EDB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E0B7BF-F86C-E941-ACA1-54F258868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30F294-3FDA-CB48-A4C5-0316F4BEC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00AF5-D2A8-2B4E-AC5E-16585E33E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157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B86BAB-04D6-7846-8BB0-77C16E32DB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6177E0-F092-7B41-A52F-4F4D7333CF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CDE730-29D2-0C46-B87B-F484364E2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7FA60-61D3-AB45-BE2E-3872FE211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CFD0DF-2B78-DB40-AA58-C7B72CD64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87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1F649-6973-714B-90B4-FDA67C709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198C48-26B7-494B-958A-3AE046C8C6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F5B292-B721-6B44-AB50-8A2730E560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4D7915-1C1D-0341-BB5D-A6B50E7EA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6C6102-B256-5E4D-913A-7BEC33B1B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585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588EA-7D7C-DD44-83A2-291D0FCF2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1F5FE8-D21F-A546-88DD-D46B93122F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B3BF4B-2545-9944-822B-1AF782B485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FC1A2A-1FA4-9C41-A082-498A8BA185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CC1A5A-5F00-9D46-BE01-03A1ADCB7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592FF0-39F3-5D4D-901A-5DC5BA40B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286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ACAE9-D91F-D74A-BFAF-2D8C611BB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F83BC0-32E4-B542-9802-E21388409E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11F00D-7001-C242-A0CC-7EA7544771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F2225C-4965-9D49-8833-FD0DB2339B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EF5EFDD-C92B-C34E-92EC-0D115C7EC4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75C69A1-1468-5549-B64F-5CFC0DB69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EC49D2-FD47-CF45-8D2A-E55C0BA8E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9A6F6CF-81B9-1E40-90F8-8EB8BC8E9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308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52CC6-2A1D-0947-9446-E124206659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65AD0C-CFCA-1049-910B-4FF535F7D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7E0D69-09ED-0246-9C23-54020C0D9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B718E1-E064-6B4B-AF56-009E556A9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5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2B2A6C-2D21-E14D-8F85-D01D0BD23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84078A-5731-214A-9A36-A1869F286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5D2E35-80B1-F649-89EA-F4E6E2816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606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60A0C-D7D4-C746-9F98-8AB329573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635EAC-AD43-B545-8130-54F73724F9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04C4F1-A377-434D-AFDC-C84E8E7B50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70EB2C-A368-114D-903B-F452A878A0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B286CD-1AAF-8940-B6D5-E54D86F27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049645-43C4-224C-84A9-315D67518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788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0700F-0B25-4B45-90B6-6A22775670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9692D06-525D-CD47-8071-E74FD73154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D367D3-7199-5A43-A42C-91943A7ED1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3CA511-DE13-8A4C-90BC-95D14A578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227493-4C8C-ED44-8E86-44EECAE7B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A1592F-C2C9-364A-BD4B-6C3DA3D59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475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51D624B-7078-1A47-8B28-19FE875FEB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99FAF6-D54E-B542-A3B8-76F068A706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D3AE0B-FA48-7D4B-ACF7-61C5B74F1E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2E1787-DEF4-1B42-A982-48A8D9D9977F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69EDE4-7265-CC4E-B3C1-969C1F9380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40073F-FCB8-D34D-BDF5-AAA9994574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D41FE7-4709-8C4B-AF8C-FCAFC34E8B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197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6">
            <a:extLst>
              <a:ext uri="{FF2B5EF4-FFF2-40B4-BE49-F238E27FC236}">
                <a16:creationId xmlns:a16="http://schemas.microsoft.com/office/drawing/2014/main" id="{D9E9478A-3CE2-1A4F-8840-269186691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6563" name="Rectangle 8">
            <a:extLst>
              <a:ext uri="{FF2B5EF4-FFF2-40B4-BE49-F238E27FC236}">
                <a16:creationId xmlns:a16="http://schemas.microsoft.com/office/drawing/2014/main" id="{771AB194-9FE6-D545-9E00-836353203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47CCDAF9-08CF-1140-BC19-EF1F511E7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285875"/>
            <a:ext cx="460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Photo-Fries Rearrangement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66565" name="ZoneTexte 10">
            <a:extLst>
              <a:ext uri="{FF2B5EF4-FFF2-40B4-BE49-F238E27FC236}">
                <a16:creationId xmlns:a16="http://schemas.microsoft.com/office/drawing/2014/main" id="{7106C711-A072-5842-958C-8274AE6F1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6367464"/>
            <a:ext cx="83581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Magauer, T.; Martin, H.J.; Mulzer, J. </a:t>
            </a:r>
            <a:r>
              <a:rPr lang="de-DE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Angew. Che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m. Int. Ed.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9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48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6032-6036</a:t>
            </a:r>
            <a:endParaRPr lang="fr-CA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DAA670BD-5EB8-C04F-B5D7-684DE9F74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graphicFrame>
        <p:nvGraphicFramePr>
          <p:cNvPr id="66567" name="Object 7">
            <a:extLst>
              <a:ext uri="{FF2B5EF4-FFF2-40B4-BE49-F238E27FC236}">
                <a16:creationId xmlns:a16="http://schemas.microsoft.com/office/drawing/2014/main" id="{23B7CE72-A123-9342-B312-4D1642126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351" y="1928814"/>
          <a:ext cx="9066213" cy="419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3" imgW="9131300" imgH="4229100" progId="ChemDraw.Document.6.0">
                  <p:embed/>
                </p:oleObj>
              </mc:Choice>
              <mc:Fallback>
                <p:oleObj name="CS ChemDraw Drawing" r:id="rId3" imgW="9131300" imgH="4229100" progId="ChemDraw.Document.6.0">
                  <p:embed/>
                  <p:pic>
                    <p:nvPicPr>
                      <p:cNvPr id="66567" name="Object 7">
                        <a:extLst>
                          <a:ext uri="{FF2B5EF4-FFF2-40B4-BE49-F238E27FC236}">
                            <a16:creationId xmlns:a16="http://schemas.microsoft.com/office/drawing/2014/main" id="{23B7CE72-A123-9342-B312-4D1642126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1" y="1928814"/>
                        <a:ext cx="9066213" cy="419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40057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object 2">
            <a:extLst>
              <a:ext uri="{FF2B5EF4-FFF2-40B4-BE49-F238E27FC236}">
                <a16:creationId xmlns:a16="http://schemas.microsoft.com/office/drawing/2014/main" id="{B3A6F86C-1DBA-744E-8F99-35A6B30F8323}"/>
              </a:ext>
            </a:extLst>
          </p:cNvPr>
          <p:cNvSpPr>
            <a:spLocks/>
          </p:cNvSpPr>
          <p:nvPr/>
        </p:nvSpPr>
        <p:spPr bwMode="auto">
          <a:xfrm>
            <a:off x="1524000" y="676275"/>
            <a:ext cx="9144000" cy="0"/>
          </a:xfrm>
          <a:custGeom>
            <a:avLst/>
            <a:gdLst>
              <a:gd name="T0" fmla="*/ 0 w 9143997"/>
              <a:gd name="T1" fmla="*/ 0 h 1"/>
              <a:gd name="T2" fmla="*/ 9144003 w 9143997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143997" h="1">
                <a:moveTo>
                  <a:pt x="0" y="0"/>
                </a:moveTo>
                <a:lnTo>
                  <a:pt x="9143997" y="1"/>
                </a:lnTo>
              </a:path>
            </a:pathLst>
          </a:custGeom>
          <a:noFill/>
          <a:ln w="25399">
            <a:solidFill>
              <a:srgbClr val="AAC46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EE2EE180-B7EA-2748-A8C5-C3C016C1FF6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4334" y="25735"/>
            <a:ext cx="8686800" cy="838200"/>
          </a:xfrm>
        </p:spPr>
        <p:txBody>
          <a:bodyPr vert="horz" wrap="square" lIns="0" tIns="0" rIns="0" bIns="0" rtlCol="0" anchor="ctr">
            <a:noAutofit/>
          </a:bodyPr>
          <a:lstStyle/>
          <a:p>
            <a:pPr marL="2132965">
              <a:defRPr/>
            </a:pPr>
            <a:r>
              <a:rPr sz="2800" b="1" spc="-25" dirty="0">
                <a:latin typeface="Arial"/>
                <a:cs typeface="Arial"/>
              </a:rPr>
              <a:t>Ox</a:t>
            </a:r>
            <a:r>
              <a:rPr sz="2800" b="1" spc="-10" dirty="0">
                <a:latin typeface="Arial"/>
                <a:cs typeface="Arial"/>
              </a:rPr>
              <a:t>i</a:t>
            </a:r>
            <a:r>
              <a:rPr sz="2800" b="1" spc="-25" dirty="0">
                <a:latin typeface="Arial"/>
                <a:cs typeface="Arial"/>
              </a:rPr>
              <a:t>d</a:t>
            </a:r>
            <a:r>
              <a:rPr sz="2800" b="1" dirty="0">
                <a:latin typeface="Arial"/>
                <a:cs typeface="Arial"/>
              </a:rPr>
              <a:t>a</a:t>
            </a:r>
            <a:r>
              <a:rPr sz="2800" b="1" spc="-10" dirty="0">
                <a:latin typeface="Arial"/>
                <a:cs typeface="Arial"/>
              </a:rPr>
              <a:t>t</a:t>
            </a:r>
            <a:r>
              <a:rPr sz="2800" b="1" spc="-15" dirty="0">
                <a:latin typeface="Arial"/>
                <a:cs typeface="Arial"/>
              </a:rPr>
              <a:t>i</a:t>
            </a:r>
            <a:r>
              <a:rPr sz="2800" b="1" dirty="0">
                <a:latin typeface="Arial"/>
                <a:cs typeface="Arial"/>
              </a:rPr>
              <a:t>ve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Strecker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Reac</a:t>
            </a:r>
            <a:r>
              <a:rPr sz="2800" b="1" spc="-10" dirty="0">
                <a:latin typeface="Arial"/>
                <a:cs typeface="Arial"/>
              </a:rPr>
              <a:t>t</a:t>
            </a:r>
            <a:r>
              <a:rPr sz="2800" b="1" spc="-15" dirty="0">
                <a:latin typeface="Arial"/>
                <a:cs typeface="Arial"/>
              </a:rPr>
              <a:t>i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spc="-20" dirty="0">
                <a:latin typeface="Arial"/>
                <a:cs typeface="Arial"/>
              </a:rPr>
              <a:t>n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75780" name="object 6">
            <a:extLst>
              <a:ext uri="{FF2B5EF4-FFF2-40B4-BE49-F238E27FC236}">
                <a16:creationId xmlns:a16="http://schemas.microsoft.com/office/drawing/2014/main" id="{F67708A1-76DA-7B4E-81AA-5742C3BA6CED}"/>
              </a:ext>
            </a:extLst>
          </p:cNvPr>
          <p:cNvSpPr>
            <a:spLocks/>
          </p:cNvSpPr>
          <p:nvPr/>
        </p:nvSpPr>
        <p:spPr bwMode="auto">
          <a:xfrm>
            <a:off x="1789113" y="3130551"/>
            <a:ext cx="19050" cy="265113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7 h 265429"/>
              <a:gd name="T4" fmla="*/ 19050 w 19050"/>
              <a:gd name="T5" fmla="*/ 253396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4000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1" name="object 7">
            <a:extLst>
              <a:ext uri="{FF2B5EF4-FFF2-40B4-BE49-F238E27FC236}">
                <a16:creationId xmlns:a16="http://schemas.microsoft.com/office/drawing/2014/main" id="{C451EB9D-662F-DB4A-9182-77769D6CE2C8}"/>
              </a:ext>
            </a:extLst>
          </p:cNvPr>
          <p:cNvSpPr>
            <a:spLocks/>
          </p:cNvSpPr>
          <p:nvPr/>
        </p:nvSpPr>
        <p:spPr bwMode="auto">
          <a:xfrm>
            <a:off x="1789113" y="3384551"/>
            <a:ext cx="228600" cy="142875"/>
          </a:xfrm>
          <a:custGeom>
            <a:avLst/>
            <a:gdLst>
              <a:gd name="T0" fmla="*/ 18944 w 229234"/>
              <a:gd name="T1" fmla="*/ 0 h 143510"/>
              <a:gd name="T2" fmla="*/ 0 w 229234"/>
              <a:gd name="T3" fmla="*/ 11328 h 143510"/>
              <a:gd name="T4" fmla="*/ 227968 w 229234"/>
              <a:gd name="T5" fmla="*/ 142243 h 143510"/>
              <a:gd name="T6" fmla="*/ 227968 w 229234"/>
              <a:gd name="T7" fmla="*/ 120844 h 143510"/>
              <a:gd name="T8" fmla="*/ 18944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1429"/>
                </a:lnTo>
                <a:lnTo>
                  <a:pt x="229234" y="143510"/>
                </a:lnTo>
                <a:lnTo>
                  <a:pt x="229234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2" name="object 8">
            <a:extLst>
              <a:ext uri="{FF2B5EF4-FFF2-40B4-BE49-F238E27FC236}">
                <a16:creationId xmlns:a16="http://schemas.microsoft.com/office/drawing/2014/main" id="{5B8A17C7-DAF0-F049-B858-4D1A6BBA2D6D}"/>
              </a:ext>
            </a:extLst>
          </p:cNvPr>
          <p:cNvSpPr>
            <a:spLocks/>
          </p:cNvSpPr>
          <p:nvPr/>
        </p:nvSpPr>
        <p:spPr bwMode="auto">
          <a:xfrm>
            <a:off x="1841501" y="3354389"/>
            <a:ext cx="180975" cy="115887"/>
          </a:xfrm>
          <a:custGeom>
            <a:avLst/>
            <a:gdLst>
              <a:gd name="T0" fmla="*/ 9459 w 181609"/>
              <a:gd name="T1" fmla="*/ 0 h 115570"/>
              <a:gd name="T2" fmla="*/ 0 w 181609"/>
              <a:gd name="T3" fmla="*/ 16600 h 115570"/>
              <a:gd name="T4" fmla="*/ 170885 w 181609"/>
              <a:gd name="T5" fmla="*/ 116205 h 115570"/>
              <a:gd name="T6" fmla="*/ 180344 w 181609"/>
              <a:gd name="T7" fmla="*/ 99604 h 115570"/>
              <a:gd name="T8" fmla="*/ 9459 w 181609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70">
                <a:moveTo>
                  <a:pt x="9525" y="0"/>
                </a:moveTo>
                <a:lnTo>
                  <a:pt x="0" y="16510"/>
                </a:lnTo>
                <a:lnTo>
                  <a:pt x="172085" y="115570"/>
                </a:lnTo>
                <a:lnTo>
                  <a:pt x="181610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3" name="object 9">
            <a:extLst>
              <a:ext uri="{FF2B5EF4-FFF2-40B4-BE49-F238E27FC236}">
                <a16:creationId xmlns:a16="http://schemas.microsoft.com/office/drawing/2014/main" id="{A8F20BA2-AF54-F440-843D-E7A59B444A8D}"/>
              </a:ext>
            </a:extLst>
          </p:cNvPr>
          <p:cNvSpPr>
            <a:spLocks/>
          </p:cNvSpPr>
          <p:nvPr/>
        </p:nvSpPr>
        <p:spPr bwMode="auto">
          <a:xfrm>
            <a:off x="2017713" y="3384551"/>
            <a:ext cx="220662" cy="142875"/>
          </a:xfrm>
          <a:custGeom>
            <a:avLst/>
            <a:gdLst>
              <a:gd name="T0" fmla="*/ 212011 w 219710"/>
              <a:gd name="T1" fmla="*/ 0 h 143510"/>
              <a:gd name="T2" fmla="*/ 0 w 219710"/>
              <a:gd name="T3" fmla="*/ 120844 h 143510"/>
              <a:gd name="T4" fmla="*/ 0 w 219710"/>
              <a:gd name="T5" fmla="*/ 142243 h 143510"/>
              <a:gd name="T6" fmla="*/ 221618 w 219710"/>
              <a:gd name="T7" fmla="*/ 16364 h 143510"/>
              <a:gd name="T8" fmla="*/ 221618 w 219710"/>
              <a:gd name="T9" fmla="*/ 5664 h 143510"/>
              <a:gd name="T10" fmla="*/ 212011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5" y="0"/>
                </a:moveTo>
                <a:lnTo>
                  <a:pt x="0" y="121920"/>
                </a:lnTo>
                <a:lnTo>
                  <a:pt x="0" y="143510"/>
                </a:lnTo>
                <a:lnTo>
                  <a:pt x="219710" y="16510"/>
                </a:lnTo>
                <a:lnTo>
                  <a:pt x="219710" y="5714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4" name="object 10">
            <a:extLst>
              <a:ext uri="{FF2B5EF4-FFF2-40B4-BE49-F238E27FC236}">
                <a16:creationId xmlns:a16="http://schemas.microsoft.com/office/drawing/2014/main" id="{708D1031-176F-1147-9049-09EA584646EC}"/>
              </a:ext>
            </a:extLst>
          </p:cNvPr>
          <p:cNvSpPr>
            <a:spLocks/>
          </p:cNvSpPr>
          <p:nvPr/>
        </p:nvSpPr>
        <p:spPr bwMode="auto">
          <a:xfrm>
            <a:off x="2228850" y="313690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714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714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714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5" name="object 11">
            <a:extLst>
              <a:ext uri="{FF2B5EF4-FFF2-40B4-BE49-F238E27FC236}">
                <a16:creationId xmlns:a16="http://schemas.microsoft.com/office/drawing/2014/main" id="{A2724B79-12F0-2145-9111-FA5A6899C2E5}"/>
              </a:ext>
            </a:extLst>
          </p:cNvPr>
          <p:cNvSpPr>
            <a:spLocks/>
          </p:cNvSpPr>
          <p:nvPr/>
        </p:nvSpPr>
        <p:spPr bwMode="auto">
          <a:xfrm>
            <a:off x="2190750" y="316388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6" name="object 12">
            <a:extLst>
              <a:ext uri="{FF2B5EF4-FFF2-40B4-BE49-F238E27FC236}">
                <a16:creationId xmlns:a16="http://schemas.microsoft.com/office/drawing/2014/main" id="{CFCD3EEF-5578-734D-947E-4A3BAD4D71C5}"/>
              </a:ext>
            </a:extLst>
          </p:cNvPr>
          <p:cNvSpPr>
            <a:spLocks/>
          </p:cNvSpPr>
          <p:nvPr/>
        </p:nvSpPr>
        <p:spPr bwMode="auto">
          <a:xfrm>
            <a:off x="2017713" y="2998789"/>
            <a:ext cx="220662" cy="142875"/>
          </a:xfrm>
          <a:custGeom>
            <a:avLst/>
            <a:gdLst>
              <a:gd name="T0" fmla="*/ 0 w 219710"/>
              <a:gd name="T1" fmla="*/ 0 h 143509"/>
              <a:gd name="T2" fmla="*/ 0 w 219710"/>
              <a:gd name="T3" fmla="*/ 21399 h 143509"/>
              <a:gd name="T4" fmla="*/ 212011 w 219710"/>
              <a:gd name="T5" fmla="*/ 142244 h 143509"/>
              <a:gd name="T6" fmla="*/ 221618 w 219710"/>
              <a:gd name="T7" fmla="*/ 136579 h 143509"/>
              <a:gd name="T8" fmla="*/ 221618 w 219710"/>
              <a:gd name="T9" fmla="*/ 125880 h 143509"/>
              <a:gd name="T10" fmla="*/ 0 w 219710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09">
                <a:moveTo>
                  <a:pt x="0" y="0"/>
                </a:moveTo>
                <a:lnTo>
                  <a:pt x="0" y="21589"/>
                </a:lnTo>
                <a:lnTo>
                  <a:pt x="210185" y="143509"/>
                </a:lnTo>
                <a:lnTo>
                  <a:pt x="219710" y="137794"/>
                </a:lnTo>
                <a:lnTo>
                  <a:pt x="219710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7" name="object 13">
            <a:extLst>
              <a:ext uri="{FF2B5EF4-FFF2-40B4-BE49-F238E27FC236}">
                <a16:creationId xmlns:a16="http://schemas.microsoft.com/office/drawing/2014/main" id="{C4598D1D-7D61-C947-8569-203F8FA0169A}"/>
              </a:ext>
            </a:extLst>
          </p:cNvPr>
          <p:cNvSpPr>
            <a:spLocks/>
          </p:cNvSpPr>
          <p:nvPr/>
        </p:nvSpPr>
        <p:spPr bwMode="auto">
          <a:xfrm>
            <a:off x="1789113" y="2998789"/>
            <a:ext cx="228600" cy="142875"/>
          </a:xfrm>
          <a:custGeom>
            <a:avLst/>
            <a:gdLst>
              <a:gd name="T0" fmla="*/ 227968 w 229234"/>
              <a:gd name="T1" fmla="*/ 0 h 143509"/>
              <a:gd name="T2" fmla="*/ 0 w 229234"/>
              <a:gd name="T3" fmla="*/ 130914 h 143509"/>
              <a:gd name="T4" fmla="*/ 18944 w 229234"/>
              <a:gd name="T5" fmla="*/ 142244 h 143509"/>
              <a:gd name="T6" fmla="*/ 227968 w 229234"/>
              <a:gd name="T7" fmla="*/ 21399 h 143509"/>
              <a:gd name="T8" fmla="*/ 227968 w 229234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09">
                <a:moveTo>
                  <a:pt x="229234" y="0"/>
                </a:moveTo>
                <a:lnTo>
                  <a:pt x="0" y="132079"/>
                </a:lnTo>
                <a:lnTo>
                  <a:pt x="19050" y="143509"/>
                </a:lnTo>
                <a:lnTo>
                  <a:pt x="229234" y="21589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8" name="object 14">
            <a:extLst>
              <a:ext uri="{FF2B5EF4-FFF2-40B4-BE49-F238E27FC236}">
                <a16:creationId xmlns:a16="http://schemas.microsoft.com/office/drawing/2014/main" id="{8152F034-2026-DE42-A441-C46D489B19D2}"/>
              </a:ext>
            </a:extLst>
          </p:cNvPr>
          <p:cNvSpPr>
            <a:spLocks/>
          </p:cNvSpPr>
          <p:nvPr/>
        </p:nvSpPr>
        <p:spPr bwMode="auto">
          <a:xfrm>
            <a:off x="1841501" y="3055939"/>
            <a:ext cx="180975" cy="115887"/>
          </a:xfrm>
          <a:custGeom>
            <a:avLst/>
            <a:gdLst>
              <a:gd name="T0" fmla="*/ 170885 w 181609"/>
              <a:gd name="T1" fmla="*/ 0 h 115570"/>
              <a:gd name="T2" fmla="*/ 0 w 181609"/>
              <a:gd name="T3" fmla="*/ 99604 h 115570"/>
              <a:gd name="T4" fmla="*/ 9459 w 181609"/>
              <a:gd name="T5" fmla="*/ 116205 h 115570"/>
              <a:gd name="T6" fmla="*/ 180344 w 181609"/>
              <a:gd name="T7" fmla="*/ 16600 h 115570"/>
              <a:gd name="T8" fmla="*/ 170885 w 181609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70">
                <a:moveTo>
                  <a:pt x="172085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1610" y="16510"/>
                </a:lnTo>
                <a:lnTo>
                  <a:pt x="1720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89" name="object 15">
            <a:extLst>
              <a:ext uri="{FF2B5EF4-FFF2-40B4-BE49-F238E27FC236}">
                <a16:creationId xmlns:a16="http://schemas.microsoft.com/office/drawing/2014/main" id="{A6CFD620-BC3C-E04C-B6A1-984D05605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614" y="3276601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5790" name="object 16">
            <a:extLst>
              <a:ext uri="{FF2B5EF4-FFF2-40B4-BE49-F238E27FC236}">
                <a16:creationId xmlns:a16="http://schemas.microsoft.com/office/drawing/2014/main" id="{B1900004-B84A-D145-BFC1-7C60CE6AEA02}"/>
              </a:ext>
            </a:extLst>
          </p:cNvPr>
          <p:cNvSpPr>
            <a:spLocks/>
          </p:cNvSpPr>
          <p:nvPr/>
        </p:nvSpPr>
        <p:spPr bwMode="auto">
          <a:xfrm>
            <a:off x="2238376" y="3384551"/>
            <a:ext cx="219075" cy="138113"/>
          </a:xfrm>
          <a:custGeom>
            <a:avLst/>
            <a:gdLst>
              <a:gd name="T0" fmla="*/ 9415 w 220344"/>
              <a:gd name="T1" fmla="*/ 0 h 138429"/>
              <a:gd name="T2" fmla="*/ 0 w 220344"/>
              <a:gd name="T3" fmla="*/ 5688 h 138429"/>
              <a:gd name="T4" fmla="*/ 0 w 220344"/>
              <a:gd name="T5" fmla="*/ 16434 h 138429"/>
              <a:gd name="T6" fmla="*/ 208398 w 220344"/>
              <a:gd name="T7" fmla="*/ 137798 h 138429"/>
              <a:gd name="T8" fmla="*/ 217813 w 220344"/>
              <a:gd name="T9" fmla="*/ 132109 h 138429"/>
              <a:gd name="T10" fmla="*/ 217813 w 220344"/>
              <a:gd name="T11" fmla="*/ 121364 h 138429"/>
              <a:gd name="T12" fmla="*/ 9415 w 220344"/>
              <a:gd name="T13" fmla="*/ 0 h 1384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20344" h="138429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819" y="138429"/>
                </a:lnTo>
                <a:lnTo>
                  <a:pt x="220344" y="132714"/>
                </a:lnTo>
                <a:lnTo>
                  <a:pt x="220344" y="12192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91" name="object 17">
            <a:extLst>
              <a:ext uri="{FF2B5EF4-FFF2-40B4-BE49-F238E27FC236}">
                <a16:creationId xmlns:a16="http://schemas.microsoft.com/office/drawing/2014/main" id="{6345332D-11CB-C74B-8675-E57101DC9921}"/>
              </a:ext>
            </a:extLst>
          </p:cNvPr>
          <p:cNvSpPr>
            <a:spLocks/>
          </p:cNvSpPr>
          <p:nvPr/>
        </p:nvSpPr>
        <p:spPr bwMode="auto">
          <a:xfrm>
            <a:off x="2457451" y="3425825"/>
            <a:ext cx="149225" cy="96838"/>
          </a:xfrm>
          <a:custGeom>
            <a:avLst/>
            <a:gdLst>
              <a:gd name="T0" fmla="*/ 139699 w 149225"/>
              <a:gd name="T1" fmla="*/ 0 h 97154"/>
              <a:gd name="T2" fmla="*/ 0 w 149225"/>
              <a:gd name="T3" fmla="*/ 80122 h 97154"/>
              <a:gd name="T4" fmla="*/ 0 w 149225"/>
              <a:gd name="T5" fmla="*/ 90846 h 97154"/>
              <a:gd name="T6" fmla="*/ 9525 w 149225"/>
              <a:gd name="T7" fmla="*/ 96523 h 97154"/>
              <a:gd name="T8" fmla="*/ 149225 w 149225"/>
              <a:gd name="T9" fmla="*/ 16402 h 97154"/>
              <a:gd name="T10" fmla="*/ 139699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139699" y="0"/>
                </a:moveTo>
                <a:lnTo>
                  <a:pt x="0" y="80645"/>
                </a:lnTo>
                <a:lnTo>
                  <a:pt x="0" y="91439"/>
                </a:lnTo>
                <a:lnTo>
                  <a:pt x="9525" y="97154"/>
                </a:lnTo>
                <a:lnTo>
                  <a:pt x="149225" y="16510"/>
                </a:lnTo>
                <a:lnTo>
                  <a:pt x="13969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92" name="object 18">
            <a:extLst>
              <a:ext uri="{FF2B5EF4-FFF2-40B4-BE49-F238E27FC236}">
                <a16:creationId xmlns:a16="http://schemas.microsoft.com/office/drawing/2014/main" id="{8FBB5815-73C4-4745-97F0-60D0AEBD13E5}"/>
              </a:ext>
            </a:extLst>
          </p:cNvPr>
          <p:cNvSpPr>
            <a:spLocks/>
          </p:cNvSpPr>
          <p:nvPr/>
        </p:nvSpPr>
        <p:spPr bwMode="auto">
          <a:xfrm>
            <a:off x="2668588" y="3130550"/>
            <a:ext cx="19050" cy="171450"/>
          </a:xfrm>
          <a:custGeom>
            <a:avLst/>
            <a:gdLst>
              <a:gd name="T0" fmla="*/ 19050 w 19050"/>
              <a:gd name="T1" fmla="*/ 0 h 170814"/>
              <a:gd name="T2" fmla="*/ 0 w 19050"/>
              <a:gd name="T3" fmla="*/ 11515 h 170814"/>
              <a:gd name="T4" fmla="*/ 0 w 19050"/>
              <a:gd name="T5" fmla="*/ 172088 h 170814"/>
              <a:gd name="T6" fmla="*/ 19050 w 19050"/>
              <a:gd name="T7" fmla="*/ 172088 h 170814"/>
              <a:gd name="T8" fmla="*/ 19050 w 19050"/>
              <a:gd name="T9" fmla="*/ 0 h 1708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814">
                <a:moveTo>
                  <a:pt x="19050" y="0"/>
                </a:moveTo>
                <a:lnTo>
                  <a:pt x="0" y="11429"/>
                </a:lnTo>
                <a:lnTo>
                  <a:pt x="0" y="170814"/>
                </a:lnTo>
                <a:lnTo>
                  <a:pt x="19050" y="17081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93" name="object 19">
            <a:extLst>
              <a:ext uri="{FF2B5EF4-FFF2-40B4-BE49-F238E27FC236}">
                <a16:creationId xmlns:a16="http://schemas.microsoft.com/office/drawing/2014/main" id="{6A6616C8-9BFE-C146-A99E-5A8558C5C0C1}"/>
              </a:ext>
            </a:extLst>
          </p:cNvPr>
          <p:cNvSpPr>
            <a:spLocks/>
          </p:cNvSpPr>
          <p:nvPr/>
        </p:nvSpPr>
        <p:spPr bwMode="auto">
          <a:xfrm>
            <a:off x="2457450" y="2998789"/>
            <a:ext cx="230188" cy="142875"/>
          </a:xfrm>
          <a:custGeom>
            <a:avLst/>
            <a:gdLst>
              <a:gd name="T0" fmla="*/ 0 w 229234"/>
              <a:gd name="T1" fmla="*/ 0 h 143509"/>
              <a:gd name="T2" fmla="*/ 0 w 229234"/>
              <a:gd name="T3" fmla="*/ 21399 h 143509"/>
              <a:gd name="T4" fmla="*/ 211937 w 229234"/>
              <a:gd name="T5" fmla="*/ 142244 h 143509"/>
              <a:gd name="T6" fmla="*/ 231146 w 229234"/>
              <a:gd name="T7" fmla="*/ 130914 h 143509"/>
              <a:gd name="T8" fmla="*/ 0 w 229234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09">
                <a:moveTo>
                  <a:pt x="0" y="0"/>
                </a:moveTo>
                <a:lnTo>
                  <a:pt x="0" y="21589"/>
                </a:lnTo>
                <a:lnTo>
                  <a:pt x="210184" y="143509"/>
                </a:lnTo>
                <a:lnTo>
                  <a:pt x="229234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94" name="object 20">
            <a:extLst>
              <a:ext uri="{FF2B5EF4-FFF2-40B4-BE49-F238E27FC236}">
                <a16:creationId xmlns:a16="http://schemas.microsoft.com/office/drawing/2014/main" id="{4D159A7B-9B59-3B49-B12F-D76FEFFB7488}"/>
              </a:ext>
            </a:extLst>
          </p:cNvPr>
          <p:cNvSpPr>
            <a:spLocks/>
          </p:cNvSpPr>
          <p:nvPr/>
        </p:nvSpPr>
        <p:spPr bwMode="auto">
          <a:xfrm>
            <a:off x="2238376" y="2998789"/>
            <a:ext cx="219075" cy="142875"/>
          </a:xfrm>
          <a:custGeom>
            <a:avLst/>
            <a:gdLst>
              <a:gd name="T0" fmla="*/ 217813 w 220344"/>
              <a:gd name="T1" fmla="*/ 0 h 143509"/>
              <a:gd name="T2" fmla="*/ 0 w 220344"/>
              <a:gd name="T3" fmla="*/ 125880 h 143509"/>
              <a:gd name="T4" fmla="*/ 0 w 220344"/>
              <a:gd name="T5" fmla="*/ 136579 h 143509"/>
              <a:gd name="T6" fmla="*/ 9415 w 220344"/>
              <a:gd name="T7" fmla="*/ 142244 h 143509"/>
              <a:gd name="T8" fmla="*/ 217813 w 220344"/>
              <a:gd name="T9" fmla="*/ 21399 h 143509"/>
              <a:gd name="T10" fmla="*/ 217813 w 220344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09">
                <a:moveTo>
                  <a:pt x="220344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20344" y="21589"/>
                </a:lnTo>
                <a:lnTo>
                  <a:pt x="2203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95" name="object 21">
            <a:extLst>
              <a:ext uri="{FF2B5EF4-FFF2-40B4-BE49-F238E27FC236}">
                <a16:creationId xmlns:a16="http://schemas.microsoft.com/office/drawing/2014/main" id="{B16AC258-223A-CB4E-96C4-AE8DF5CF4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9189" y="3659189"/>
            <a:ext cx="282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</a:p>
        </p:txBody>
      </p:sp>
      <p:sp>
        <p:nvSpPr>
          <p:cNvPr id="75796" name="object 22">
            <a:extLst>
              <a:ext uri="{FF2B5EF4-FFF2-40B4-BE49-F238E27FC236}">
                <a16:creationId xmlns:a16="http://schemas.microsoft.com/office/drawing/2014/main" id="{BFE569E1-97AC-044D-8F48-E3D51AC03875}"/>
              </a:ext>
            </a:extLst>
          </p:cNvPr>
          <p:cNvSpPr>
            <a:spLocks/>
          </p:cNvSpPr>
          <p:nvPr/>
        </p:nvSpPr>
        <p:spPr bwMode="auto">
          <a:xfrm>
            <a:off x="2447925" y="3517901"/>
            <a:ext cx="19050" cy="161925"/>
          </a:xfrm>
          <a:custGeom>
            <a:avLst/>
            <a:gdLst>
              <a:gd name="T0" fmla="*/ 9525 w 19050"/>
              <a:gd name="T1" fmla="*/ 0 h 163195"/>
              <a:gd name="T2" fmla="*/ 0 w 19050"/>
              <a:gd name="T3" fmla="*/ 5626 h 163195"/>
              <a:gd name="T4" fmla="*/ 0 w 19050"/>
              <a:gd name="T5" fmla="*/ 160665 h 163195"/>
              <a:gd name="T6" fmla="*/ 19050 w 19050"/>
              <a:gd name="T7" fmla="*/ 160665 h 163195"/>
              <a:gd name="T8" fmla="*/ 19050 w 19050"/>
              <a:gd name="T9" fmla="*/ 5626 h 163195"/>
              <a:gd name="T10" fmla="*/ 9525 w 19050"/>
              <a:gd name="T11" fmla="*/ 0 h 1631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3195">
                <a:moveTo>
                  <a:pt x="9525" y="0"/>
                </a:moveTo>
                <a:lnTo>
                  <a:pt x="0" y="5714"/>
                </a:lnTo>
                <a:lnTo>
                  <a:pt x="0" y="163195"/>
                </a:lnTo>
                <a:lnTo>
                  <a:pt x="19050" y="16319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97" name="object 23">
            <a:extLst>
              <a:ext uri="{FF2B5EF4-FFF2-40B4-BE49-F238E27FC236}">
                <a16:creationId xmlns:a16="http://schemas.microsoft.com/office/drawing/2014/main" id="{29DE06EA-D81E-AD43-A08A-80A366932F17}"/>
              </a:ext>
            </a:extLst>
          </p:cNvPr>
          <p:cNvSpPr>
            <a:spLocks/>
          </p:cNvSpPr>
          <p:nvPr/>
        </p:nvSpPr>
        <p:spPr bwMode="auto">
          <a:xfrm>
            <a:off x="2770189" y="3438525"/>
            <a:ext cx="128587" cy="84138"/>
          </a:xfrm>
          <a:custGeom>
            <a:avLst/>
            <a:gdLst>
              <a:gd name="T0" fmla="*/ 9668 w 127635"/>
              <a:gd name="T1" fmla="*/ 0 h 84454"/>
              <a:gd name="T2" fmla="*/ 0 w 127635"/>
              <a:gd name="T3" fmla="*/ 16386 h 84454"/>
              <a:gd name="T4" fmla="*/ 119879 w 127635"/>
              <a:gd name="T5" fmla="*/ 83823 h 84454"/>
              <a:gd name="T6" fmla="*/ 129546 w 127635"/>
              <a:gd name="T7" fmla="*/ 78150 h 84454"/>
              <a:gd name="T8" fmla="*/ 129546 w 127635"/>
              <a:gd name="T9" fmla="*/ 67438 h 84454"/>
              <a:gd name="T10" fmla="*/ 9668 w 127635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5" h="84454">
                <a:moveTo>
                  <a:pt x="9525" y="0"/>
                </a:moveTo>
                <a:lnTo>
                  <a:pt x="0" y="16510"/>
                </a:lnTo>
                <a:lnTo>
                  <a:pt x="118110" y="84454"/>
                </a:lnTo>
                <a:lnTo>
                  <a:pt x="127635" y="78739"/>
                </a:lnTo>
                <a:lnTo>
                  <a:pt x="127635" y="679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98" name="object 24">
            <a:extLst>
              <a:ext uri="{FF2B5EF4-FFF2-40B4-BE49-F238E27FC236}">
                <a16:creationId xmlns:a16="http://schemas.microsoft.com/office/drawing/2014/main" id="{F2103848-B5AA-D141-8AED-5439D89F8867}"/>
              </a:ext>
            </a:extLst>
          </p:cNvPr>
          <p:cNvSpPr>
            <a:spLocks/>
          </p:cNvSpPr>
          <p:nvPr/>
        </p:nvSpPr>
        <p:spPr bwMode="auto">
          <a:xfrm>
            <a:off x="3859213" y="3130551"/>
            <a:ext cx="19050" cy="265113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7 h 265429"/>
              <a:gd name="T4" fmla="*/ 19050 w 19050"/>
              <a:gd name="T5" fmla="*/ 253396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4000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799" name="object 25">
            <a:extLst>
              <a:ext uri="{FF2B5EF4-FFF2-40B4-BE49-F238E27FC236}">
                <a16:creationId xmlns:a16="http://schemas.microsoft.com/office/drawing/2014/main" id="{8EF17426-8D33-B44C-9B44-6B94D50784E6}"/>
              </a:ext>
            </a:extLst>
          </p:cNvPr>
          <p:cNvSpPr>
            <a:spLocks/>
          </p:cNvSpPr>
          <p:nvPr/>
        </p:nvSpPr>
        <p:spPr bwMode="auto">
          <a:xfrm>
            <a:off x="3859213" y="3384551"/>
            <a:ext cx="228600" cy="142875"/>
          </a:xfrm>
          <a:custGeom>
            <a:avLst/>
            <a:gdLst>
              <a:gd name="T0" fmla="*/ 18944 w 229235"/>
              <a:gd name="T1" fmla="*/ 0 h 143510"/>
              <a:gd name="T2" fmla="*/ 0 w 229235"/>
              <a:gd name="T3" fmla="*/ 11328 h 143510"/>
              <a:gd name="T4" fmla="*/ 227967 w 229235"/>
              <a:gd name="T5" fmla="*/ 142243 h 143510"/>
              <a:gd name="T6" fmla="*/ 227967 w 229235"/>
              <a:gd name="T7" fmla="*/ 120844 h 143510"/>
              <a:gd name="T8" fmla="*/ 18944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19050" y="0"/>
                </a:moveTo>
                <a:lnTo>
                  <a:pt x="0" y="11429"/>
                </a:lnTo>
                <a:lnTo>
                  <a:pt x="229235" y="143510"/>
                </a:lnTo>
                <a:lnTo>
                  <a:pt x="229235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00" name="object 26">
            <a:extLst>
              <a:ext uri="{FF2B5EF4-FFF2-40B4-BE49-F238E27FC236}">
                <a16:creationId xmlns:a16="http://schemas.microsoft.com/office/drawing/2014/main" id="{2007879C-D0B8-0843-B076-6BBA1AB89689}"/>
              </a:ext>
            </a:extLst>
          </p:cNvPr>
          <p:cNvSpPr>
            <a:spLocks/>
          </p:cNvSpPr>
          <p:nvPr/>
        </p:nvSpPr>
        <p:spPr bwMode="auto">
          <a:xfrm>
            <a:off x="3911601" y="3354389"/>
            <a:ext cx="180975" cy="115887"/>
          </a:xfrm>
          <a:custGeom>
            <a:avLst/>
            <a:gdLst>
              <a:gd name="T0" fmla="*/ 9459 w 181610"/>
              <a:gd name="T1" fmla="*/ 0 h 115570"/>
              <a:gd name="T2" fmla="*/ 0 w 181610"/>
              <a:gd name="T3" fmla="*/ 16600 h 115570"/>
              <a:gd name="T4" fmla="*/ 170883 w 181610"/>
              <a:gd name="T5" fmla="*/ 116205 h 115570"/>
              <a:gd name="T6" fmla="*/ 180342 w 181610"/>
              <a:gd name="T7" fmla="*/ 99604 h 115570"/>
              <a:gd name="T8" fmla="*/ 9459 w 181610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5570">
                <a:moveTo>
                  <a:pt x="9525" y="0"/>
                </a:moveTo>
                <a:lnTo>
                  <a:pt x="0" y="16510"/>
                </a:lnTo>
                <a:lnTo>
                  <a:pt x="172085" y="115570"/>
                </a:lnTo>
                <a:lnTo>
                  <a:pt x="181610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01" name="object 27">
            <a:extLst>
              <a:ext uri="{FF2B5EF4-FFF2-40B4-BE49-F238E27FC236}">
                <a16:creationId xmlns:a16="http://schemas.microsoft.com/office/drawing/2014/main" id="{74196FC3-E874-FF42-81E0-537801B189B7}"/>
              </a:ext>
            </a:extLst>
          </p:cNvPr>
          <p:cNvSpPr>
            <a:spLocks/>
          </p:cNvSpPr>
          <p:nvPr/>
        </p:nvSpPr>
        <p:spPr bwMode="auto">
          <a:xfrm>
            <a:off x="4087813" y="3384551"/>
            <a:ext cx="220662" cy="142875"/>
          </a:xfrm>
          <a:custGeom>
            <a:avLst/>
            <a:gdLst>
              <a:gd name="T0" fmla="*/ 212012 w 219709"/>
              <a:gd name="T1" fmla="*/ 0 h 143510"/>
              <a:gd name="T2" fmla="*/ 0 w 219709"/>
              <a:gd name="T3" fmla="*/ 120844 h 143510"/>
              <a:gd name="T4" fmla="*/ 0 w 219709"/>
              <a:gd name="T5" fmla="*/ 142243 h 143510"/>
              <a:gd name="T6" fmla="*/ 221619 w 219709"/>
              <a:gd name="T7" fmla="*/ 16364 h 143510"/>
              <a:gd name="T8" fmla="*/ 221619 w 219709"/>
              <a:gd name="T9" fmla="*/ 5664 h 143510"/>
              <a:gd name="T10" fmla="*/ 212012 w 219709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10">
                <a:moveTo>
                  <a:pt x="210184" y="0"/>
                </a:moveTo>
                <a:lnTo>
                  <a:pt x="0" y="121920"/>
                </a:lnTo>
                <a:lnTo>
                  <a:pt x="0" y="143510"/>
                </a:lnTo>
                <a:lnTo>
                  <a:pt x="219709" y="16510"/>
                </a:lnTo>
                <a:lnTo>
                  <a:pt x="219709" y="5714"/>
                </a:lnTo>
                <a:lnTo>
                  <a:pt x="2101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02" name="object 28">
            <a:extLst>
              <a:ext uri="{FF2B5EF4-FFF2-40B4-BE49-F238E27FC236}">
                <a16:creationId xmlns:a16="http://schemas.microsoft.com/office/drawing/2014/main" id="{544D55AB-8AB9-2C4D-BDD9-D9FF56CF2D27}"/>
              </a:ext>
            </a:extLst>
          </p:cNvPr>
          <p:cNvSpPr>
            <a:spLocks/>
          </p:cNvSpPr>
          <p:nvPr/>
        </p:nvSpPr>
        <p:spPr bwMode="auto">
          <a:xfrm>
            <a:off x="4298950" y="313690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714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714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714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03" name="object 29">
            <a:extLst>
              <a:ext uri="{FF2B5EF4-FFF2-40B4-BE49-F238E27FC236}">
                <a16:creationId xmlns:a16="http://schemas.microsoft.com/office/drawing/2014/main" id="{9BF7153B-E8FB-F140-80BB-F4C2AC4B7693}"/>
              </a:ext>
            </a:extLst>
          </p:cNvPr>
          <p:cNvSpPr>
            <a:spLocks/>
          </p:cNvSpPr>
          <p:nvPr/>
        </p:nvSpPr>
        <p:spPr bwMode="auto">
          <a:xfrm>
            <a:off x="4260850" y="316388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04" name="object 30">
            <a:extLst>
              <a:ext uri="{FF2B5EF4-FFF2-40B4-BE49-F238E27FC236}">
                <a16:creationId xmlns:a16="http://schemas.microsoft.com/office/drawing/2014/main" id="{E0095EBD-A94F-0943-BAF1-5822CDD1B9DB}"/>
              </a:ext>
            </a:extLst>
          </p:cNvPr>
          <p:cNvSpPr>
            <a:spLocks/>
          </p:cNvSpPr>
          <p:nvPr/>
        </p:nvSpPr>
        <p:spPr bwMode="auto">
          <a:xfrm>
            <a:off x="4087813" y="2998789"/>
            <a:ext cx="220662" cy="142875"/>
          </a:xfrm>
          <a:custGeom>
            <a:avLst/>
            <a:gdLst>
              <a:gd name="T0" fmla="*/ 0 w 219709"/>
              <a:gd name="T1" fmla="*/ 0 h 143509"/>
              <a:gd name="T2" fmla="*/ 0 w 219709"/>
              <a:gd name="T3" fmla="*/ 21399 h 143509"/>
              <a:gd name="T4" fmla="*/ 212012 w 219709"/>
              <a:gd name="T5" fmla="*/ 142244 h 143509"/>
              <a:gd name="T6" fmla="*/ 221619 w 219709"/>
              <a:gd name="T7" fmla="*/ 136579 h 143509"/>
              <a:gd name="T8" fmla="*/ 221619 w 219709"/>
              <a:gd name="T9" fmla="*/ 125880 h 143509"/>
              <a:gd name="T10" fmla="*/ 0 w 219709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09">
                <a:moveTo>
                  <a:pt x="0" y="0"/>
                </a:moveTo>
                <a:lnTo>
                  <a:pt x="0" y="21589"/>
                </a:lnTo>
                <a:lnTo>
                  <a:pt x="210184" y="143509"/>
                </a:lnTo>
                <a:lnTo>
                  <a:pt x="219709" y="137794"/>
                </a:lnTo>
                <a:lnTo>
                  <a:pt x="219709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05" name="object 31">
            <a:extLst>
              <a:ext uri="{FF2B5EF4-FFF2-40B4-BE49-F238E27FC236}">
                <a16:creationId xmlns:a16="http://schemas.microsoft.com/office/drawing/2014/main" id="{806886C6-83CD-2F48-B91D-722898625F96}"/>
              </a:ext>
            </a:extLst>
          </p:cNvPr>
          <p:cNvSpPr>
            <a:spLocks/>
          </p:cNvSpPr>
          <p:nvPr/>
        </p:nvSpPr>
        <p:spPr bwMode="auto">
          <a:xfrm>
            <a:off x="3859213" y="2998789"/>
            <a:ext cx="228600" cy="142875"/>
          </a:xfrm>
          <a:custGeom>
            <a:avLst/>
            <a:gdLst>
              <a:gd name="T0" fmla="*/ 227967 w 229235"/>
              <a:gd name="T1" fmla="*/ 0 h 143509"/>
              <a:gd name="T2" fmla="*/ 0 w 229235"/>
              <a:gd name="T3" fmla="*/ 130914 h 143509"/>
              <a:gd name="T4" fmla="*/ 18944 w 229235"/>
              <a:gd name="T5" fmla="*/ 142244 h 143509"/>
              <a:gd name="T6" fmla="*/ 227967 w 229235"/>
              <a:gd name="T7" fmla="*/ 21399 h 143509"/>
              <a:gd name="T8" fmla="*/ 227967 w 229235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09">
                <a:moveTo>
                  <a:pt x="229235" y="0"/>
                </a:moveTo>
                <a:lnTo>
                  <a:pt x="0" y="132079"/>
                </a:lnTo>
                <a:lnTo>
                  <a:pt x="19050" y="143509"/>
                </a:lnTo>
                <a:lnTo>
                  <a:pt x="229235" y="21589"/>
                </a:lnTo>
                <a:lnTo>
                  <a:pt x="2292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06" name="object 32">
            <a:extLst>
              <a:ext uri="{FF2B5EF4-FFF2-40B4-BE49-F238E27FC236}">
                <a16:creationId xmlns:a16="http://schemas.microsoft.com/office/drawing/2014/main" id="{21DE391D-304E-0F47-B225-DF5675784A64}"/>
              </a:ext>
            </a:extLst>
          </p:cNvPr>
          <p:cNvSpPr>
            <a:spLocks/>
          </p:cNvSpPr>
          <p:nvPr/>
        </p:nvSpPr>
        <p:spPr bwMode="auto">
          <a:xfrm>
            <a:off x="3911601" y="3055939"/>
            <a:ext cx="180975" cy="115887"/>
          </a:xfrm>
          <a:custGeom>
            <a:avLst/>
            <a:gdLst>
              <a:gd name="T0" fmla="*/ 170883 w 181610"/>
              <a:gd name="T1" fmla="*/ 0 h 115570"/>
              <a:gd name="T2" fmla="*/ 0 w 181610"/>
              <a:gd name="T3" fmla="*/ 99604 h 115570"/>
              <a:gd name="T4" fmla="*/ 9459 w 181610"/>
              <a:gd name="T5" fmla="*/ 116205 h 115570"/>
              <a:gd name="T6" fmla="*/ 180342 w 181610"/>
              <a:gd name="T7" fmla="*/ 16600 h 115570"/>
              <a:gd name="T8" fmla="*/ 170883 w 181610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5570">
                <a:moveTo>
                  <a:pt x="172085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1610" y="16510"/>
                </a:lnTo>
                <a:lnTo>
                  <a:pt x="1720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07" name="object 33">
            <a:extLst>
              <a:ext uri="{FF2B5EF4-FFF2-40B4-BE49-F238E27FC236}">
                <a16:creationId xmlns:a16="http://schemas.microsoft.com/office/drawing/2014/main" id="{60B1363C-1BD5-E34E-AEC7-3F91B327A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4714" y="3276601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5808" name="object 34">
            <a:extLst>
              <a:ext uri="{FF2B5EF4-FFF2-40B4-BE49-F238E27FC236}">
                <a16:creationId xmlns:a16="http://schemas.microsoft.com/office/drawing/2014/main" id="{533BCE50-D46C-844B-882E-081F8C7E6F21}"/>
              </a:ext>
            </a:extLst>
          </p:cNvPr>
          <p:cNvSpPr>
            <a:spLocks/>
          </p:cNvSpPr>
          <p:nvPr/>
        </p:nvSpPr>
        <p:spPr bwMode="auto">
          <a:xfrm>
            <a:off x="4308476" y="3384551"/>
            <a:ext cx="219075" cy="138113"/>
          </a:xfrm>
          <a:custGeom>
            <a:avLst/>
            <a:gdLst>
              <a:gd name="T0" fmla="*/ 9415 w 220345"/>
              <a:gd name="T1" fmla="*/ 0 h 138429"/>
              <a:gd name="T2" fmla="*/ 0 w 220345"/>
              <a:gd name="T3" fmla="*/ 5688 h 138429"/>
              <a:gd name="T4" fmla="*/ 0 w 220345"/>
              <a:gd name="T5" fmla="*/ 16434 h 138429"/>
              <a:gd name="T6" fmla="*/ 208397 w 220345"/>
              <a:gd name="T7" fmla="*/ 137798 h 138429"/>
              <a:gd name="T8" fmla="*/ 217812 w 220345"/>
              <a:gd name="T9" fmla="*/ 132109 h 138429"/>
              <a:gd name="T10" fmla="*/ 217812 w 220345"/>
              <a:gd name="T11" fmla="*/ 121364 h 138429"/>
              <a:gd name="T12" fmla="*/ 9415 w 220345"/>
              <a:gd name="T13" fmla="*/ 0 h 1384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20345" h="138429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820" y="138429"/>
                </a:lnTo>
                <a:lnTo>
                  <a:pt x="220345" y="132714"/>
                </a:lnTo>
                <a:lnTo>
                  <a:pt x="220345" y="12192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09" name="object 35">
            <a:extLst>
              <a:ext uri="{FF2B5EF4-FFF2-40B4-BE49-F238E27FC236}">
                <a16:creationId xmlns:a16="http://schemas.microsoft.com/office/drawing/2014/main" id="{04DBEAFA-4C0B-8840-826F-4D34E7582E7B}"/>
              </a:ext>
            </a:extLst>
          </p:cNvPr>
          <p:cNvSpPr>
            <a:spLocks/>
          </p:cNvSpPr>
          <p:nvPr/>
        </p:nvSpPr>
        <p:spPr bwMode="auto">
          <a:xfrm>
            <a:off x="4527551" y="3425825"/>
            <a:ext cx="149225" cy="96838"/>
          </a:xfrm>
          <a:custGeom>
            <a:avLst/>
            <a:gdLst>
              <a:gd name="T0" fmla="*/ 139700 w 149225"/>
              <a:gd name="T1" fmla="*/ 0 h 97154"/>
              <a:gd name="T2" fmla="*/ 0 w 149225"/>
              <a:gd name="T3" fmla="*/ 80122 h 97154"/>
              <a:gd name="T4" fmla="*/ 0 w 149225"/>
              <a:gd name="T5" fmla="*/ 90846 h 97154"/>
              <a:gd name="T6" fmla="*/ 9525 w 149225"/>
              <a:gd name="T7" fmla="*/ 96523 h 97154"/>
              <a:gd name="T8" fmla="*/ 149225 w 149225"/>
              <a:gd name="T9" fmla="*/ 16402 h 97154"/>
              <a:gd name="T10" fmla="*/ 139700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139700" y="0"/>
                </a:moveTo>
                <a:lnTo>
                  <a:pt x="0" y="80645"/>
                </a:lnTo>
                <a:lnTo>
                  <a:pt x="0" y="91439"/>
                </a:lnTo>
                <a:lnTo>
                  <a:pt x="9525" y="97154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10" name="object 36">
            <a:extLst>
              <a:ext uri="{FF2B5EF4-FFF2-40B4-BE49-F238E27FC236}">
                <a16:creationId xmlns:a16="http://schemas.microsoft.com/office/drawing/2014/main" id="{AECA4B24-390E-134D-BD82-0EAA3AC6210D}"/>
              </a:ext>
            </a:extLst>
          </p:cNvPr>
          <p:cNvSpPr>
            <a:spLocks/>
          </p:cNvSpPr>
          <p:nvPr/>
        </p:nvSpPr>
        <p:spPr bwMode="auto">
          <a:xfrm>
            <a:off x="4738688" y="3130550"/>
            <a:ext cx="19050" cy="171450"/>
          </a:xfrm>
          <a:custGeom>
            <a:avLst/>
            <a:gdLst>
              <a:gd name="T0" fmla="*/ 19050 w 19050"/>
              <a:gd name="T1" fmla="*/ 0 h 170814"/>
              <a:gd name="T2" fmla="*/ 0 w 19050"/>
              <a:gd name="T3" fmla="*/ 11515 h 170814"/>
              <a:gd name="T4" fmla="*/ 0 w 19050"/>
              <a:gd name="T5" fmla="*/ 172088 h 170814"/>
              <a:gd name="T6" fmla="*/ 19050 w 19050"/>
              <a:gd name="T7" fmla="*/ 172088 h 170814"/>
              <a:gd name="T8" fmla="*/ 19050 w 19050"/>
              <a:gd name="T9" fmla="*/ 0 h 1708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814">
                <a:moveTo>
                  <a:pt x="19050" y="0"/>
                </a:moveTo>
                <a:lnTo>
                  <a:pt x="0" y="11429"/>
                </a:lnTo>
                <a:lnTo>
                  <a:pt x="0" y="170814"/>
                </a:lnTo>
                <a:lnTo>
                  <a:pt x="19050" y="17081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11" name="object 37">
            <a:extLst>
              <a:ext uri="{FF2B5EF4-FFF2-40B4-BE49-F238E27FC236}">
                <a16:creationId xmlns:a16="http://schemas.microsoft.com/office/drawing/2014/main" id="{1B4D059E-2AA6-E54B-9473-CC7CA821745B}"/>
              </a:ext>
            </a:extLst>
          </p:cNvPr>
          <p:cNvSpPr>
            <a:spLocks/>
          </p:cNvSpPr>
          <p:nvPr/>
        </p:nvSpPr>
        <p:spPr bwMode="auto">
          <a:xfrm>
            <a:off x="4527550" y="2998789"/>
            <a:ext cx="230188" cy="142875"/>
          </a:xfrm>
          <a:custGeom>
            <a:avLst/>
            <a:gdLst>
              <a:gd name="T0" fmla="*/ 0 w 229234"/>
              <a:gd name="T1" fmla="*/ 0 h 143509"/>
              <a:gd name="T2" fmla="*/ 0 w 229234"/>
              <a:gd name="T3" fmla="*/ 21399 h 143509"/>
              <a:gd name="T4" fmla="*/ 211937 w 229234"/>
              <a:gd name="T5" fmla="*/ 142244 h 143509"/>
              <a:gd name="T6" fmla="*/ 231146 w 229234"/>
              <a:gd name="T7" fmla="*/ 130914 h 143509"/>
              <a:gd name="T8" fmla="*/ 0 w 229234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09">
                <a:moveTo>
                  <a:pt x="0" y="0"/>
                </a:moveTo>
                <a:lnTo>
                  <a:pt x="0" y="21589"/>
                </a:lnTo>
                <a:lnTo>
                  <a:pt x="210184" y="143509"/>
                </a:lnTo>
                <a:lnTo>
                  <a:pt x="229234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12" name="object 38">
            <a:extLst>
              <a:ext uri="{FF2B5EF4-FFF2-40B4-BE49-F238E27FC236}">
                <a16:creationId xmlns:a16="http://schemas.microsoft.com/office/drawing/2014/main" id="{6BF05846-F6C2-0545-B48A-DE471F5B50EA}"/>
              </a:ext>
            </a:extLst>
          </p:cNvPr>
          <p:cNvSpPr>
            <a:spLocks/>
          </p:cNvSpPr>
          <p:nvPr/>
        </p:nvSpPr>
        <p:spPr bwMode="auto">
          <a:xfrm>
            <a:off x="4308476" y="2998789"/>
            <a:ext cx="219075" cy="142875"/>
          </a:xfrm>
          <a:custGeom>
            <a:avLst/>
            <a:gdLst>
              <a:gd name="T0" fmla="*/ 217812 w 220345"/>
              <a:gd name="T1" fmla="*/ 0 h 143509"/>
              <a:gd name="T2" fmla="*/ 0 w 220345"/>
              <a:gd name="T3" fmla="*/ 125880 h 143509"/>
              <a:gd name="T4" fmla="*/ 0 w 220345"/>
              <a:gd name="T5" fmla="*/ 136579 h 143509"/>
              <a:gd name="T6" fmla="*/ 9415 w 220345"/>
              <a:gd name="T7" fmla="*/ 142244 h 143509"/>
              <a:gd name="T8" fmla="*/ 217812 w 220345"/>
              <a:gd name="T9" fmla="*/ 21399 h 143509"/>
              <a:gd name="T10" fmla="*/ 217812 w 220345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5" h="143509">
                <a:moveTo>
                  <a:pt x="220345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20345" y="21589"/>
                </a:lnTo>
                <a:lnTo>
                  <a:pt x="2203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13" name="object 39">
            <a:extLst>
              <a:ext uri="{FF2B5EF4-FFF2-40B4-BE49-F238E27FC236}">
                <a16:creationId xmlns:a16="http://schemas.microsoft.com/office/drawing/2014/main" id="{11FDF814-C33C-A543-A0A6-F12FD0203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89" y="3659189"/>
            <a:ext cx="282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</a:p>
        </p:txBody>
      </p:sp>
      <p:sp>
        <p:nvSpPr>
          <p:cNvPr id="75814" name="object 40">
            <a:extLst>
              <a:ext uri="{FF2B5EF4-FFF2-40B4-BE49-F238E27FC236}">
                <a16:creationId xmlns:a16="http://schemas.microsoft.com/office/drawing/2014/main" id="{E030177A-BDEB-0141-98A7-73A8CDC03C9C}"/>
              </a:ext>
            </a:extLst>
          </p:cNvPr>
          <p:cNvSpPr>
            <a:spLocks/>
          </p:cNvSpPr>
          <p:nvPr/>
        </p:nvSpPr>
        <p:spPr bwMode="auto">
          <a:xfrm>
            <a:off x="4518025" y="3517901"/>
            <a:ext cx="19050" cy="161925"/>
          </a:xfrm>
          <a:custGeom>
            <a:avLst/>
            <a:gdLst>
              <a:gd name="T0" fmla="*/ 9525 w 19050"/>
              <a:gd name="T1" fmla="*/ 0 h 163195"/>
              <a:gd name="T2" fmla="*/ 0 w 19050"/>
              <a:gd name="T3" fmla="*/ 5626 h 163195"/>
              <a:gd name="T4" fmla="*/ 0 w 19050"/>
              <a:gd name="T5" fmla="*/ 160665 h 163195"/>
              <a:gd name="T6" fmla="*/ 19050 w 19050"/>
              <a:gd name="T7" fmla="*/ 160665 h 163195"/>
              <a:gd name="T8" fmla="*/ 19050 w 19050"/>
              <a:gd name="T9" fmla="*/ 5626 h 163195"/>
              <a:gd name="T10" fmla="*/ 9525 w 19050"/>
              <a:gd name="T11" fmla="*/ 0 h 1631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3195">
                <a:moveTo>
                  <a:pt x="9525" y="0"/>
                </a:moveTo>
                <a:lnTo>
                  <a:pt x="0" y="5714"/>
                </a:lnTo>
                <a:lnTo>
                  <a:pt x="0" y="163195"/>
                </a:lnTo>
                <a:lnTo>
                  <a:pt x="19050" y="16319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15" name="object 41">
            <a:extLst>
              <a:ext uri="{FF2B5EF4-FFF2-40B4-BE49-F238E27FC236}">
                <a16:creationId xmlns:a16="http://schemas.microsoft.com/office/drawing/2014/main" id="{AD244B13-C329-8447-967E-856FB2535C27}"/>
              </a:ext>
            </a:extLst>
          </p:cNvPr>
          <p:cNvSpPr>
            <a:spLocks/>
          </p:cNvSpPr>
          <p:nvPr/>
        </p:nvSpPr>
        <p:spPr bwMode="auto">
          <a:xfrm>
            <a:off x="4840289" y="3438525"/>
            <a:ext cx="128587" cy="84138"/>
          </a:xfrm>
          <a:custGeom>
            <a:avLst/>
            <a:gdLst>
              <a:gd name="T0" fmla="*/ 9668 w 127635"/>
              <a:gd name="T1" fmla="*/ 0 h 84454"/>
              <a:gd name="T2" fmla="*/ 0 w 127635"/>
              <a:gd name="T3" fmla="*/ 16386 h 84454"/>
              <a:gd name="T4" fmla="*/ 119879 w 127635"/>
              <a:gd name="T5" fmla="*/ 83823 h 84454"/>
              <a:gd name="T6" fmla="*/ 129546 w 127635"/>
              <a:gd name="T7" fmla="*/ 78150 h 84454"/>
              <a:gd name="T8" fmla="*/ 129546 w 127635"/>
              <a:gd name="T9" fmla="*/ 67438 h 84454"/>
              <a:gd name="T10" fmla="*/ 9668 w 127635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5" h="84454">
                <a:moveTo>
                  <a:pt x="9525" y="0"/>
                </a:moveTo>
                <a:lnTo>
                  <a:pt x="0" y="16510"/>
                </a:lnTo>
                <a:lnTo>
                  <a:pt x="118110" y="84454"/>
                </a:lnTo>
                <a:lnTo>
                  <a:pt x="127635" y="78739"/>
                </a:lnTo>
                <a:lnTo>
                  <a:pt x="127635" y="679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16" name="object 42">
            <a:extLst>
              <a:ext uri="{FF2B5EF4-FFF2-40B4-BE49-F238E27FC236}">
                <a16:creationId xmlns:a16="http://schemas.microsoft.com/office/drawing/2014/main" id="{66A6B696-D063-7E46-A9A3-8D5709E5EB6E}"/>
              </a:ext>
            </a:extLst>
          </p:cNvPr>
          <p:cNvSpPr>
            <a:spLocks/>
          </p:cNvSpPr>
          <p:nvPr/>
        </p:nvSpPr>
        <p:spPr bwMode="auto">
          <a:xfrm>
            <a:off x="4959350" y="3517901"/>
            <a:ext cx="19050" cy="258763"/>
          </a:xfrm>
          <a:custGeom>
            <a:avLst/>
            <a:gdLst>
              <a:gd name="T0" fmla="*/ 9525 w 19050"/>
              <a:gd name="T1" fmla="*/ 0 h 259715"/>
              <a:gd name="T2" fmla="*/ 0 w 19050"/>
              <a:gd name="T3" fmla="*/ 5672 h 259715"/>
              <a:gd name="T4" fmla="*/ 0 w 19050"/>
              <a:gd name="T5" fmla="*/ 257814 h 259715"/>
              <a:gd name="T6" fmla="*/ 19050 w 19050"/>
              <a:gd name="T7" fmla="*/ 246468 h 259715"/>
              <a:gd name="T8" fmla="*/ 19050 w 19050"/>
              <a:gd name="T9" fmla="*/ 5672 h 259715"/>
              <a:gd name="T10" fmla="*/ 9525 w 19050"/>
              <a:gd name="T11" fmla="*/ 0 h 2597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5">
                <a:moveTo>
                  <a:pt x="9525" y="0"/>
                </a:moveTo>
                <a:lnTo>
                  <a:pt x="0" y="5714"/>
                </a:lnTo>
                <a:lnTo>
                  <a:pt x="0" y="259715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17" name="object 43">
            <a:extLst>
              <a:ext uri="{FF2B5EF4-FFF2-40B4-BE49-F238E27FC236}">
                <a16:creationId xmlns:a16="http://schemas.microsoft.com/office/drawing/2014/main" id="{715734B7-FE8C-D641-A6F7-1CE1213DC146}"/>
              </a:ext>
            </a:extLst>
          </p:cNvPr>
          <p:cNvSpPr>
            <a:spLocks/>
          </p:cNvSpPr>
          <p:nvPr/>
        </p:nvSpPr>
        <p:spPr bwMode="auto">
          <a:xfrm>
            <a:off x="5016500" y="354488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18" name="object 44">
            <a:extLst>
              <a:ext uri="{FF2B5EF4-FFF2-40B4-BE49-F238E27FC236}">
                <a16:creationId xmlns:a16="http://schemas.microsoft.com/office/drawing/2014/main" id="{CEB5488F-2B17-544C-BBF3-7EA21B04FDCC}"/>
              </a:ext>
            </a:extLst>
          </p:cNvPr>
          <p:cNvSpPr>
            <a:spLocks/>
          </p:cNvSpPr>
          <p:nvPr/>
        </p:nvSpPr>
        <p:spPr bwMode="auto">
          <a:xfrm>
            <a:off x="4959350" y="3765551"/>
            <a:ext cx="228600" cy="142875"/>
          </a:xfrm>
          <a:custGeom>
            <a:avLst/>
            <a:gdLst>
              <a:gd name="T0" fmla="*/ 18944 w 229235"/>
              <a:gd name="T1" fmla="*/ 0 h 143510"/>
              <a:gd name="T2" fmla="*/ 0 w 229235"/>
              <a:gd name="T3" fmla="*/ 11329 h 143510"/>
              <a:gd name="T4" fmla="*/ 227967 w 229235"/>
              <a:gd name="T5" fmla="*/ 142243 h 143510"/>
              <a:gd name="T6" fmla="*/ 227967 w 229235"/>
              <a:gd name="T7" fmla="*/ 120843 h 143510"/>
              <a:gd name="T8" fmla="*/ 18944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19050" y="0"/>
                </a:moveTo>
                <a:lnTo>
                  <a:pt x="0" y="11430"/>
                </a:lnTo>
                <a:lnTo>
                  <a:pt x="229235" y="143510"/>
                </a:lnTo>
                <a:lnTo>
                  <a:pt x="229235" y="12191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19" name="object 45">
            <a:extLst>
              <a:ext uri="{FF2B5EF4-FFF2-40B4-BE49-F238E27FC236}">
                <a16:creationId xmlns:a16="http://schemas.microsoft.com/office/drawing/2014/main" id="{E7F59AA7-B57F-604E-8A28-A3CFC802D24A}"/>
              </a:ext>
            </a:extLst>
          </p:cNvPr>
          <p:cNvSpPr>
            <a:spLocks/>
          </p:cNvSpPr>
          <p:nvPr/>
        </p:nvSpPr>
        <p:spPr bwMode="auto">
          <a:xfrm>
            <a:off x="5187951" y="3765551"/>
            <a:ext cx="219075" cy="142875"/>
          </a:xfrm>
          <a:custGeom>
            <a:avLst/>
            <a:gdLst>
              <a:gd name="T0" fmla="*/ 208972 w 219710"/>
              <a:gd name="T1" fmla="*/ 0 h 143510"/>
              <a:gd name="T2" fmla="*/ 0 w 219710"/>
              <a:gd name="T3" fmla="*/ 120843 h 143510"/>
              <a:gd name="T4" fmla="*/ 0 w 219710"/>
              <a:gd name="T5" fmla="*/ 142243 h 143510"/>
              <a:gd name="T6" fmla="*/ 218442 w 219710"/>
              <a:gd name="T7" fmla="*/ 16364 h 143510"/>
              <a:gd name="T8" fmla="*/ 218442 w 219710"/>
              <a:gd name="T9" fmla="*/ 5664 h 143510"/>
              <a:gd name="T10" fmla="*/ 208972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5" y="0"/>
                </a:moveTo>
                <a:lnTo>
                  <a:pt x="0" y="121919"/>
                </a:lnTo>
                <a:lnTo>
                  <a:pt x="0" y="143510"/>
                </a:lnTo>
                <a:lnTo>
                  <a:pt x="219710" y="16510"/>
                </a:lnTo>
                <a:lnTo>
                  <a:pt x="219710" y="5714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20" name="object 46">
            <a:extLst>
              <a:ext uri="{FF2B5EF4-FFF2-40B4-BE49-F238E27FC236}">
                <a16:creationId xmlns:a16="http://schemas.microsoft.com/office/drawing/2014/main" id="{474BC6FD-3F52-AE43-AE76-57248A9D1FF2}"/>
              </a:ext>
            </a:extLst>
          </p:cNvPr>
          <p:cNvSpPr>
            <a:spLocks/>
          </p:cNvSpPr>
          <p:nvPr/>
        </p:nvSpPr>
        <p:spPr bwMode="auto">
          <a:xfrm>
            <a:off x="5183188" y="3735389"/>
            <a:ext cx="182562" cy="115887"/>
          </a:xfrm>
          <a:custGeom>
            <a:avLst/>
            <a:gdLst>
              <a:gd name="T0" fmla="*/ 173894 w 181610"/>
              <a:gd name="T1" fmla="*/ 0 h 115570"/>
              <a:gd name="T2" fmla="*/ 0 w 181610"/>
              <a:gd name="T3" fmla="*/ 99604 h 115570"/>
              <a:gd name="T4" fmla="*/ 9625 w 181610"/>
              <a:gd name="T5" fmla="*/ 116205 h 115570"/>
              <a:gd name="T6" fmla="*/ 183519 w 181610"/>
              <a:gd name="T7" fmla="*/ 16600 h 115570"/>
              <a:gd name="T8" fmla="*/ 173894 w 181610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5570">
                <a:moveTo>
                  <a:pt x="172085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1610" y="16510"/>
                </a:lnTo>
                <a:lnTo>
                  <a:pt x="1720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21" name="object 47">
            <a:extLst>
              <a:ext uri="{FF2B5EF4-FFF2-40B4-BE49-F238E27FC236}">
                <a16:creationId xmlns:a16="http://schemas.microsoft.com/office/drawing/2014/main" id="{B24ABC29-03EC-4F42-A179-219339C1FA19}"/>
              </a:ext>
            </a:extLst>
          </p:cNvPr>
          <p:cNvSpPr>
            <a:spLocks/>
          </p:cNvSpPr>
          <p:nvPr/>
        </p:nvSpPr>
        <p:spPr bwMode="auto">
          <a:xfrm>
            <a:off x="5397500" y="3511550"/>
            <a:ext cx="19050" cy="260350"/>
          </a:xfrm>
          <a:custGeom>
            <a:avLst/>
            <a:gdLst>
              <a:gd name="T0" fmla="*/ 19050 w 19050"/>
              <a:gd name="T1" fmla="*/ 0 h 259714"/>
              <a:gd name="T2" fmla="*/ 0 w 19050"/>
              <a:gd name="T3" fmla="*/ 11485 h 259714"/>
              <a:gd name="T4" fmla="*/ 0 w 19050"/>
              <a:gd name="T5" fmla="*/ 255246 h 259714"/>
              <a:gd name="T6" fmla="*/ 9525 w 19050"/>
              <a:gd name="T7" fmla="*/ 260988 h 259714"/>
              <a:gd name="T8" fmla="*/ 19050 w 19050"/>
              <a:gd name="T9" fmla="*/ 255246 h 259714"/>
              <a:gd name="T10" fmla="*/ 19050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19050" y="0"/>
                </a:moveTo>
                <a:lnTo>
                  <a:pt x="0" y="11429"/>
                </a:lnTo>
                <a:lnTo>
                  <a:pt x="0" y="254000"/>
                </a:lnTo>
                <a:lnTo>
                  <a:pt x="9525" y="259714"/>
                </a:lnTo>
                <a:lnTo>
                  <a:pt x="19050" y="25400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22" name="object 48">
            <a:extLst>
              <a:ext uri="{FF2B5EF4-FFF2-40B4-BE49-F238E27FC236}">
                <a16:creationId xmlns:a16="http://schemas.microsoft.com/office/drawing/2014/main" id="{E739C86A-FD2C-FF45-BE81-0BA1FB067B8D}"/>
              </a:ext>
            </a:extLst>
          </p:cNvPr>
          <p:cNvSpPr>
            <a:spLocks/>
          </p:cNvSpPr>
          <p:nvPr/>
        </p:nvSpPr>
        <p:spPr bwMode="auto">
          <a:xfrm>
            <a:off x="5187950" y="3379789"/>
            <a:ext cx="228600" cy="142875"/>
          </a:xfrm>
          <a:custGeom>
            <a:avLst/>
            <a:gdLst>
              <a:gd name="T0" fmla="*/ 0 w 229235"/>
              <a:gd name="T1" fmla="*/ 0 h 143509"/>
              <a:gd name="T2" fmla="*/ 0 w 229235"/>
              <a:gd name="T3" fmla="*/ 21399 h 143509"/>
              <a:gd name="T4" fmla="*/ 209022 w 229235"/>
              <a:gd name="T5" fmla="*/ 142244 h 143509"/>
              <a:gd name="T6" fmla="*/ 227967 w 229235"/>
              <a:gd name="T7" fmla="*/ 130914 h 143509"/>
              <a:gd name="T8" fmla="*/ 0 w 229235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09">
                <a:moveTo>
                  <a:pt x="0" y="0"/>
                </a:moveTo>
                <a:lnTo>
                  <a:pt x="0" y="21589"/>
                </a:lnTo>
                <a:lnTo>
                  <a:pt x="210185" y="143509"/>
                </a:lnTo>
                <a:lnTo>
                  <a:pt x="229235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23" name="object 49">
            <a:extLst>
              <a:ext uri="{FF2B5EF4-FFF2-40B4-BE49-F238E27FC236}">
                <a16:creationId xmlns:a16="http://schemas.microsoft.com/office/drawing/2014/main" id="{BD7413BA-5BE7-2749-9182-D41A32420E1E}"/>
              </a:ext>
            </a:extLst>
          </p:cNvPr>
          <p:cNvSpPr>
            <a:spLocks/>
          </p:cNvSpPr>
          <p:nvPr/>
        </p:nvSpPr>
        <p:spPr bwMode="auto">
          <a:xfrm>
            <a:off x="5183188" y="3436939"/>
            <a:ext cx="182562" cy="115887"/>
          </a:xfrm>
          <a:custGeom>
            <a:avLst/>
            <a:gdLst>
              <a:gd name="T0" fmla="*/ 9625 w 181610"/>
              <a:gd name="T1" fmla="*/ 0 h 115570"/>
              <a:gd name="T2" fmla="*/ 0 w 181610"/>
              <a:gd name="T3" fmla="*/ 16600 h 115570"/>
              <a:gd name="T4" fmla="*/ 173894 w 181610"/>
              <a:gd name="T5" fmla="*/ 116205 h 115570"/>
              <a:gd name="T6" fmla="*/ 183519 w 181610"/>
              <a:gd name="T7" fmla="*/ 99604 h 115570"/>
              <a:gd name="T8" fmla="*/ 9625 w 181610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5570">
                <a:moveTo>
                  <a:pt x="9525" y="0"/>
                </a:moveTo>
                <a:lnTo>
                  <a:pt x="0" y="16510"/>
                </a:lnTo>
                <a:lnTo>
                  <a:pt x="172085" y="115570"/>
                </a:lnTo>
                <a:lnTo>
                  <a:pt x="181610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24" name="object 50">
            <a:extLst>
              <a:ext uri="{FF2B5EF4-FFF2-40B4-BE49-F238E27FC236}">
                <a16:creationId xmlns:a16="http://schemas.microsoft.com/office/drawing/2014/main" id="{0815CCD8-B69F-8E4F-A8A1-90ED5E932081}"/>
              </a:ext>
            </a:extLst>
          </p:cNvPr>
          <p:cNvSpPr>
            <a:spLocks/>
          </p:cNvSpPr>
          <p:nvPr/>
        </p:nvSpPr>
        <p:spPr bwMode="auto">
          <a:xfrm>
            <a:off x="4968876" y="3379789"/>
            <a:ext cx="219075" cy="142875"/>
          </a:xfrm>
          <a:custGeom>
            <a:avLst/>
            <a:gdLst>
              <a:gd name="T0" fmla="*/ 218442 w 219710"/>
              <a:gd name="T1" fmla="*/ 0 h 143509"/>
              <a:gd name="T2" fmla="*/ 0 w 219710"/>
              <a:gd name="T3" fmla="*/ 125880 h 143509"/>
              <a:gd name="T4" fmla="*/ 0 w 219710"/>
              <a:gd name="T5" fmla="*/ 136579 h 143509"/>
              <a:gd name="T6" fmla="*/ 9470 w 219710"/>
              <a:gd name="T7" fmla="*/ 142244 h 143509"/>
              <a:gd name="T8" fmla="*/ 218442 w 219710"/>
              <a:gd name="T9" fmla="*/ 21399 h 143509"/>
              <a:gd name="T10" fmla="*/ 218442 w 219710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09">
                <a:moveTo>
                  <a:pt x="219710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19710" y="21589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25" name="object 51">
            <a:extLst>
              <a:ext uri="{FF2B5EF4-FFF2-40B4-BE49-F238E27FC236}">
                <a16:creationId xmlns:a16="http://schemas.microsoft.com/office/drawing/2014/main" id="{6E77B358-CD87-B846-9277-47B8DF9F5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3075" y="3784601"/>
            <a:ext cx="27305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</a:t>
            </a:r>
          </a:p>
        </p:txBody>
      </p:sp>
      <p:sp>
        <p:nvSpPr>
          <p:cNvPr id="75826" name="object 52">
            <a:extLst>
              <a:ext uri="{FF2B5EF4-FFF2-40B4-BE49-F238E27FC236}">
                <a16:creationId xmlns:a16="http://schemas.microsoft.com/office/drawing/2014/main" id="{C9E4E79F-9D04-0E41-A891-96FA292A3A7E}"/>
              </a:ext>
            </a:extLst>
          </p:cNvPr>
          <p:cNvSpPr>
            <a:spLocks/>
          </p:cNvSpPr>
          <p:nvPr/>
        </p:nvSpPr>
        <p:spPr bwMode="auto">
          <a:xfrm>
            <a:off x="5407025" y="3765551"/>
            <a:ext cx="139700" cy="92075"/>
          </a:xfrm>
          <a:custGeom>
            <a:avLst/>
            <a:gdLst>
              <a:gd name="T0" fmla="*/ 9525 w 139700"/>
              <a:gd name="T1" fmla="*/ 0 h 92075"/>
              <a:gd name="T2" fmla="*/ 0 w 139700"/>
              <a:gd name="T3" fmla="*/ 5714 h 92075"/>
              <a:gd name="T4" fmla="*/ 0 w 139700"/>
              <a:gd name="T5" fmla="*/ 16510 h 92075"/>
              <a:gd name="T6" fmla="*/ 130175 w 139700"/>
              <a:gd name="T7" fmla="*/ 92075 h 92075"/>
              <a:gd name="T8" fmla="*/ 139700 w 139700"/>
              <a:gd name="T9" fmla="*/ 75564 h 92075"/>
              <a:gd name="T10" fmla="*/ 9525 w 139700"/>
              <a:gd name="T11" fmla="*/ 0 h 920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9700" h="92075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130175" y="92075"/>
                </a:lnTo>
                <a:lnTo>
                  <a:pt x="139700" y="7556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27" name="object 53">
            <a:extLst>
              <a:ext uri="{FF2B5EF4-FFF2-40B4-BE49-F238E27FC236}">
                <a16:creationId xmlns:a16="http://schemas.microsoft.com/office/drawing/2014/main" id="{555DF2AB-5449-874F-B5E7-DD27804544FF}"/>
              </a:ext>
            </a:extLst>
          </p:cNvPr>
          <p:cNvSpPr>
            <a:spLocks/>
          </p:cNvSpPr>
          <p:nvPr/>
        </p:nvSpPr>
        <p:spPr bwMode="auto">
          <a:xfrm>
            <a:off x="6329363" y="3130551"/>
            <a:ext cx="19050" cy="265113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7 h 265429"/>
              <a:gd name="T4" fmla="*/ 19050 w 19050"/>
              <a:gd name="T5" fmla="*/ 253396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4000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28" name="object 54">
            <a:extLst>
              <a:ext uri="{FF2B5EF4-FFF2-40B4-BE49-F238E27FC236}">
                <a16:creationId xmlns:a16="http://schemas.microsoft.com/office/drawing/2014/main" id="{743447B2-6381-2040-9C77-B56509F1156C}"/>
              </a:ext>
            </a:extLst>
          </p:cNvPr>
          <p:cNvSpPr>
            <a:spLocks/>
          </p:cNvSpPr>
          <p:nvPr/>
        </p:nvSpPr>
        <p:spPr bwMode="auto">
          <a:xfrm>
            <a:off x="6329364" y="3384551"/>
            <a:ext cx="230187" cy="142875"/>
          </a:xfrm>
          <a:custGeom>
            <a:avLst/>
            <a:gdLst>
              <a:gd name="T0" fmla="*/ 19208 w 229235"/>
              <a:gd name="T1" fmla="*/ 0 h 143510"/>
              <a:gd name="T2" fmla="*/ 0 w 229235"/>
              <a:gd name="T3" fmla="*/ 11328 h 143510"/>
              <a:gd name="T4" fmla="*/ 231143 w 229235"/>
              <a:gd name="T5" fmla="*/ 142243 h 143510"/>
              <a:gd name="T6" fmla="*/ 231143 w 229235"/>
              <a:gd name="T7" fmla="*/ 120844 h 143510"/>
              <a:gd name="T8" fmla="*/ 19208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19050" y="0"/>
                </a:moveTo>
                <a:lnTo>
                  <a:pt x="0" y="11429"/>
                </a:lnTo>
                <a:lnTo>
                  <a:pt x="229235" y="143510"/>
                </a:lnTo>
                <a:lnTo>
                  <a:pt x="229235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29" name="object 55">
            <a:extLst>
              <a:ext uri="{FF2B5EF4-FFF2-40B4-BE49-F238E27FC236}">
                <a16:creationId xmlns:a16="http://schemas.microsoft.com/office/drawing/2014/main" id="{0A27F016-9302-7242-87EF-627FC25EF03E}"/>
              </a:ext>
            </a:extLst>
          </p:cNvPr>
          <p:cNvSpPr>
            <a:spLocks/>
          </p:cNvSpPr>
          <p:nvPr/>
        </p:nvSpPr>
        <p:spPr bwMode="auto">
          <a:xfrm>
            <a:off x="6381751" y="3354389"/>
            <a:ext cx="180975" cy="115887"/>
          </a:xfrm>
          <a:custGeom>
            <a:avLst/>
            <a:gdLst>
              <a:gd name="T0" fmla="*/ 9459 w 181610"/>
              <a:gd name="T1" fmla="*/ 0 h 115570"/>
              <a:gd name="T2" fmla="*/ 0 w 181610"/>
              <a:gd name="T3" fmla="*/ 16600 h 115570"/>
              <a:gd name="T4" fmla="*/ 170883 w 181610"/>
              <a:gd name="T5" fmla="*/ 116205 h 115570"/>
              <a:gd name="T6" fmla="*/ 180342 w 181610"/>
              <a:gd name="T7" fmla="*/ 99604 h 115570"/>
              <a:gd name="T8" fmla="*/ 9459 w 181610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5570">
                <a:moveTo>
                  <a:pt x="9525" y="0"/>
                </a:moveTo>
                <a:lnTo>
                  <a:pt x="0" y="16510"/>
                </a:lnTo>
                <a:lnTo>
                  <a:pt x="172085" y="115570"/>
                </a:lnTo>
                <a:lnTo>
                  <a:pt x="181610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30" name="object 56">
            <a:extLst>
              <a:ext uri="{FF2B5EF4-FFF2-40B4-BE49-F238E27FC236}">
                <a16:creationId xmlns:a16="http://schemas.microsoft.com/office/drawing/2014/main" id="{429E9B49-C696-1147-9C05-2F01B4196118}"/>
              </a:ext>
            </a:extLst>
          </p:cNvPr>
          <p:cNvSpPr>
            <a:spLocks/>
          </p:cNvSpPr>
          <p:nvPr/>
        </p:nvSpPr>
        <p:spPr bwMode="auto">
          <a:xfrm>
            <a:off x="6559551" y="3384551"/>
            <a:ext cx="219075" cy="142875"/>
          </a:xfrm>
          <a:custGeom>
            <a:avLst/>
            <a:gdLst>
              <a:gd name="T0" fmla="*/ 208972 w 219710"/>
              <a:gd name="T1" fmla="*/ 0 h 143510"/>
              <a:gd name="T2" fmla="*/ 0 w 219710"/>
              <a:gd name="T3" fmla="*/ 120844 h 143510"/>
              <a:gd name="T4" fmla="*/ 0 w 219710"/>
              <a:gd name="T5" fmla="*/ 142243 h 143510"/>
              <a:gd name="T6" fmla="*/ 218442 w 219710"/>
              <a:gd name="T7" fmla="*/ 16364 h 143510"/>
              <a:gd name="T8" fmla="*/ 218442 w 219710"/>
              <a:gd name="T9" fmla="*/ 5664 h 143510"/>
              <a:gd name="T10" fmla="*/ 208972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5" y="0"/>
                </a:moveTo>
                <a:lnTo>
                  <a:pt x="0" y="121920"/>
                </a:lnTo>
                <a:lnTo>
                  <a:pt x="0" y="143510"/>
                </a:lnTo>
                <a:lnTo>
                  <a:pt x="219710" y="16510"/>
                </a:lnTo>
                <a:lnTo>
                  <a:pt x="219710" y="5714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31" name="object 57">
            <a:extLst>
              <a:ext uri="{FF2B5EF4-FFF2-40B4-BE49-F238E27FC236}">
                <a16:creationId xmlns:a16="http://schemas.microsoft.com/office/drawing/2014/main" id="{2B9EACE2-CA63-A945-B100-107B77CDB774}"/>
              </a:ext>
            </a:extLst>
          </p:cNvPr>
          <p:cNvSpPr>
            <a:spLocks/>
          </p:cNvSpPr>
          <p:nvPr/>
        </p:nvSpPr>
        <p:spPr bwMode="auto">
          <a:xfrm>
            <a:off x="6769100" y="313690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714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714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714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32" name="object 58">
            <a:extLst>
              <a:ext uri="{FF2B5EF4-FFF2-40B4-BE49-F238E27FC236}">
                <a16:creationId xmlns:a16="http://schemas.microsoft.com/office/drawing/2014/main" id="{DE63AB30-5215-3646-8D9D-D4F178F0AB7F}"/>
              </a:ext>
            </a:extLst>
          </p:cNvPr>
          <p:cNvSpPr>
            <a:spLocks/>
          </p:cNvSpPr>
          <p:nvPr/>
        </p:nvSpPr>
        <p:spPr bwMode="auto">
          <a:xfrm>
            <a:off x="6731000" y="316388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33" name="object 59">
            <a:extLst>
              <a:ext uri="{FF2B5EF4-FFF2-40B4-BE49-F238E27FC236}">
                <a16:creationId xmlns:a16="http://schemas.microsoft.com/office/drawing/2014/main" id="{31FD5A6D-6C4A-094F-9FA9-B2C459005B0E}"/>
              </a:ext>
            </a:extLst>
          </p:cNvPr>
          <p:cNvSpPr>
            <a:spLocks/>
          </p:cNvSpPr>
          <p:nvPr/>
        </p:nvSpPr>
        <p:spPr bwMode="auto">
          <a:xfrm>
            <a:off x="6559551" y="2998789"/>
            <a:ext cx="219075" cy="142875"/>
          </a:xfrm>
          <a:custGeom>
            <a:avLst/>
            <a:gdLst>
              <a:gd name="T0" fmla="*/ 0 w 219710"/>
              <a:gd name="T1" fmla="*/ 0 h 143509"/>
              <a:gd name="T2" fmla="*/ 0 w 219710"/>
              <a:gd name="T3" fmla="*/ 21399 h 143509"/>
              <a:gd name="T4" fmla="*/ 208972 w 219710"/>
              <a:gd name="T5" fmla="*/ 142244 h 143509"/>
              <a:gd name="T6" fmla="*/ 218442 w 219710"/>
              <a:gd name="T7" fmla="*/ 136579 h 143509"/>
              <a:gd name="T8" fmla="*/ 218442 w 219710"/>
              <a:gd name="T9" fmla="*/ 125880 h 143509"/>
              <a:gd name="T10" fmla="*/ 0 w 219710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09">
                <a:moveTo>
                  <a:pt x="0" y="0"/>
                </a:moveTo>
                <a:lnTo>
                  <a:pt x="0" y="21589"/>
                </a:lnTo>
                <a:lnTo>
                  <a:pt x="210185" y="143509"/>
                </a:lnTo>
                <a:lnTo>
                  <a:pt x="219710" y="137794"/>
                </a:lnTo>
                <a:lnTo>
                  <a:pt x="219710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34" name="object 60">
            <a:extLst>
              <a:ext uri="{FF2B5EF4-FFF2-40B4-BE49-F238E27FC236}">
                <a16:creationId xmlns:a16="http://schemas.microsoft.com/office/drawing/2014/main" id="{7D275242-DB95-D24F-A633-F6925B970033}"/>
              </a:ext>
            </a:extLst>
          </p:cNvPr>
          <p:cNvSpPr>
            <a:spLocks/>
          </p:cNvSpPr>
          <p:nvPr/>
        </p:nvSpPr>
        <p:spPr bwMode="auto">
          <a:xfrm>
            <a:off x="6329364" y="2998789"/>
            <a:ext cx="230187" cy="142875"/>
          </a:xfrm>
          <a:custGeom>
            <a:avLst/>
            <a:gdLst>
              <a:gd name="T0" fmla="*/ 231143 w 229235"/>
              <a:gd name="T1" fmla="*/ 0 h 143509"/>
              <a:gd name="T2" fmla="*/ 0 w 229235"/>
              <a:gd name="T3" fmla="*/ 130914 h 143509"/>
              <a:gd name="T4" fmla="*/ 19208 w 229235"/>
              <a:gd name="T5" fmla="*/ 142244 h 143509"/>
              <a:gd name="T6" fmla="*/ 231143 w 229235"/>
              <a:gd name="T7" fmla="*/ 21399 h 143509"/>
              <a:gd name="T8" fmla="*/ 231143 w 229235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09">
                <a:moveTo>
                  <a:pt x="229235" y="0"/>
                </a:moveTo>
                <a:lnTo>
                  <a:pt x="0" y="132079"/>
                </a:lnTo>
                <a:lnTo>
                  <a:pt x="19050" y="143509"/>
                </a:lnTo>
                <a:lnTo>
                  <a:pt x="229235" y="21589"/>
                </a:lnTo>
                <a:lnTo>
                  <a:pt x="2292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35" name="object 61">
            <a:extLst>
              <a:ext uri="{FF2B5EF4-FFF2-40B4-BE49-F238E27FC236}">
                <a16:creationId xmlns:a16="http://schemas.microsoft.com/office/drawing/2014/main" id="{803DEA74-92A6-EB47-984B-B5F79C6E1FDC}"/>
              </a:ext>
            </a:extLst>
          </p:cNvPr>
          <p:cNvSpPr>
            <a:spLocks/>
          </p:cNvSpPr>
          <p:nvPr/>
        </p:nvSpPr>
        <p:spPr bwMode="auto">
          <a:xfrm>
            <a:off x="6381751" y="3055939"/>
            <a:ext cx="180975" cy="115887"/>
          </a:xfrm>
          <a:custGeom>
            <a:avLst/>
            <a:gdLst>
              <a:gd name="T0" fmla="*/ 170883 w 181610"/>
              <a:gd name="T1" fmla="*/ 0 h 115570"/>
              <a:gd name="T2" fmla="*/ 0 w 181610"/>
              <a:gd name="T3" fmla="*/ 99604 h 115570"/>
              <a:gd name="T4" fmla="*/ 9459 w 181610"/>
              <a:gd name="T5" fmla="*/ 116205 h 115570"/>
              <a:gd name="T6" fmla="*/ 180342 w 181610"/>
              <a:gd name="T7" fmla="*/ 16600 h 115570"/>
              <a:gd name="T8" fmla="*/ 170883 w 181610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5570">
                <a:moveTo>
                  <a:pt x="172085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1610" y="16510"/>
                </a:lnTo>
                <a:lnTo>
                  <a:pt x="1720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36" name="object 62">
            <a:extLst>
              <a:ext uri="{FF2B5EF4-FFF2-40B4-BE49-F238E27FC236}">
                <a16:creationId xmlns:a16="http://schemas.microsoft.com/office/drawing/2014/main" id="{CF2A3E2B-25C8-BE4C-85B1-4B9780B00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6450" y="3276601"/>
            <a:ext cx="1539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5837" name="object 63">
            <a:extLst>
              <a:ext uri="{FF2B5EF4-FFF2-40B4-BE49-F238E27FC236}">
                <a16:creationId xmlns:a16="http://schemas.microsoft.com/office/drawing/2014/main" id="{B21B3867-A5AA-D54A-ACAF-3F793F926AC4}"/>
              </a:ext>
            </a:extLst>
          </p:cNvPr>
          <p:cNvSpPr>
            <a:spLocks/>
          </p:cNvSpPr>
          <p:nvPr/>
        </p:nvSpPr>
        <p:spPr bwMode="auto">
          <a:xfrm>
            <a:off x="6778626" y="3384551"/>
            <a:ext cx="220663" cy="138113"/>
          </a:xfrm>
          <a:custGeom>
            <a:avLst/>
            <a:gdLst>
              <a:gd name="T0" fmla="*/ 9553 w 220345"/>
              <a:gd name="T1" fmla="*/ 0 h 138429"/>
              <a:gd name="T2" fmla="*/ 0 w 220345"/>
              <a:gd name="T3" fmla="*/ 5688 h 138429"/>
              <a:gd name="T4" fmla="*/ 0 w 220345"/>
              <a:gd name="T5" fmla="*/ 16434 h 138429"/>
              <a:gd name="T6" fmla="*/ 211427 w 220345"/>
              <a:gd name="T7" fmla="*/ 137798 h 138429"/>
              <a:gd name="T8" fmla="*/ 220981 w 220345"/>
              <a:gd name="T9" fmla="*/ 132109 h 138429"/>
              <a:gd name="T10" fmla="*/ 220981 w 220345"/>
              <a:gd name="T11" fmla="*/ 121364 h 138429"/>
              <a:gd name="T12" fmla="*/ 9553 w 220345"/>
              <a:gd name="T13" fmla="*/ 0 h 1384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20345" h="138429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818" y="138429"/>
                </a:lnTo>
                <a:lnTo>
                  <a:pt x="220345" y="132714"/>
                </a:lnTo>
                <a:lnTo>
                  <a:pt x="220345" y="12192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38" name="object 64">
            <a:extLst>
              <a:ext uri="{FF2B5EF4-FFF2-40B4-BE49-F238E27FC236}">
                <a16:creationId xmlns:a16="http://schemas.microsoft.com/office/drawing/2014/main" id="{81BF53F1-B7C8-DF40-B7F9-14E7A6935D1E}"/>
              </a:ext>
            </a:extLst>
          </p:cNvPr>
          <p:cNvSpPr>
            <a:spLocks/>
          </p:cNvSpPr>
          <p:nvPr/>
        </p:nvSpPr>
        <p:spPr bwMode="auto">
          <a:xfrm>
            <a:off x="6999289" y="3425825"/>
            <a:ext cx="149225" cy="96838"/>
          </a:xfrm>
          <a:custGeom>
            <a:avLst/>
            <a:gdLst>
              <a:gd name="T0" fmla="*/ 139704 w 149223"/>
              <a:gd name="T1" fmla="*/ 0 h 97154"/>
              <a:gd name="T2" fmla="*/ 0 w 149223"/>
              <a:gd name="T3" fmla="*/ 80122 h 97154"/>
              <a:gd name="T4" fmla="*/ 0 w 149223"/>
              <a:gd name="T5" fmla="*/ 90846 h 97154"/>
              <a:gd name="T6" fmla="*/ 9523 w 149223"/>
              <a:gd name="T7" fmla="*/ 96523 h 97154"/>
              <a:gd name="T8" fmla="*/ 149227 w 149223"/>
              <a:gd name="T9" fmla="*/ 16402 h 97154"/>
              <a:gd name="T10" fmla="*/ 139704 w 149223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3" h="97154">
                <a:moveTo>
                  <a:pt x="139700" y="0"/>
                </a:moveTo>
                <a:lnTo>
                  <a:pt x="0" y="80645"/>
                </a:lnTo>
                <a:lnTo>
                  <a:pt x="0" y="91439"/>
                </a:lnTo>
                <a:lnTo>
                  <a:pt x="9523" y="97154"/>
                </a:lnTo>
                <a:lnTo>
                  <a:pt x="149223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39" name="object 65">
            <a:extLst>
              <a:ext uri="{FF2B5EF4-FFF2-40B4-BE49-F238E27FC236}">
                <a16:creationId xmlns:a16="http://schemas.microsoft.com/office/drawing/2014/main" id="{FF34527D-DD41-7F49-9A52-660751605457}"/>
              </a:ext>
            </a:extLst>
          </p:cNvPr>
          <p:cNvSpPr>
            <a:spLocks/>
          </p:cNvSpPr>
          <p:nvPr/>
        </p:nvSpPr>
        <p:spPr bwMode="auto">
          <a:xfrm>
            <a:off x="7208838" y="3130550"/>
            <a:ext cx="19050" cy="171450"/>
          </a:xfrm>
          <a:custGeom>
            <a:avLst/>
            <a:gdLst>
              <a:gd name="T0" fmla="*/ 19050 w 19050"/>
              <a:gd name="T1" fmla="*/ 0 h 170814"/>
              <a:gd name="T2" fmla="*/ 0 w 19050"/>
              <a:gd name="T3" fmla="*/ 11515 h 170814"/>
              <a:gd name="T4" fmla="*/ 0 w 19050"/>
              <a:gd name="T5" fmla="*/ 172088 h 170814"/>
              <a:gd name="T6" fmla="*/ 19050 w 19050"/>
              <a:gd name="T7" fmla="*/ 172088 h 170814"/>
              <a:gd name="T8" fmla="*/ 19050 w 19050"/>
              <a:gd name="T9" fmla="*/ 0 h 1708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814">
                <a:moveTo>
                  <a:pt x="19050" y="0"/>
                </a:moveTo>
                <a:lnTo>
                  <a:pt x="0" y="11429"/>
                </a:lnTo>
                <a:lnTo>
                  <a:pt x="0" y="170814"/>
                </a:lnTo>
                <a:lnTo>
                  <a:pt x="19050" y="17081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40" name="object 66">
            <a:extLst>
              <a:ext uri="{FF2B5EF4-FFF2-40B4-BE49-F238E27FC236}">
                <a16:creationId xmlns:a16="http://schemas.microsoft.com/office/drawing/2014/main" id="{9C1D8E27-ECA1-5E49-9BA8-A2226F978257}"/>
              </a:ext>
            </a:extLst>
          </p:cNvPr>
          <p:cNvSpPr>
            <a:spLocks/>
          </p:cNvSpPr>
          <p:nvPr/>
        </p:nvSpPr>
        <p:spPr bwMode="auto">
          <a:xfrm>
            <a:off x="6999288" y="2998789"/>
            <a:ext cx="228600" cy="142875"/>
          </a:xfrm>
          <a:custGeom>
            <a:avLst/>
            <a:gdLst>
              <a:gd name="T0" fmla="*/ 0 w 229234"/>
              <a:gd name="T1" fmla="*/ 0 h 143509"/>
              <a:gd name="T2" fmla="*/ 0 w 229234"/>
              <a:gd name="T3" fmla="*/ 21399 h 143509"/>
              <a:gd name="T4" fmla="*/ 209023 w 229234"/>
              <a:gd name="T5" fmla="*/ 142244 h 143509"/>
              <a:gd name="T6" fmla="*/ 227968 w 229234"/>
              <a:gd name="T7" fmla="*/ 130914 h 143509"/>
              <a:gd name="T8" fmla="*/ 0 w 229234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09">
                <a:moveTo>
                  <a:pt x="0" y="0"/>
                </a:moveTo>
                <a:lnTo>
                  <a:pt x="0" y="21589"/>
                </a:lnTo>
                <a:lnTo>
                  <a:pt x="210184" y="143509"/>
                </a:lnTo>
                <a:lnTo>
                  <a:pt x="229234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41" name="object 67">
            <a:extLst>
              <a:ext uri="{FF2B5EF4-FFF2-40B4-BE49-F238E27FC236}">
                <a16:creationId xmlns:a16="http://schemas.microsoft.com/office/drawing/2014/main" id="{AABABE9E-E448-4746-99F6-54DB7133F5CD}"/>
              </a:ext>
            </a:extLst>
          </p:cNvPr>
          <p:cNvSpPr>
            <a:spLocks/>
          </p:cNvSpPr>
          <p:nvPr/>
        </p:nvSpPr>
        <p:spPr bwMode="auto">
          <a:xfrm>
            <a:off x="6778626" y="2998789"/>
            <a:ext cx="220663" cy="142875"/>
          </a:xfrm>
          <a:custGeom>
            <a:avLst/>
            <a:gdLst>
              <a:gd name="T0" fmla="*/ 220981 w 220345"/>
              <a:gd name="T1" fmla="*/ 0 h 143509"/>
              <a:gd name="T2" fmla="*/ 0 w 220345"/>
              <a:gd name="T3" fmla="*/ 125880 h 143509"/>
              <a:gd name="T4" fmla="*/ 0 w 220345"/>
              <a:gd name="T5" fmla="*/ 136579 h 143509"/>
              <a:gd name="T6" fmla="*/ 9553 w 220345"/>
              <a:gd name="T7" fmla="*/ 142244 h 143509"/>
              <a:gd name="T8" fmla="*/ 220981 w 220345"/>
              <a:gd name="T9" fmla="*/ 21399 h 143509"/>
              <a:gd name="T10" fmla="*/ 220981 w 220345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5" h="143509">
                <a:moveTo>
                  <a:pt x="220345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20345" y="21589"/>
                </a:lnTo>
                <a:lnTo>
                  <a:pt x="2203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42" name="object 68">
            <a:extLst>
              <a:ext uri="{FF2B5EF4-FFF2-40B4-BE49-F238E27FC236}">
                <a16:creationId xmlns:a16="http://schemas.microsoft.com/office/drawing/2014/main" id="{8833F5E5-F41F-8F42-A9B6-82012F0FC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9" y="3659189"/>
            <a:ext cx="282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</a:p>
        </p:txBody>
      </p:sp>
      <p:sp>
        <p:nvSpPr>
          <p:cNvPr id="75843" name="object 69">
            <a:extLst>
              <a:ext uri="{FF2B5EF4-FFF2-40B4-BE49-F238E27FC236}">
                <a16:creationId xmlns:a16="http://schemas.microsoft.com/office/drawing/2014/main" id="{96955033-1504-D94C-BBD0-7FEB4365F00A}"/>
              </a:ext>
            </a:extLst>
          </p:cNvPr>
          <p:cNvSpPr>
            <a:spLocks/>
          </p:cNvSpPr>
          <p:nvPr/>
        </p:nvSpPr>
        <p:spPr bwMode="auto">
          <a:xfrm>
            <a:off x="6989763" y="3517901"/>
            <a:ext cx="19050" cy="161925"/>
          </a:xfrm>
          <a:custGeom>
            <a:avLst/>
            <a:gdLst>
              <a:gd name="T0" fmla="*/ 9526 w 19050"/>
              <a:gd name="T1" fmla="*/ 0 h 163195"/>
              <a:gd name="T2" fmla="*/ 0 w 19050"/>
              <a:gd name="T3" fmla="*/ 5626 h 163195"/>
              <a:gd name="T4" fmla="*/ 0 w 19050"/>
              <a:gd name="T5" fmla="*/ 160665 h 163195"/>
              <a:gd name="T6" fmla="*/ 19050 w 19050"/>
              <a:gd name="T7" fmla="*/ 160665 h 163195"/>
              <a:gd name="T8" fmla="*/ 19050 w 19050"/>
              <a:gd name="T9" fmla="*/ 5626 h 163195"/>
              <a:gd name="T10" fmla="*/ 9526 w 19050"/>
              <a:gd name="T11" fmla="*/ 0 h 1631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3195">
                <a:moveTo>
                  <a:pt x="9526" y="0"/>
                </a:moveTo>
                <a:lnTo>
                  <a:pt x="0" y="5714"/>
                </a:lnTo>
                <a:lnTo>
                  <a:pt x="0" y="163195"/>
                </a:lnTo>
                <a:lnTo>
                  <a:pt x="19050" y="163195"/>
                </a:lnTo>
                <a:lnTo>
                  <a:pt x="19050" y="5714"/>
                </a:lnTo>
                <a:lnTo>
                  <a:pt x="95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44" name="object 70">
            <a:extLst>
              <a:ext uri="{FF2B5EF4-FFF2-40B4-BE49-F238E27FC236}">
                <a16:creationId xmlns:a16="http://schemas.microsoft.com/office/drawing/2014/main" id="{AE0C3CC8-1B7B-534F-BCC1-C08BD2B110E2}"/>
              </a:ext>
            </a:extLst>
          </p:cNvPr>
          <p:cNvSpPr>
            <a:spLocks/>
          </p:cNvSpPr>
          <p:nvPr/>
        </p:nvSpPr>
        <p:spPr bwMode="auto">
          <a:xfrm>
            <a:off x="7312025" y="3438525"/>
            <a:ext cx="127000" cy="84138"/>
          </a:xfrm>
          <a:custGeom>
            <a:avLst/>
            <a:gdLst>
              <a:gd name="T0" fmla="*/ 9431 w 127635"/>
              <a:gd name="T1" fmla="*/ 0 h 84454"/>
              <a:gd name="T2" fmla="*/ 0 w 127635"/>
              <a:gd name="T3" fmla="*/ 16386 h 84454"/>
              <a:gd name="T4" fmla="*/ 116937 w 127635"/>
              <a:gd name="T5" fmla="*/ 83823 h 84454"/>
              <a:gd name="T6" fmla="*/ 126368 w 127635"/>
              <a:gd name="T7" fmla="*/ 78150 h 84454"/>
              <a:gd name="T8" fmla="*/ 126368 w 127635"/>
              <a:gd name="T9" fmla="*/ 67438 h 84454"/>
              <a:gd name="T10" fmla="*/ 9431 w 127635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5" h="84454">
                <a:moveTo>
                  <a:pt x="9525" y="0"/>
                </a:moveTo>
                <a:lnTo>
                  <a:pt x="0" y="16510"/>
                </a:lnTo>
                <a:lnTo>
                  <a:pt x="118110" y="84454"/>
                </a:lnTo>
                <a:lnTo>
                  <a:pt x="127635" y="78739"/>
                </a:lnTo>
                <a:lnTo>
                  <a:pt x="127635" y="679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45" name="object 71">
            <a:extLst>
              <a:ext uri="{FF2B5EF4-FFF2-40B4-BE49-F238E27FC236}">
                <a16:creationId xmlns:a16="http://schemas.microsoft.com/office/drawing/2014/main" id="{3E7C44CE-B7E1-8D47-85B6-BF313E8C3B5B}"/>
              </a:ext>
            </a:extLst>
          </p:cNvPr>
          <p:cNvSpPr>
            <a:spLocks/>
          </p:cNvSpPr>
          <p:nvPr/>
        </p:nvSpPr>
        <p:spPr bwMode="auto">
          <a:xfrm>
            <a:off x="7429500" y="3517901"/>
            <a:ext cx="19050" cy="258763"/>
          </a:xfrm>
          <a:custGeom>
            <a:avLst/>
            <a:gdLst>
              <a:gd name="T0" fmla="*/ 9525 w 19050"/>
              <a:gd name="T1" fmla="*/ 0 h 259715"/>
              <a:gd name="T2" fmla="*/ 0 w 19050"/>
              <a:gd name="T3" fmla="*/ 5672 h 259715"/>
              <a:gd name="T4" fmla="*/ 0 w 19050"/>
              <a:gd name="T5" fmla="*/ 257814 h 259715"/>
              <a:gd name="T6" fmla="*/ 19050 w 19050"/>
              <a:gd name="T7" fmla="*/ 246468 h 259715"/>
              <a:gd name="T8" fmla="*/ 19050 w 19050"/>
              <a:gd name="T9" fmla="*/ 5672 h 259715"/>
              <a:gd name="T10" fmla="*/ 9525 w 19050"/>
              <a:gd name="T11" fmla="*/ 0 h 2597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5">
                <a:moveTo>
                  <a:pt x="9525" y="0"/>
                </a:moveTo>
                <a:lnTo>
                  <a:pt x="0" y="5714"/>
                </a:lnTo>
                <a:lnTo>
                  <a:pt x="0" y="259715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46" name="object 72">
            <a:extLst>
              <a:ext uri="{FF2B5EF4-FFF2-40B4-BE49-F238E27FC236}">
                <a16:creationId xmlns:a16="http://schemas.microsoft.com/office/drawing/2014/main" id="{13CD4F0F-DB55-784A-B333-E2D364EB5253}"/>
              </a:ext>
            </a:extLst>
          </p:cNvPr>
          <p:cNvSpPr>
            <a:spLocks/>
          </p:cNvSpPr>
          <p:nvPr/>
        </p:nvSpPr>
        <p:spPr bwMode="auto">
          <a:xfrm>
            <a:off x="7486650" y="354488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47" name="object 73">
            <a:extLst>
              <a:ext uri="{FF2B5EF4-FFF2-40B4-BE49-F238E27FC236}">
                <a16:creationId xmlns:a16="http://schemas.microsoft.com/office/drawing/2014/main" id="{6F5449C7-4A70-B74F-8220-655669A1CAFC}"/>
              </a:ext>
            </a:extLst>
          </p:cNvPr>
          <p:cNvSpPr>
            <a:spLocks/>
          </p:cNvSpPr>
          <p:nvPr/>
        </p:nvSpPr>
        <p:spPr bwMode="auto">
          <a:xfrm>
            <a:off x="7429500" y="3765551"/>
            <a:ext cx="228600" cy="142875"/>
          </a:xfrm>
          <a:custGeom>
            <a:avLst/>
            <a:gdLst>
              <a:gd name="T0" fmla="*/ 18944 w 229235"/>
              <a:gd name="T1" fmla="*/ 0 h 143510"/>
              <a:gd name="T2" fmla="*/ 0 w 229235"/>
              <a:gd name="T3" fmla="*/ 11329 h 143510"/>
              <a:gd name="T4" fmla="*/ 227967 w 229235"/>
              <a:gd name="T5" fmla="*/ 142243 h 143510"/>
              <a:gd name="T6" fmla="*/ 227967 w 229235"/>
              <a:gd name="T7" fmla="*/ 120843 h 143510"/>
              <a:gd name="T8" fmla="*/ 18944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19050" y="0"/>
                </a:moveTo>
                <a:lnTo>
                  <a:pt x="0" y="11430"/>
                </a:lnTo>
                <a:lnTo>
                  <a:pt x="229235" y="143510"/>
                </a:lnTo>
                <a:lnTo>
                  <a:pt x="229235" y="12191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48" name="object 74">
            <a:extLst>
              <a:ext uri="{FF2B5EF4-FFF2-40B4-BE49-F238E27FC236}">
                <a16:creationId xmlns:a16="http://schemas.microsoft.com/office/drawing/2014/main" id="{3DB8479F-7C33-0C40-AAAB-5EBAD02EF59B}"/>
              </a:ext>
            </a:extLst>
          </p:cNvPr>
          <p:cNvSpPr>
            <a:spLocks/>
          </p:cNvSpPr>
          <p:nvPr/>
        </p:nvSpPr>
        <p:spPr bwMode="auto">
          <a:xfrm>
            <a:off x="7658101" y="3765551"/>
            <a:ext cx="220663" cy="142875"/>
          </a:xfrm>
          <a:custGeom>
            <a:avLst/>
            <a:gdLst>
              <a:gd name="T0" fmla="*/ 212017 w 219708"/>
              <a:gd name="T1" fmla="*/ 0 h 143510"/>
              <a:gd name="T2" fmla="*/ 0 w 219708"/>
              <a:gd name="T3" fmla="*/ 120843 h 143510"/>
              <a:gd name="T4" fmla="*/ 0 w 219708"/>
              <a:gd name="T5" fmla="*/ 142243 h 143510"/>
              <a:gd name="T6" fmla="*/ 221622 w 219708"/>
              <a:gd name="T7" fmla="*/ 16364 h 143510"/>
              <a:gd name="T8" fmla="*/ 221622 w 219708"/>
              <a:gd name="T9" fmla="*/ 5664 h 143510"/>
              <a:gd name="T10" fmla="*/ 212017 w 219708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8" h="143510">
                <a:moveTo>
                  <a:pt x="210185" y="0"/>
                </a:moveTo>
                <a:lnTo>
                  <a:pt x="0" y="121919"/>
                </a:lnTo>
                <a:lnTo>
                  <a:pt x="0" y="143510"/>
                </a:lnTo>
                <a:lnTo>
                  <a:pt x="219708" y="16510"/>
                </a:lnTo>
                <a:lnTo>
                  <a:pt x="219708" y="5714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49" name="object 75">
            <a:extLst>
              <a:ext uri="{FF2B5EF4-FFF2-40B4-BE49-F238E27FC236}">
                <a16:creationId xmlns:a16="http://schemas.microsoft.com/office/drawing/2014/main" id="{F3A680C8-7C73-504B-918F-62044E6FA817}"/>
              </a:ext>
            </a:extLst>
          </p:cNvPr>
          <p:cNvSpPr>
            <a:spLocks/>
          </p:cNvSpPr>
          <p:nvPr/>
        </p:nvSpPr>
        <p:spPr bwMode="auto">
          <a:xfrm>
            <a:off x="7653338" y="3735389"/>
            <a:ext cx="182562" cy="115887"/>
          </a:xfrm>
          <a:custGeom>
            <a:avLst/>
            <a:gdLst>
              <a:gd name="T0" fmla="*/ 173321 w 182245"/>
              <a:gd name="T1" fmla="*/ 0 h 115570"/>
              <a:gd name="T2" fmla="*/ 0 w 182245"/>
              <a:gd name="T3" fmla="*/ 99604 h 115570"/>
              <a:gd name="T4" fmla="*/ 9559 w 182245"/>
              <a:gd name="T5" fmla="*/ 116205 h 115570"/>
              <a:gd name="T6" fmla="*/ 182880 w 182245"/>
              <a:gd name="T7" fmla="*/ 16600 h 115570"/>
              <a:gd name="T8" fmla="*/ 173321 w 182245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5570">
                <a:moveTo>
                  <a:pt x="172720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2245" y="16510"/>
                </a:lnTo>
                <a:lnTo>
                  <a:pt x="172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0" name="object 76">
            <a:extLst>
              <a:ext uri="{FF2B5EF4-FFF2-40B4-BE49-F238E27FC236}">
                <a16:creationId xmlns:a16="http://schemas.microsoft.com/office/drawing/2014/main" id="{AE3A2EE7-B6A0-B246-A545-EEFBA92B3157}"/>
              </a:ext>
            </a:extLst>
          </p:cNvPr>
          <p:cNvSpPr>
            <a:spLocks/>
          </p:cNvSpPr>
          <p:nvPr/>
        </p:nvSpPr>
        <p:spPr bwMode="auto">
          <a:xfrm>
            <a:off x="7869238" y="3511550"/>
            <a:ext cx="19050" cy="260350"/>
          </a:xfrm>
          <a:custGeom>
            <a:avLst/>
            <a:gdLst>
              <a:gd name="T0" fmla="*/ 19050 w 19050"/>
              <a:gd name="T1" fmla="*/ 0 h 259714"/>
              <a:gd name="T2" fmla="*/ 0 w 19050"/>
              <a:gd name="T3" fmla="*/ 11485 h 259714"/>
              <a:gd name="T4" fmla="*/ 0 w 19050"/>
              <a:gd name="T5" fmla="*/ 255246 h 259714"/>
              <a:gd name="T6" fmla="*/ 9523 w 19050"/>
              <a:gd name="T7" fmla="*/ 260988 h 259714"/>
              <a:gd name="T8" fmla="*/ 19050 w 19050"/>
              <a:gd name="T9" fmla="*/ 255246 h 259714"/>
              <a:gd name="T10" fmla="*/ 19050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19050" y="0"/>
                </a:moveTo>
                <a:lnTo>
                  <a:pt x="0" y="11429"/>
                </a:lnTo>
                <a:lnTo>
                  <a:pt x="0" y="254000"/>
                </a:lnTo>
                <a:lnTo>
                  <a:pt x="9523" y="259714"/>
                </a:lnTo>
                <a:lnTo>
                  <a:pt x="19050" y="25400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1" name="object 77">
            <a:extLst>
              <a:ext uri="{FF2B5EF4-FFF2-40B4-BE49-F238E27FC236}">
                <a16:creationId xmlns:a16="http://schemas.microsoft.com/office/drawing/2014/main" id="{1DC82A2E-A1AA-B440-8679-095AD13A6E11}"/>
              </a:ext>
            </a:extLst>
          </p:cNvPr>
          <p:cNvSpPr>
            <a:spLocks/>
          </p:cNvSpPr>
          <p:nvPr/>
        </p:nvSpPr>
        <p:spPr bwMode="auto">
          <a:xfrm>
            <a:off x="7658100" y="3379789"/>
            <a:ext cx="230188" cy="142875"/>
          </a:xfrm>
          <a:custGeom>
            <a:avLst/>
            <a:gdLst>
              <a:gd name="T0" fmla="*/ 0 w 229235"/>
              <a:gd name="T1" fmla="*/ 0 h 143509"/>
              <a:gd name="T2" fmla="*/ 0 w 229235"/>
              <a:gd name="T3" fmla="*/ 21399 h 143509"/>
              <a:gd name="T4" fmla="*/ 211936 w 229235"/>
              <a:gd name="T5" fmla="*/ 142244 h 143509"/>
              <a:gd name="T6" fmla="*/ 231145 w 229235"/>
              <a:gd name="T7" fmla="*/ 130914 h 143509"/>
              <a:gd name="T8" fmla="*/ 0 w 229235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09">
                <a:moveTo>
                  <a:pt x="0" y="0"/>
                </a:moveTo>
                <a:lnTo>
                  <a:pt x="0" y="21589"/>
                </a:lnTo>
                <a:lnTo>
                  <a:pt x="210185" y="143509"/>
                </a:lnTo>
                <a:lnTo>
                  <a:pt x="229235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2" name="object 78">
            <a:extLst>
              <a:ext uri="{FF2B5EF4-FFF2-40B4-BE49-F238E27FC236}">
                <a16:creationId xmlns:a16="http://schemas.microsoft.com/office/drawing/2014/main" id="{418FC010-5231-C24C-87BF-4F4BBE1C7BBE}"/>
              </a:ext>
            </a:extLst>
          </p:cNvPr>
          <p:cNvSpPr>
            <a:spLocks/>
          </p:cNvSpPr>
          <p:nvPr/>
        </p:nvSpPr>
        <p:spPr bwMode="auto">
          <a:xfrm>
            <a:off x="7653338" y="3436939"/>
            <a:ext cx="182562" cy="115887"/>
          </a:xfrm>
          <a:custGeom>
            <a:avLst/>
            <a:gdLst>
              <a:gd name="T0" fmla="*/ 9559 w 182245"/>
              <a:gd name="T1" fmla="*/ 0 h 115570"/>
              <a:gd name="T2" fmla="*/ 0 w 182245"/>
              <a:gd name="T3" fmla="*/ 16600 h 115570"/>
              <a:gd name="T4" fmla="*/ 173321 w 182245"/>
              <a:gd name="T5" fmla="*/ 116205 h 115570"/>
              <a:gd name="T6" fmla="*/ 182880 w 182245"/>
              <a:gd name="T7" fmla="*/ 99604 h 115570"/>
              <a:gd name="T8" fmla="*/ 9559 w 182245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5570">
                <a:moveTo>
                  <a:pt x="9525" y="0"/>
                </a:moveTo>
                <a:lnTo>
                  <a:pt x="0" y="16510"/>
                </a:lnTo>
                <a:lnTo>
                  <a:pt x="172720" y="115570"/>
                </a:lnTo>
                <a:lnTo>
                  <a:pt x="182245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3" name="object 79">
            <a:extLst>
              <a:ext uri="{FF2B5EF4-FFF2-40B4-BE49-F238E27FC236}">
                <a16:creationId xmlns:a16="http://schemas.microsoft.com/office/drawing/2014/main" id="{243D4ABB-031B-1D4D-AFB5-7734489F635F}"/>
              </a:ext>
            </a:extLst>
          </p:cNvPr>
          <p:cNvSpPr>
            <a:spLocks/>
          </p:cNvSpPr>
          <p:nvPr/>
        </p:nvSpPr>
        <p:spPr bwMode="auto">
          <a:xfrm>
            <a:off x="7439026" y="3379789"/>
            <a:ext cx="219075" cy="142875"/>
          </a:xfrm>
          <a:custGeom>
            <a:avLst/>
            <a:gdLst>
              <a:gd name="T0" fmla="*/ 218442 w 219710"/>
              <a:gd name="T1" fmla="*/ 0 h 143509"/>
              <a:gd name="T2" fmla="*/ 0 w 219710"/>
              <a:gd name="T3" fmla="*/ 125880 h 143509"/>
              <a:gd name="T4" fmla="*/ 0 w 219710"/>
              <a:gd name="T5" fmla="*/ 136579 h 143509"/>
              <a:gd name="T6" fmla="*/ 9470 w 219710"/>
              <a:gd name="T7" fmla="*/ 142244 h 143509"/>
              <a:gd name="T8" fmla="*/ 218442 w 219710"/>
              <a:gd name="T9" fmla="*/ 21399 h 143509"/>
              <a:gd name="T10" fmla="*/ 218442 w 219710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09">
                <a:moveTo>
                  <a:pt x="219710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19710" y="21589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4" name="object 80">
            <a:extLst>
              <a:ext uri="{FF2B5EF4-FFF2-40B4-BE49-F238E27FC236}">
                <a16:creationId xmlns:a16="http://schemas.microsoft.com/office/drawing/2014/main" id="{37FBBE15-7566-EE44-BDE4-B88D00039EF4}"/>
              </a:ext>
            </a:extLst>
          </p:cNvPr>
          <p:cNvSpPr>
            <a:spLocks/>
          </p:cNvSpPr>
          <p:nvPr/>
        </p:nvSpPr>
        <p:spPr bwMode="auto">
          <a:xfrm>
            <a:off x="8545513" y="3130551"/>
            <a:ext cx="19050" cy="265113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7 h 265429"/>
              <a:gd name="T4" fmla="*/ 19050 w 19050"/>
              <a:gd name="T5" fmla="*/ 253396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4000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5" name="object 81">
            <a:extLst>
              <a:ext uri="{FF2B5EF4-FFF2-40B4-BE49-F238E27FC236}">
                <a16:creationId xmlns:a16="http://schemas.microsoft.com/office/drawing/2014/main" id="{7EEA0AF4-8AFB-E04C-B0FF-E3968D649F6D}"/>
              </a:ext>
            </a:extLst>
          </p:cNvPr>
          <p:cNvSpPr>
            <a:spLocks/>
          </p:cNvSpPr>
          <p:nvPr/>
        </p:nvSpPr>
        <p:spPr bwMode="auto">
          <a:xfrm>
            <a:off x="8545514" y="3384551"/>
            <a:ext cx="230187" cy="142875"/>
          </a:xfrm>
          <a:custGeom>
            <a:avLst/>
            <a:gdLst>
              <a:gd name="T0" fmla="*/ 19102 w 229871"/>
              <a:gd name="T1" fmla="*/ 0 h 143510"/>
              <a:gd name="T2" fmla="*/ 0 w 229871"/>
              <a:gd name="T3" fmla="*/ 11328 h 143510"/>
              <a:gd name="T4" fmla="*/ 230503 w 229871"/>
              <a:gd name="T5" fmla="*/ 142243 h 143510"/>
              <a:gd name="T6" fmla="*/ 230503 w 229871"/>
              <a:gd name="T7" fmla="*/ 120844 h 143510"/>
              <a:gd name="T8" fmla="*/ 19102 w 229871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1" h="143510">
                <a:moveTo>
                  <a:pt x="19050" y="0"/>
                </a:moveTo>
                <a:lnTo>
                  <a:pt x="0" y="11429"/>
                </a:lnTo>
                <a:lnTo>
                  <a:pt x="229871" y="143510"/>
                </a:lnTo>
                <a:lnTo>
                  <a:pt x="229871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6" name="object 82">
            <a:extLst>
              <a:ext uri="{FF2B5EF4-FFF2-40B4-BE49-F238E27FC236}">
                <a16:creationId xmlns:a16="http://schemas.microsoft.com/office/drawing/2014/main" id="{C217DCCF-B7AF-134D-A361-362805493BBF}"/>
              </a:ext>
            </a:extLst>
          </p:cNvPr>
          <p:cNvSpPr>
            <a:spLocks/>
          </p:cNvSpPr>
          <p:nvPr/>
        </p:nvSpPr>
        <p:spPr bwMode="auto">
          <a:xfrm>
            <a:off x="8597901" y="3354389"/>
            <a:ext cx="180975" cy="115887"/>
          </a:xfrm>
          <a:custGeom>
            <a:avLst/>
            <a:gdLst>
              <a:gd name="T0" fmla="*/ 9459 w 181609"/>
              <a:gd name="T1" fmla="*/ 0 h 115570"/>
              <a:gd name="T2" fmla="*/ 0 w 181609"/>
              <a:gd name="T3" fmla="*/ 16600 h 115570"/>
              <a:gd name="T4" fmla="*/ 170884 w 181609"/>
              <a:gd name="T5" fmla="*/ 116205 h 115570"/>
              <a:gd name="T6" fmla="*/ 180343 w 181609"/>
              <a:gd name="T7" fmla="*/ 99604 h 115570"/>
              <a:gd name="T8" fmla="*/ 9459 w 181609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70">
                <a:moveTo>
                  <a:pt x="9525" y="0"/>
                </a:moveTo>
                <a:lnTo>
                  <a:pt x="0" y="16510"/>
                </a:lnTo>
                <a:lnTo>
                  <a:pt x="172084" y="115570"/>
                </a:lnTo>
                <a:lnTo>
                  <a:pt x="181609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7" name="object 83">
            <a:extLst>
              <a:ext uri="{FF2B5EF4-FFF2-40B4-BE49-F238E27FC236}">
                <a16:creationId xmlns:a16="http://schemas.microsoft.com/office/drawing/2014/main" id="{7112984A-D4CA-734B-A720-F2AB02FCF3B1}"/>
              </a:ext>
            </a:extLst>
          </p:cNvPr>
          <p:cNvSpPr>
            <a:spLocks/>
          </p:cNvSpPr>
          <p:nvPr/>
        </p:nvSpPr>
        <p:spPr bwMode="auto">
          <a:xfrm>
            <a:off x="8775701" y="3384551"/>
            <a:ext cx="219075" cy="142875"/>
          </a:xfrm>
          <a:custGeom>
            <a:avLst/>
            <a:gdLst>
              <a:gd name="T0" fmla="*/ 208973 w 219708"/>
              <a:gd name="T1" fmla="*/ 0 h 143510"/>
              <a:gd name="T2" fmla="*/ 0 w 219708"/>
              <a:gd name="T3" fmla="*/ 120844 h 143510"/>
              <a:gd name="T4" fmla="*/ 0 w 219708"/>
              <a:gd name="T5" fmla="*/ 142243 h 143510"/>
              <a:gd name="T6" fmla="*/ 218444 w 219708"/>
              <a:gd name="T7" fmla="*/ 16364 h 143510"/>
              <a:gd name="T8" fmla="*/ 218444 w 219708"/>
              <a:gd name="T9" fmla="*/ 5664 h 143510"/>
              <a:gd name="T10" fmla="*/ 208973 w 219708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8" h="143510">
                <a:moveTo>
                  <a:pt x="210183" y="0"/>
                </a:moveTo>
                <a:lnTo>
                  <a:pt x="0" y="121920"/>
                </a:lnTo>
                <a:lnTo>
                  <a:pt x="0" y="143510"/>
                </a:lnTo>
                <a:lnTo>
                  <a:pt x="219708" y="16510"/>
                </a:lnTo>
                <a:lnTo>
                  <a:pt x="219708" y="5714"/>
                </a:lnTo>
                <a:lnTo>
                  <a:pt x="21018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8" name="object 84">
            <a:extLst>
              <a:ext uri="{FF2B5EF4-FFF2-40B4-BE49-F238E27FC236}">
                <a16:creationId xmlns:a16="http://schemas.microsoft.com/office/drawing/2014/main" id="{44F47041-C570-8347-95F3-4B1651CE0A11}"/>
              </a:ext>
            </a:extLst>
          </p:cNvPr>
          <p:cNvSpPr>
            <a:spLocks/>
          </p:cNvSpPr>
          <p:nvPr/>
        </p:nvSpPr>
        <p:spPr bwMode="auto">
          <a:xfrm>
            <a:off x="8985250" y="313690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714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714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714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59" name="object 85">
            <a:extLst>
              <a:ext uri="{FF2B5EF4-FFF2-40B4-BE49-F238E27FC236}">
                <a16:creationId xmlns:a16="http://schemas.microsoft.com/office/drawing/2014/main" id="{0A7D4EF5-D64E-F943-9543-9B79E30B445F}"/>
              </a:ext>
            </a:extLst>
          </p:cNvPr>
          <p:cNvSpPr>
            <a:spLocks/>
          </p:cNvSpPr>
          <p:nvPr/>
        </p:nvSpPr>
        <p:spPr bwMode="auto">
          <a:xfrm>
            <a:off x="8947150" y="316388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60" name="object 86">
            <a:extLst>
              <a:ext uri="{FF2B5EF4-FFF2-40B4-BE49-F238E27FC236}">
                <a16:creationId xmlns:a16="http://schemas.microsoft.com/office/drawing/2014/main" id="{AB1795D4-8E6F-D74B-A803-E8A26C585991}"/>
              </a:ext>
            </a:extLst>
          </p:cNvPr>
          <p:cNvSpPr>
            <a:spLocks/>
          </p:cNvSpPr>
          <p:nvPr/>
        </p:nvSpPr>
        <p:spPr bwMode="auto">
          <a:xfrm>
            <a:off x="8775701" y="2998789"/>
            <a:ext cx="219075" cy="142875"/>
          </a:xfrm>
          <a:custGeom>
            <a:avLst/>
            <a:gdLst>
              <a:gd name="T0" fmla="*/ 0 w 219708"/>
              <a:gd name="T1" fmla="*/ 0 h 143509"/>
              <a:gd name="T2" fmla="*/ 0 w 219708"/>
              <a:gd name="T3" fmla="*/ 21399 h 143509"/>
              <a:gd name="T4" fmla="*/ 208973 w 219708"/>
              <a:gd name="T5" fmla="*/ 142244 h 143509"/>
              <a:gd name="T6" fmla="*/ 218444 w 219708"/>
              <a:gd name="T7" fmla="*/ 136579 h 143509"/>
              <a:gd name="T8" fmla="*/ 218444 w 219708"/>
              <a:gd name="T9" fmla="*/ 125880 h 143509"/>
              <a:gd name="T10" fmla="*/ 0 w 219708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8" h="143509">
                <a:moveTo>
                  <a:pt x="0" y="0"/>
                </a:moveTo>
                <a:lnTo>
                  <a:pt x="0" y="21589"/>
                </a:lnTo>
                <a:lnTo>
                  <a:pt x="210183" y="143509"/>
                </a:lnTo>
                <a:lnTo>
                  <a:pt x="219708" y="137794"/>
                </a:lnTo>
                <a:lnTo>
                  <a:pt x="219708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61" name="object 87">
            <a:extLst>
              <a:ext uri="{FF2B5EF4-FFF2-40B4-BE49-F238E27FC236}">
                <a16:creationId xmlns:a16="http://schemas.microsoft.com/office/drawing/2014/main" id="{B598191D-D764-8E42-9E67-C00952EA2D24}"/>
              </a:ext>
            </a:extLst>
          </p:cNvPr>
          <p:cNvSpPr>
            <a:spLocks/>
          </p:cNvSpPr>
          <p:nvPr/>
        </p:nvSpPr>
        <p:spPr bwMode="auto">
          <a:xfrm>
            <a:off x="8545514" y="2998789"/>
            <a:ext cx="230187" cy="142875"/>
          </a:xfrm>
          <a:custGeom>
            <a:avLst/>
            <a:gdLst>
              <a:gd name="T0" fmla="*/ 230503 w 229871"/>
              <a:gd name="T1" fmla="*/ 0 h 143509"/>
              <a:gd name="T2" fmla="*/ 0 w 229871"/>
              <a:gd name="T3" fmla="*/ 130914 h 143509"/>
              <a:gd name="T4" fmla="*/ 19102 w 229871"/>
              <a:gd name="T5" fmla="*/ 142244 h 143509"/>
              <a:gd name="T6" fmla="*/ 230503 w 229871"/>
              <a:gd name="T7" fmla="*/ 21399 h 143509"/>
              <a:gd name="T8" fmla="*/ 230503 w 229871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1" h="143509">
                <a:moveTo>
                  <a:pt x="229871" y="0"/>
                </a:moveTo>
                <a:lnTo>
                  <a:pt x="0" y="132079"/>
                </a:lnTo>
                <a:lnTo>
                  <a:pt x="19050" y="143509"/>
                </a:lnTo>
                <a:lnTo>
                  <a:pt x="229871" y="21589"/>
                </a:lnTo>
                <a:lnTo>
                  <a:pt x="22987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62" name="object 88">
            <a:extLst>
              <a:ext uri="{FF2B5EF4-FFF2-40B4-BE49-F238E27FC236}">
                <a16:creationId xmlns:a16="http://schemas.microsoft.com/office/drawing/2014/main" id="{ADB4DFD4-500E-ED4C-9BDE-91E70FC27580}"/>
              </a:ext>
            </a:extLst>
          </p:cNvPr>
          <p:cNvSpPr>
            <a:spLocks/>
          </p:cNvSpPr>
          <p:nvPr/>
        </p:nvSpPr>
        <p:spPr bwMode="auto">
          <a:xfrm>
            <a:off x="8597901" y="3055939"/>
            <a:ext cx="180975" cy="115887"/>
          </a:xfrm>
          <a:custGeom>
            <a:avLst/>
            <a:gdLst>
              <a:gd name="T0" fmla="*/ 170884 w 181609"/>
              <a:gd name="T1" fmla="*/ 0 h 115570"/>
              <a:gd name="T2" fmla="*/ 0 w 181609"/>
              <a:gd name="T3" fmla="*/ 99604 h 115570"/>
              <a:gd name="T4" fmla="*/ 9459 w 181609"/>
              <a:gd name="T5" fmla="*/ 116205 h 115570"/>
              <a:gd name="T6" fmla="*/ 180343 w 181609"/>
              <a:gd name="T7" fmla="*/ 16600 h 115570"/>
              <a:gd name="T8" fmla="*/ 170884 w 181609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70">
                <a:moveTo>
                  <a:pt x="172084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1609" y="16510"/>
                </a:lnTo>
                <a:lnTo>
                  <a:pt x="1720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63" name="object 89">
            <a:extLst>
              <a:ext uri="{FF2B5EF4-FFF2-40B4-BE49-F238E27FC236}">
                <a16:creationId xmlns:a16="http://schemas.microsoft.com/office/drawing/2014/main" id="{F6AFB61F-4002-FA48-8FED-21128F040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3276601"/>
            <a:ext cx="1539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5864" name="object 90">
            <a:extLst>
              <a:ext uri="{FF2B5EF4-FFF2-40B4-BE49-F238E27FC236}">
                <a16:creationId xmlns:a16="http://schemas.microsoft.com/office/drawing/2014/main" id="{FB58A819-FF54-674B-988B-A0AD9AF2733C}"/>
              </a:ext>
            </a:extLst>
          </p:cNvPr>
          <p:cNvSpPr>
            <a:spLocks/>
          </p:cNvSpPr>
          <p:nvPr/>
        </p:nvSpPr>
        <p:spPr bwMode="auto">
          <a:xfrm>
            <a:off x="8994776" y="3384551"/>
            <a:ext cx="219075" cy="138113"/>
          </a:xfrm>
          <a:custGeom>
            <a:avLst/>
            <a:gdLst>
              <a:gd name="T0" fmla="*/ 9471 w 219709"/>
              <a:gd name="T1" fmla="*/ 0 h 138429"/>
              <a:gd name="T2" fmla="*/ 0 w 219709"/>
              <a:gd name="T3" fmla="*/ 5688 h 138429"/>
              <a:gd name="T4" fmla="*/ 0 w 219709"/>
              <a:gd name="T5" fmla="*/ 16434 h 138429"/>
              <a:gd name="T6" fmla="*/ 208972 w 219709"/>
              <a:gd name="T7" fmla="*/ 137798 h 138429"/>
              <a:gd name="T8" fmla="*/ 218443 w 219709"/>
              <a:gd name="T9" fmla="*/ 132109 h 138429"/>
              <a:gd name="T10" fmla="*/ 218443 w 219709"/>
              <a:gd name="T11" fmla="*/ 121364 h 138429"/>
              <a:gd name="T12" fmla="*/ 9471 w 219709"/>
              <a:gd name="T13" fmla="*/ 0 h 1384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9709" h="138429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184" y="138429"/>
                </a:lnTo>
                <a:lnTo>
                  <a:pt x="219709" y="132714"/>
                </a:lnTo>
                <a:lnTo>
                  <a:pt x="219709" y="12192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65" name="object 91">
            <a:extLst>
              <a:ext uri="{FF2B5EF4-FFF2-40B4-BE49-F238E27FC236}">
                <a16:creationId xmlns:a16="http://schemas.microsoft.com/office/drawing/2014/main" id="{F1F67AAF-0620-3F4E-9707-709A8D7FC564}"/>
              </a:ext>
            </a:extLst>
          </p:cNvPr>
          <p:cNvSpPr>
            <a:spLocks/>
          </p:cNvSpPr>
          <p:nvPr/>
        </p:nvSpPr>
        <p:spPr bwMode="auto">
          <a:xfrm>
            <a:off x="9213851" y="3425825"/>
            <a:ext cx="149225" cy="96838"/>
          </a:xfrm>
          <a:custGeom>
            <a:avLst/>
            <a:gdLst>
              <a:gd name="T0" fmla="*/ 139700 w 149225"/>
              <a:gd name="T1" fmla="*/ 0 h 97154"/>
              <a:gd name="T2" fmla="*/ 0 w 149225"/>
              <a:gd name="T3" fmla="*/ 80122 h 97154"/>
              <a:gd name="T4" fmla="*/ 0 w 149225"/>
              <a:gd name="T5" fmla="*/ 90846 h 97154"/>
              <a:gd name="T6" fmla="*/ 9525 w 149225"/>
              <a:gd name="T7" fmla="*/ 96523 h 97154"/>
              <a:gd name="T8" fmla="*/ 149225 w 149225"/>
              <a:gd name="T9" fmla="*/ 16402 h 97154"/>
              <a:gd name="T10" fmla="*/ 139700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139700" y="0"/>
                </a:moveTo>
                <a:lnTo>
                  <a:pt x="0" y="80645"/>
                </a:lnTo>
                <a:lnTo>
                  <a:pt x="0" y="91439"/>
                </a:lnTo>
                <a:lnTo>
                  <a:pt x="9525" y="97154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66" name="object 92">
            <a:extLst>
              <a:ext uri="{FF2B5EF4-FFF2-40B4-BE49-F238E27FC236}">
                <a16:creationId xmlns:a16="http://schemas.microsoft.com/office/drawing/2014/main" id="{D9614697-934F-2D40-AC36-99A7F69CCEEA}"/>
              </a:ext>
            </a:extLst>
          </p:cNvPr>
          <p:cNvSpPr>
            <a:spLocks/>
          </p:cNvSpPr>
          <p:nvPr/>
        </p:nvSpPr>
        <p:spPr bwMode="auto">
          <a:xfrm>
            <a:off x="9424988" y="3130550"/>
            <a:ext cx="19050" cy="171450"/>
          </a:xfrm>
          <a:custGeom>
            <a:avLst/>
            <a:gdLst>
              <a:gd name="T0" fmla="*/ 19050 w 19050"/>
              <a:gd name="T1" fmla="*/ 0 h 170814"/>
              <a:gd name="T2" fmla="*/ 0 w 19050"/>
              <a:gd name="T3" fmla="*/ 11515 h 170814"/>
              <a:gd name="T4" fmla="*/ 0 w 19050"/>
              <a:gd name="T5" fmla="*/ 172088 h 170814"/>
              <a:gd name="T6" fmla="*/ 19050 w 19050"/>
              <a:gd name="T7" fmla="*/ 172088 h 170814"/>
              <a:gd name="T8" fmla="*/ 19050 w 19050"/>
              <a:gd name="T9" fmla="*/ 0 h 1708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814">
                <a:moveTo>
                  <a:pt x="19050" y="0"/>
                </a:moveTo>
                <a:lnTo>
                  <a:pt x="0" y="11429"/>
                </a:lnTo>
                <a:lnTo>
                  <a:pt x="0" y="170814"/>
                </a:lnTo>
                <a:lnTo>
                  <a:pt x="19050" y="17081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67" name="object 93">
            <a:extLst>
              <a:ext uri="{FF2B5EF4-FFF2-40B4-BE49-F238E27FC236}">
                <a16:creationId xmlns:a16="http://schemas.microsoft.com/office/drawing/2014/main" id="{CDA2AF83-A595-7746-9525-3CB8C9F9DD4F}"/>
              </a:ext>
            </a:extLst>
          </p:cNvPr>
          <p:cNvSpPr>
            <a:spLocks/>
          </p:cNvSpPr>
          <p:nvPr/>
        </p:nvSpPr>
        <p:spPr bwMode="auto">
          <a:xfrm>
            <a:off x="9213850" y="2998789"/>
            <a:ext cx="230188" cy="142875"/>
          </a:xfrm>
          <a:custGeom>
            <a:avLst/>
            <a:gdLst>
              <a:gd name="T0" fmla="*/ 0 w 229870"/>
              <a:gd name="T1" fmla="*/ 0 h 143509"/>
              <a:gd name="T2" fmla="*/ 0 w 229870"/>
              <a:gd name="T3" fmla="*/ 21399 h 143509"/>
              <a:gd name="T4" fmla="*/ 211404 w 229870"/>
              <a:gd name="T5" fmla="*/ 142244 h 143509"/>
              <a:gd name="T6" fmla="*/ 230506 w 229870"/>
              <a:gd name="T7" fmla="*/ 130914 h 143509"/>
              <a:gd name="T8" fmla="*/ 0 w 229870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0" h="143509">
                <a:moveTo>
                  <a:pt x="0" y="0"/>
                </a:moveTo>
                <a:lnTo>
                  <a:pt x="0" y="21589"/>
                </a:lnTo>
                <a:lnTo>
                  <a:pt x="210820" y="143509"/>
                </a:lnTo>
                <a:lnTo>
                  <a:pt x="229870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68" name="object 94">
            <a:extLst>
              <a:ext uri="{FF2B5EF4-FFF2-40B4-BE49-F238E27FC236}">
                <a16:creationId xmlns:a16="http://schemas.microsoft.com/office/drawing/2014/main" id="{B2BD3633-C183-1F40-8CCC-5198E8F0B828}"/>
              </a:ext>
            </a:extLst>
          </p:cNvPr>
          <p:cNvSpPr>
            <a:spLocks/>
          </p:cNvSpPr>
          <p:nvPr/>
        </p:nvSpPr>
        <p:spPr bwMode="auto">
          <a:xfrm>
            <a:off x="8994776" y="2998789"/>
            <a:ext cx="219075" cy="142875"/>
          </a:xfrm>
          <a:custGeom>
            <a:avLst/>
            <a:gdLst>
              <a:gd name="T0" fmla="*/ 218443 w 219709"/>
              <a:gd name="T1" fmla="*/ 0 h 143509"/>
              <a:gd name="T2" fmla="*/ 0 w 219709"/>
              <a:gd name="T3" fmla="*/ 125880 h 143509"/>
              <a:gd name="T4" fmla="*/ 0 w 219709"/>
              <a:gd name="T5" fmla="*/ 136579 h 143509"/>
              <a:gd name="T6" fmla="*/ 9471 w 219709"/>
              <a:gd name="T7" fmla="*/ 142244 h 143509"/>
              <a:gd name="T8" fmla="*/ 218443 w 219709"/>
              <a:gd name="T9" fmla="*/ 21399 h 143509"/>
              <a:gd name="T10" fmla="*/ 218443 w 219709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09">
                <a:moveTo>
                  <a:pt x="219709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19709" y="21589"/>
                </a:lnTo>
                <a:lnTo>
                  <a:pt x="2197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69" name="object 95">
            <a:extLst>
              <a:ext uri="{FF2B5EF4-FFF2-40B4-BE49-F238E27FC236}">
                <a16:creationId xmlns:a16="http://schemas.microsoft.com/office/drawing/2014/main" id="{40909198-3CA0-9C4D-9943-A56FC1779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5589" y="3659189"/>
            <a:ext cx="282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</a:p>
        </p:txBody>
      </p:sp>
      <p:sp>
        <p:nvSpPr>
          <p:cNvPr id="75870" name="object 96">
            <a:extLst>
              <a:ext uri="{FF2B5EF4-FFF2-40B4-BE49-F238E27FC236}">
                <a16:creationId xmlns:a16="http://schemas.microsoft.com/office/drawing/2014/main" id="{D98806F8-B961-AA48-A829-24021C880928}"/>
              </a:ext>
            </a:extLst>
          </p:cNvPr>
          <p:cNvSpPr>
            <a:spLocks/>
          </p:cNvSpPr>
          <p:nvPr/>
        </p:nvSpPr>
        <p:spPr bwMode="auto">
          <a:xfrm>
            <a:off x="9204325" y="3517901"/>
            <a:ext cx="19050" cy="161925"/>
          </a:xfrm>
          <a:custGeom>
            <a:avLst/>
            <a:gdLst>
              <a:gd name="T0" fmla="*/ 9525 w 19050"/>
              <a:gd name="T1" fmla="*/ 0 h 163195"/>
              <a:gd name="T2" fmla="*/ 0 w 19050"/>
              <a:gd name="T3" fmla="*/ 5626 h 163195"/>
              <a:gd name="T4" fmla="*/ 0 w 19050"/>
              <a:gd name="T5" fmla="*/ 160665 h 163195"/>
              <a:gd name="T6" fmla="*/ 19050 w 19050"/>
              <a:gd name="T7" fmla="*/ 160665 h 163195"/>
              <a:gd name="T8" fmla="*/ 19050 w 19050"/>
              <a:gd name="T9" fmla="*/ 5626 h 163195"/>
              <a:gd name="T10" fmla="*/ 9525 w 19050"/>
              <a:gd name="T11" fmla="*/ 0 h 1631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3195">
                <a:moveTo>
                  <a:pt x="9525" y="0"/>
                </a:moveTo>
                <a:lnTo>
                  <a:pt x="0" y="5714"/>
                </a:lnTo>
                <a:lnTo>
                  <a:pt x="0" y="163195"/>
                </a:lnTo>
                <a:lnTo>
                  <a:pt x="19050" y="16319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71" name="object 97">
            <a:extLst>
              <a:ext uri="{FF2B5EF4-FFF2-40B4-BE49-F238E27FC236}">
                <a16:creationId xmlns:a16="http://schemas.microsoft.com/office/drawing/2014/main" id="{CD428B47-C104-A145-98CA-05AE49D2858C}"/>
              </a:ext>
            </a:extLst>
          </p:cNvPr>
          <p:cNvSpPr>
            <a:spLocks/>
          </p:cNvSpPr>
          <p:nvPr/>
        </p:nvSpPr>
        <p:spPr bwMode="auto">
          <a:xfrm>
            <a:off x="9528175" y="3438525"/>
            <a:ext cx="127000" cy="84138"/>
          </a:xfrm>
          <a:custGeom>
            <a:avLst/>
            <a:gdLst>
              <a:gd name="T0" fmla="*/ 9525 w 127000"/>
              <a:gd name="T1" fmla="*/ 0 h 84454"/>
              <a:gd name="T2" fmla="*/ 0 w 127000"/>
              <a:gd name="T3" fmla="*/ 16386 h 84454"/>
              <a:gd name="T4" fmla="*/ 117475 w 127000"/>
              <a:gd name="T5" fmla="*/ 83823 h 84454"/>
              <a:gd name="T6" fmla="*/ 127000 w 127000"/>
              <a:gd name="T7" fmla="*/ 78150 h 84454"/>
              <a:gd name="T8" fmla="*/ 127000 w 127000"/>
              <a:gd name="T9" fmla="*/ 67438 h 84454"/>
              <a:gd name="T10" fmla="*/ 9525 w 127000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000" h="84454">
                <a:moveTo>
                  <a:pt x="9525" y="0"/>
                </a:moveTo>
                <a:lnTo>
                  <a:pt x="0" y="16510"/>
                </a:lnTo>
                <a:lnTo>
                  <a:pt x="117475" y="84454"/>
                </a:lnTo>
                <a:lnTo>
                  <a:pt x="127000" y="78739"/>
                </a:lnTo>
                <a:lnTo>
                  <a:pt x="127000" y="679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72" name="object 98">
            <a:extLst>
              <a:ext uri="{FF2B5EF4-FFF2-40B4-BE49-F238E27FC236}">
                <a16:creationId xmlns:a16="http://schemas.microsoft.com/office/drawing/2014/main" id="{D645C7FD-589D-3E45-8E12-D90D537A1685}"/>
              </a:ext>
            </a:extLst>
          </p:cNvPr>
          <p:cNvSpPr>
            <a:spLocks/>
          </p:cNvSpPr>
          <p:nvPr/>
        </p:nvSpPr>
        <p:spPr bwMode="auto">
          <a:xfrm>
            <a:off x="9645650" y="3517901"/>
            <a:ext cx="19050" cy="258763"/>
          </a:xfrm>
          <a:custGeom>
            <a:avLst/>
            <a:gdLst>
              <a:gd name="T0" fmla="*/ 9525 w 19050"/>
              <a:gd name="T1" fmla="*/ 0 h 259715"/>
              <a:gd name="T2" fmla="*/ 0 w 19050"/>
              <a:gd name="T3" fmla="*/ 5672 h 259715"/>
              <a:gd name="T4" fmla="*/ 0 w 19050"/>
              <a:gd name="T5" fmla="*/ 257814 h 259715"/>
              <a:gd name="T6" fmla="*/ 19050 w 19050"/>
              <a:gd name="T7" fmla="*/ 246468 h 259715"/>
              <a:gd name="T8" fmla="*/ 19050 w 19050"/>
              <a:gd name="T9" fmla="*/ 5672 h 259715"/>
              <a:gd name="T10" fmla="*/ 9525 w 19050"/>
              <a:gd name="T11" fmla="*/ 0 h 2597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5">
                <a:moveTo>
                  <a:pt x="9525" y="0"/>
                </a:moveTo>
                <a:lnTo>
                  <a:pt x="0" y="5714"/>
                </a:lnTo>
                <a:lnTo>
                  <a:pt x="0" y="259715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73" name="object 99">
            <a:extLst>
              <a:ext uri="{FF2B5EF4-FFF2-40B4-BE49-F238E27FC236}">
                <a16:creationId xmlns:a16="http://schemas.microsoft.com/office/drawing/2014/main" id="{095A3CAB-2FEB-9B42-ABA6-B0DFC1880EEC}"/>
              </a:ext>
            </a:extLst>
          </p:cNvPr>
          <p:cNvSpPr>
            <a:spLocks/>
          </p:cNvSpPr>
          <p:nvPr/>
        </p:nvSpPr>
        <p:spPr bwMode="auto">
          <a:xfrm>
            <a:off x="9702800" y="354488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74" name="object 100">
            <a:extLst>
              <a:ext uri="{FF2B5EF4-FFF2-40B4-BE49-F238E27FC236}">
                <a16:creationId xmlns:a16="http://schemas.microsoft.com/office/drawing/2014/main" id="{B8D54615-84E6-CD42-BBFB-AE088D1145DF}"/>
              </a:ext>
            </a:extLst>
          </p:cNvPr>
          <p:cNvSpPr>
            <a:spLocks/>
          </p:cNvSpPr>
          <p:nvPr/>
        </p:nvSpPr>
        <p:spPr bwMode="auto">
          <a:xfrm>
            <a:off x="9645650" y="3765551"/>
            <a:ext cx="228600" cy="142875"/>
          </a:xfrm>
          <a:custGeom>
            <a:avLst/>
            <a:gdLst>
              <a:gd name="T0" fmla="*/ 18840 w 229868"/>
              <a:gd name="T1" fmla="*/ 0 h 143510"/>
              <a:gd name="T2" fmla="*/ 0 w 229868"/>
              <a:gd name="T3" fmla="*/ 11329 h 143510"/>
              <a:gd name="T4" fmla="*/ 227339 w 229868"/>
              <a:gd name="T5" fmla="*/ 142243 h 143510"/>
              <a:gd name="T6" fmla="*/ 227339 w 229868"/>
              <a:gd name="T7" fmla="*/ 120843 h 143510"/>
              <a:gd name="T8" fmla="*/ 18840 w 229868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8" h="143510">
                <a:moveTo>
                  <a:pt x="19050" y="0"/>
                </a:moveTo>
                <a:lnTo>
                  <a:pt x="0" y="11430"/>
                </a:lnTo>
                <a:lnTo>
                  <a:pt x="229868" y="143510"/>
                </a:lnTo>
                <a:lnTo>
                  <a:pt x="229868" y="12191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75" name="object 101">
            <a:extLst>
              <a:ext uri="{FF2B5EF4-FFF2-40B4-BE49-F238E27FC236}">
                <a16:creationId xmlns:a16="http://schemas.microsoft.com/office/drawing/2014/main" id="{37F6E98D-8136-D84F-A278-49BE21A771DE}"/>
              </a:ext>
            </a:extLst>
          </p:cNvPr>
          <p:cNvSpPr>
            <a:spLocks/>
          </p:cNvSpPr>
          <p:nvPr/>
        </p:nvSpPr>
        <p:spPr bwMode="auto">
          <a:xfrm>
            <a:off x="9874251" y="3765551"/>
            <a:ext cx="220663" cy="142875"/>
          </a:xfrm>
          <a:custGeom>
            <a:avLst/>
            <a:gdLst>
              <a:gd name="T0" fmla="*/ 212014 w 219710"/>
              <a:gd name="T1" fmla="*/ 0 h 143510"/>
              <a:gd name="T2" fmla="*/ 0 w 219710"/>
              <a:gd name="T3" fmla="*/ 120843 h 143510"/>
              <a:gd name="T4" fmla="*/ 0 w 219710"/>
              <a:gd name="T5" fmla="*/ 142243 h 143510"/>
              <a:gd name="T6" fmla="*/ 221620 w 219710"/>
              <a:gd name="T7" fmla="*/ 16364 h 143510"/>
              <a:gd name="T8" fmla="*/ 221620 w 219710"/>
              <a:gd name="T9" fmla="*/ 5664 h 143510"/>
              <a:gd name="T10" fmla="*/ 212014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6" y="0"/>
                </a:moveTo>
                <a:lnTo>
                  <a:pt x="0" y="121919"/>
                </a:lnTo>
                <a:lnTo>
                  <a:pt x="0" y="143510"/>
                </a:lnTo>
                <a:lnTo>
                  <a:pt x="219710" y="16510"/>
                </a:lnTo>
                <a:lnTo>
                  <a:pt x="219710" y="5714"/>
                </a:lnTo>
                <a:lnTo>
                  <a:pt x="21018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76" name="object 102">
            <a:extLst>
              <a:ext uri="{FF2B5EF4-FFF2-40B4-BE49-F238E27FC236}">
                <a16:creationId xmlns:a16="http://schemas.microsoft.com/office/drawing/2014/main" id="{B4E5A45B-01DA-C742-9FA2-C6382C02C959}"/>
              </a:ext>
            </a:extLst>
          </p:cNvPr>
          <p:cNvSpPr>
            <a:spLocks/>
          </p:cNvSpPr>
          <p:nvPr/>
        </p:nvSpPr>
        <p:spPr bwMode="auto">
          <a:xfrm>
            <a:off x="9869488" y="3735389"/>
            <a:ext cx="182562" cy="115887"/>
          </a:xfrm>
          <a:custGeom>
            <a:avLst/>
            <a:gdLst>
              <a:gd name="T0" fmla="*/ 173321 w 182245"/>
              <a:gd name="T1" fmla="*/ 0 h 115570"/>
              <a:gd name="T2" fmla="*/ 0 w 182245"/>
              <a:gd name="T3" fmla="*/ 99604 h 115570"/>
              <a:gd name="T4" fmla="*/ 9560 w 182245"/>
              <a:gd name="T5" fmla="*/ 116205 h 115570"/>
              <a:gd name="T6" fmla="*/ 182880 w 182245"/>
              <a:gd name="T7" fmla="*/ 16600 h 115570"/>
              <a:gd name="T8" fmla="*/ 173321 w 182245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5570">
                <a:moveTo>
                  <a:pt x="172720" y="0"/>
                </a:moveTo>
                <a:lnTo>
                  <a:pt x="0" y="99060"/>
                </a:lnTo>
                <a:lnTo>
                  <a:pt x="9526" y="115570"/>
                </a:lnTo>
                <a:lnTo>
                  <a:pt x="182245" y="16510"/>
                </a:lnTo>
                <a:lnTo>
                  <a:pt x="172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77" name="object 103">
            <a:extLst>
              <a:ext uri="{FF2B5EF4-FFF2-40B4-BE49-F238E27FC236}">
                <a16:creationId xmlns:a16="http://schemas.microsoft.com/office/drawing/2014/main" id="{264681D7-2503-F149-99DD-E06101A6EA86}"/>
              </a:ext>
            </a:extLst>
          </p:cNvPr>
          <p:cNvSpPr>
            <a:spLocks/>
          </p:cNvSpPr>
          <p:nvPr/>
        </p:nvSpPr>
        <p:spPr bwMode="auto">
          <a:xfrm>
            <a:off x="10085388" y="3511550"/>
            <a:ext cx="19050" cy="260350"/>
          </a:xfrm>
          <a:custGeom>
            <a:avLst/>
            <a:gdLst>
              <a:gd name="T0" fmla="*/ 19050 w 19050"/>
              <a:gd name="T1" fmla="*/ 0 h 259714"/>
              <a:gd name="T2" fmla="*/ 0 w 19050"/>
              <a:gd name="T3" fmla="*/ 11485 h 259714"/>
              <a:gd name="T4" fmla="*/ 0 w 19050"/>
              <a:gd name="T5" fmla="*/ 255246 h 259714"/>
              <a:gd name="T6" fmla="*/ 9523 w 19050"/>
              <a:gd name="T7" fmla="*/ 260988 h 259714"/>
              <a:gd name="T8" fmla="*/ 19050 w 19050"/>
              <a:gd name="T9" fmla="*/ 255246 h 259714"/>
              <a:gd name="T10" fmla="*/ 19050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19050" y="0"/>
                </a:moveTo>
                <a:lnTo>
                  <a:pt x="0" y="11429"/>
                </a:lnTo>
                <a:lnTo>
                  <a:pt x="0" y="254000"/>
                </a:lnTo>
                <a:lnTo>
                  <a:pt x="9523" y="259714"/>
                </a:lnTo>
                <a:lnTo>
                  <a:pt x="19050" y="25400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78" name="object 104">
            <a:extLst>
              <a:ext uri="{FF2B5EF4-FFF2-40B4-BE49-F238E27FC236}">
                <a16:creationId xmlns:a16="http://schemas.microsoft.com/office/drawing/2014/main" id="{4B9C8115-2095-9745-A891-D71FBA1FBF14}"/>
              </a:ext>
            </a:extLst>
          </p:cNvPr>
          <p:cNvSpPr>
            <a:spLocks/>
          </p:cNvSpPr>
          <p:nvPr/>
        </p:nvSpPr>
        <p:spPr bwMode="auto">
          <a:xfrm>
            <a:off x="9874250" y="3379789"/>
            <a:ext cx="230188" cy="142875"/>
          </a:xfrm>
          <a:custGeom>
            <a:avLst/>
            <a:gdLst>
              <a:gd name="T0" fmla="*/ 0 w 229236"/>
              <a:gd name="T1" fmla="*/ 0 h 143509"/>
              <a:gd name="T2" fmla="*/ 0 w 229236"/>
              <a:gd name="T3" fmla="*/ 21399 h 143509"/>
              <a:gd name="T4" fmla="*/ 211936 w 229236"/>
              <a:gd name="T5" fmla="*/ 142244 h 143509"/>
              <a:gd name="T6" fmla="*/ 231144 w 229236"/>
              <a:gd name="T7" fmla="*/ 130914 h 143509"/>
              <a:gd name="T8" fmla="*/ 0 w 229236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6" h="143509">
                <a:moveTo>
                  <a:pt x="0" y="0"/>
                </a:moveTo>
                <a:lnTo>
                  <a:pt x="0" y="21589"/>
                </a:lnTo>
                <a:lnTo>
                  <a:pt x="210186" y="143509"/>
                </a:lnTo>
                <a:lnTo>
                  <a:pt x="229236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79" name="object 105">
            <a:extLst>
              <a:ext uri="{FF2B5EF4-FFF2-40B4-BE49-F238E27FC236}">
                <a16:creationId xmlns:a16="http://schemas.microsoft.com/office/drawing/2014/main" id="{60E39414-FF62-A94C-880F-3BC0C9FB4A44}"/>
              </a:ext>
            </a:extLst>
          </p:cNvPr>
          <p:cNvSpPr>
            <a:spLocks/>
          </p:cNvSpPr>
          <p:nvPr/>
        </p:nvSpPr>
        <p:spPr bwMode="auto">
          <a:xfrm>
            <a:off x="9869488" y="3436939"/>
            <a:ext cx="182562" cy="115887"/>
          </a:xfrm>
          <a:custGeom>
            <a:avLst/>
            <a:gdLst>
              <a:gd name="T0" fmla="*/ 9560 w 182245"/>
              <a:gd name="T1" fmla="*/ 0 h 115570"/>
              <a:gd name="T2" fmla="*/ 0 w 182245"/>
              <a:gd name="T3" fmla="*/ 16600 h 115570"/>
              <a:gd name="T4" fmla="*/ 173321 w 182245"/>
              <a:gd name="T5" fmla="*/ 116205 h 115570"/>
              <a:gd name="T6" fmla="*/ 182880 w 182245"/>
              <a:gd name="T7" fmla="*/ 99604 h 115570"/>
              <a:gd name="T8" fmla="*/ 9560 w 182245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5570">
                <a:moveTo>
                  <a:pt x="9526" y="0"/>
                </a:moveTo>
                <a:lnTo>
                  <a:pt x="0" y="16510"/>
                </a:lnTo>
                <a:lnTo>
                  <a:pt x="172720" y="115570"/>
                </a:lnTo>
                <a:lnTo>
                  <a:pt x="182245" y="99060"/>
                </a:lnTo>
                <a:lnTo>
                  <a:pt x="95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80" name="object 106">
            <a:extLst>
              <a:ext uri="{FF2B5EF4-FFF2-40B4-BE49-F238E27FC236}">
                <a16:creationId xmlns:a16="http://schemas.microsoft.com/office/drawing/2014/main" id="{51CEAD09-3F75-124F-9C16-9EB39FC8705B}"/>
              </a:ext>
            </a:extLst>
          </p:cNvPr>
          <p:cNvSpPr>
            <a:spLocks/>
          </p:cNvSpPr>
          <p:nvPr/>
        </p:nvSpPr>
        <p:spPr bwMode="auto">
          <a:xfrm>
            <a:off x="9655176" y="3379789"/>
            <a:ext cx="219075" cy="142875"/>
          </a:xfrm>
          <a:custGeom>
            <a:avLst/>
            <a:gdLst>
              <a:gd name="T0" fmla="*/ 217814 w 220343"/>
              <a:gd name="T1" fmla="*/ 0 h 143509"/>
              <a:gd name="T2" fmla="*/ 0 w 220343"/>
              <a:gd name="T3" fmla="*/ 125880 h 143509"/>
              <a:gd name="T4" fmla="*/ 0 w 220343"/>
              <a:gd name="T5" fmla="*/ 136579 h 143509"/>
              <a:gd name="T6" fmla="*/ 9416 w 220343"/>
              <a:gd name="T7" fmla="*/ 142244 h 143509"/>
              <a:gd name="T8" fmla="*/ 217814 w 220343"/>
              <a:gd name="T9" fmla="*/ 21399 h 143509"/>
              <a:gd name="T10" fmla="*/ 217814 w 220343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3" h="143509">
                <a:moveTo>
                  <a:pt x="220343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20343" y="21589"/>
                </a:lnTo>
                <a:lnTo>
                  <a:pt x="22034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81" name="object 107">
            <a:extLst>
              <a:ext uri="{FF2B5EF4-FFF2-40B4-BE49-F238E27FC236}">
                <a16:creationId xmlns:a16="http://schemas.microsoft.com/office/drawing/2014/main" id="{1A8D7E1F-C409-6E4D-A6C0-63443DB0E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2075" y="3784601"/>
            <a:ext cx="2032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</a:p>
        </p:txBody>
      </p:sp>
      <p:sp>
        <p:nvSpPr>
          <p:cNvPr id="75882" name="object 108">
            <a:extLst>
              <a:ext uri="{FF2B5EF4-FFF2-40B4-BE49-F238E27FC236}">
                <a16:creationId xmlns:a16="http://schemas.microsoft.com/office/drawing/2014/main" id="{13A938B8-035F-DA49-BEB0-8E9C3B9C006C}"/>
              </a:ext>
            </a:extLst>
          </p:cNvPr>
          <p:cNvSpPr>
            <a:spLocks/>
          </p:cNvSpPr>
          <p:nvPr/>
        </p:nvSpPr>
        <p:spPr bwMode="auto">
          <a:xfrm>
            <a:off x="10094914" y="3765550"/>
            <a:ext cx="149225" cy="96838"/>
          </a:xfrm>
          <a:custGeom>
            <a:avLst/>
            <a:gdLst>
              <a:gd name="T0" fmla="*/ 9526 w 149226"/>
              <a:gd name="T1" fmla="*/ 0 h 97154"/>
              <a:gd name="T2" fmla="*/ 0 w 149226"/>
              <a:gd name="T3" fmla="*/ 5676 h 97154"/>
              <a:gd name="T4" fmla="*/ 0 w 149226"/>
              <a:gd name="T5" fmla="*/ 16402 h 97154"/>
              <a:gd name="T6" fmla="*/ 139698 w 149226"/>
              <a:gd name="T7" fmla="*/ 96524 h 97154"/>
              <a:gd name="T8" fmla="*/ 149224 w 149226"/>
              <a:gd name="T9" fmla="*/ 80121 h 97154"/>
              <a:gd name="T10" fmla="*/ 9526 w 149226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6" h="97154">
                <a:moveTo>
                  <a:pt x="9526" y="0"/>
                </a:moveTo>
                <a:lnTo>
                  <a:pt x="0" y="5714"/>
                </a:lnTo>
                <a:lnTo>
                  <a:pt x="0" y="16510"/>
                </a:lnTo>
                <a:lnTo>
                  <a:pt x="139700" y="97155"/>
                </a:lnTo>
                <a:lnTo>
                  <a:pt x="149226" y="80644"/>
                </a:lnTo>
                <a:lnTo>
                  <a:pt x="95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83" name="object 109">
            <a:extLst>
              <a:ext uri="{FF2B5EF4-FFF2-40B4-BE49-F238E27FC236}">
                <a16:creationId xmlns:a16="http://schemas.microsoft.com/office/drawing/2014/main" id="{D2AA63A0-C44F-1B49-8E00-E30C8C326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614" y="4152901"/>
            <a:ext cx="3825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7%</a:t>
            </a:r>
          </a:p>
        </p:txBody>
      </p:sp>
      <p:sp>
        <p:nvSpPr>
          <p:cNvPr id="75884" name="object 110">
            <a:extLst>
              <a:ext uri="{FF2B5EF4-FFF2-40B4-BE49-F238E27FC236}">
                <a16:creationId xmlns:a16="http://schemas.microsoft.com/office/drawing/2014/main" id="{09F28C65-CE91-B049-95CC-65B226ADE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2314" y="4152901"/>
            <a:ext cx="3825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7%</a:t>
            </a:r>
          </a:p>
        </p:txBody>
      </p:sp>
      <p:sp>
        <p:nvSpPr>
          <p:cNvPr id="75885" name="object 111">
            <a:extLst>
              <a:ext uri="{FF2B5EF4-FFF2-40B4-BE49-F238E27FC236}">
                <a16:creationId xmlns:a16="http://schemas.microsoft.com/office/drawing/2014/main" id="{4E309711-17CD-504C-AE1A-6D00EF86C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914" y="4152901"/>
            <a:ext cx="3825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4%</a:t>
            </a:r>
          </a:p>
        </p:txBody>
      </p:sp>
      <p:sp>
        <p:nvSpPr>
          <p:cNvPr id="75886" name="object 112">
            <a:extLst>
              <a:ext uri="{FF2B5EF4-FFF2-40B4-BE49-F238E27FC236}">
                <a16:creationId xmlns:a16="http://schemas.microsoft.com/office/drawing/2014/main" id="{EE05034B-90A1-F04C-9B0F-7DC7306FA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9414" y="4152901"/>
            <a:ext cx="3825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2%</a:t>
            </a:r>
          </a:p>
        </p:txBody>
      </p:sp>
      <p:sp>
        <p:nvSpPr>
          <p:cNvPr id="75887" name="object 113">
            <a:extLst>
              <a:ext uri="{FF2B5EF4-FFF2-40B4-BE49-F238E27FC236}">
                <a16:creationId xmlns:a16="http://schemas.microsoft.com/office/drawing/2014/main" id="{4BD0D260-7B4E-2045-9705-625201FB1991}"/>
              </a:ext>
            </a:extLst>
          </p:cNvPr>
          <p:cNvSpPr>
            <a:spLocks/>
          </p:cNvSpPr>
          <p:nvPr/>
        </p:nvSpPr>
        <p:spPr bwMode="auto">
          <a:xfrm>
            <a:off x="2889250" y="3517901"/>
            <a:ext cx="19050" cy="258763"/>
          </a:xfrm>
          <a:custGeom>
            <a:avLst/>
            <a:gdLst>
              <a:gd name="T0" fmla="*/ 9525 w 19050"/>
              <a:gd name="T1" fmla="*/ 0 h 259715"/>
              <a:gd name="T2" fmla="*/ 0 w 19050"/>
              <a:gd name="T3" fmla="*/ 5672 h 259715"/>
              <a:gd name="T4" fmla="*/ 0 w 19050"/>
              <a:gd name="T5" fmla="*/ 257814 h 259715"/>
              <a:gd name="T6" fmla="*/ 19050 w 19050"/>
              <a:gd name="T7" fmla="*/ 246468 h 259715"/>
              <a:gd name="T8" fmla="*/ 19050 w 19050"/>
              <a:gd name="T9" fmla="*/ 5672 h 259715"/>
              <a:gd name="T10" fmla="*/ 9525 w 19050"/>
              <a:gd name="T11" fmla="*/ 0 h 2597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5">
                <a:moveTo>
                  <a:pt x="9525" y="0"/>
                </a:moveTo>
                <a:lnTo>
                  <a:pt x="0" y="5714"/>
                </a:lnTo>
                <a:lnTo>
                  <a:pt x="0" y="259715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88" name="object 114">
            <a:extLst>
              <a:ext uri="{FF2B5EF4-FFF2-40B4-BE49-F238E27FC236}">
                <a16:creationId xmlns:a16="http://schemas.microsoft.com/office/drawing/2014/main" id="{ACB0CC8A-2BCC-9B42-9BE3-1CB813413769}"/>
              </a:ext>
            </a:extLst>
          </p:cNvPr>
          <p:cNvSpPr>
            <a:spLocks/>
          </p:cNvSpPr>
          <p:nvPr/>
        </p:nvSpPr>
        <p:spPr bwMode="auto">
          <a:xfrm>
            <a:off x="2946400" y="354488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89" name="object 115">
            <a:extLst>
              <a:ext uri="{FF2B5EF4-FFF2-40B4-BE49-F238E27FC236}">
                <a16:creationId xmlns:a16="http://schemas.microsoft.com/office/drawing/2014/main" id="{797364AF-0DEA-7642-AC6E-EECA8E02C398}"/>
              </a:ext>
            </a:extLst>
          </p:cNvPr>
          <p:cNvSpPr>
            <a:spLocks/>
          </p:cNvSpPr>
          <p:nvPr/>
        </p:nvSpPr>
        <p:spPr bwMode="auto">
          <a:xfrm>
            <a:off x="2889250" y="3765551"/>
            <a:ext cx="228600" cy="142875"/>
          </a:xfrm>
          <a:custGeom>
            <a:avLst/>
            <a:gdLst>
              <a:gd name="T0" fmla="*/ 18944 w 229234"/>
              <a:gd name="T1" fmla="*/ 0 h 143510"/>
              <a:gd name="T2" fmla="*/ 0 w 229234"/>
              <a:gd name="T3" fmla="*/ 11329 h 143510"/>
              <a:gd name="T4" fmla="*/ 227968 w 229234"/>
              <a:gd name="T5" fmla="*/ 142243 h 143510"/>
              <a:gd name="T6" fmla="*/ 227968 w 229234"/>
              <a:gd name="T7" fmla="*/ 120843 h 143510"/>
              <a:gd name="T8" fmla="*/ 18944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1430"/>
                </a:lnTo>
                <a:lnTo>
                  <a:pt x="229234" y="143510"/>
                </a:lnTo>
                <a:lnTo>
                  <a:pt x="229234" y="12191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90" name="object 116">
            <a:extLst>
              <a:ext uri="{FF2B5EF4-FFF2-40B4-BE49-F238E27FC236}">
                <a16:creationId xmlns:a16="http://schemas.microsoft.com/office/drawing/2014/main" id="{6A48AB77-F74A-9447-BFDB-F6FBA298BBA6}"/>
              </a:ext>
            </a:extLst>
          </p:cNvPr>
          <p:cNvSpPr>
            <a:spLocks/>
          </p:cNvSpPr>
          <p:nvPr/>
        </p:nvSpPr>
        <p:spPr bwMode="auto">
          <a:xfrm>
            <a:off x="3117850" y="3765551"/>
            <a:ext cx="228600" cy="142875"/>
          </a:xfrm>
          <a:custGeom>
            <a:avLst/>
            <a:gdLst>
              <a:gd name="T0" fmla="*/ 209022 w 229235"/>
              <a:gd name="T1" fmla="*/ 0 h 143510"/>
              <a:gd name="T2" fmla="*/ 0 w 229235"/>
              <a:gd name="T3" fmla="*/ 120843 h 143510"/>
              <a:gd name="T4" fmla="*/ 0 w 229235"/>
              <a:gd name="T5" fmla="*/ 142243 h 143510"/>
              <a:gd name="T6" fmla="*/ 227967 w 229235"/>
              <a:gd name="T7" fmla="*/ 11329 h 143510"/>
              <a:gd name="T8" fmla="*/ 209022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210185" y="0"/>
                </a:moveTo>
                <a:lnTo>
                  <a:pt x="0" y="121919"/>
                </a:lnTo>
                <a:lnTo>
                  <a:pt x="0" y="143510"/>
                </a:lnTo>
                <a:lnTo>
                  <a:pt x="229235" y="11430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91" name="object 117">
            <a:extLst>
              <a:ext uri="{FF2B5EF4-FFF2-40B4-BE49-F238E27FC236}">
                <a16:creationId xmlns:a16="http://schemas.microsoft.com/office/drawing/2014/main" id="{A966F99F-1CF5-2346-B1DE-2ED532D92EE8}"/>
              </a:ext>
            </a:extLst>
          </p:cNvPr>
          <p:cNvSpPr>
            <a:spLocks/>
          </p:cNvSpPr>
          <p:nvPr/>
        </p:nvSpPr>
        <p:spPr bwMode="auto">
          <a:xfrm>
            <a:off x="3113088" y="3735389"/>
            <a:ext cx="182562" cy="115887"/>
          </a:xfrm>
          <a:custGeom>
            <a:avLst/>
            <a:gdLst>
              <a:gd name="T0" fmla="*/ 173895 w 181609"/>
              <a:gd name="T1" fmla="*/ 0 h 115570"/>
              <a:gd name="T2" fmla="*/ 0 w 181609"/>
              <a:gd name="T3" fmla="*/ 99604 h 115570"/>
              <a:gd name="T4" fmla="*/ 9625 w 181609"/>
              <a:gd name="T5" fmla="*/ 116205 h 115570"/>
              <a:gd name="T6" fmla="*/ 183520 w 181609"/>
              <a:gd name="T7" fmla="*/ 16600 h 115570"/>
              <a:gd name="T8" fmla="*/ 173895 w 181609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70">
                <a:moveTo>
                  <a:pt x="172084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1609" y="16510"/>
                </a:lnTo>
                <a:lnTo>
                  <a:pt x="1720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92" name="object 118">
            <a:extLst>
              <a:ext uri="{FF2B5EF4-FFF2-40B4-BE49-F238E27FC236}">
                <a16:creationId xmlns:a16="http://schemas.microsoft.com/office/drawing/2014/main" id="{707024D0-2BC0-484F-9C10-CAF56EC1DC47}"/>
              </a:ext>
            </a:extLst>
          </p:cNvPr>
          <p:cNvSpPr>
            <a:spLocks/>
          </p:cNvSpPr>
          <p:nvPr/>
        </p:nvSpPr>
        <p:spPr bwMode="auto">
          <a:xfrm>
            <a:off x="3327400" y="3511551"/>
            <a:ext cx="19050" cy="265113"/>
          </a:xfrm>
          <a:custGeom>
            <a:avLst/>
            <a:gdLst>
              <a:gd name="T0" fmla="*/ 19050 w 19050"/>
              <a:gd name="T1" fmla="*/ 0 h 265429"/>
              <a:gd name="T2" fmla="*/ 0 w 19050"/>
              <a:gd name="T3" fmla="*/ 11401 h 265429"/>
              <a:gd name="T4" fmla="*/ 0 w 19050"/>
              <a:gd name="T5" fmla="*/ 253396 h 265429"/>
              <a:gd name="T6" fmla="*/ 19050 w 19050"/>
              <a:gd name="T7" fmla="*/ 264798 h 265429"/>
              <a:gd name="T8" fmla="*/ 1905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19050" y="0"/>
                </a:moveTo>
                <a:lnTo>
                  <a:pt x="0" y="11429"/>
                </a:lnTo>
                <a:lnTo>
                  <a:pt x="0" y="254000"/>
                </a:lnTo>
                <a:lnTo>
                  <a:pt x="19050" y="26543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93" name="object 119">
            <a:extLst>
              <a:ext uri="{FF2B5EF4-FFF2-40B4-BE49-F238E27FC236}">
                <a16:creationId xmlns:a16="http://schemas.microsoft.com/office/drawing/2014/main" id="{EED742BA-B972-CE43-BC6A-E8F96235C0CE}"/>
              </a:ext>
            </a:extLst>
          </p:cNvPr>
          <p:cNvSpPr>
            <a:spLocks/>
          </p:cNvSpPr>
          <p:nvPr/>
        </p:nvSpPr>
        <p:spPr bwMode="auto">
          <a:xfrm>
            <a:off x="3117850" y="3379789"/>
            <a:ext cx="228600" cy="142875"/>
          </a:xfrm>
          <a:custGeom>
            <a:avLst/>
            <a:gdLst>
              <a:gd name="T0" fmla="*/ 0 w 229235"/>
              <a:gd name="T1" fmla="*/ 0 h 143509"/>
              <a:gd name="T2" fmla="*/ 0 w 229235"/>
              <a:gd name="T3" fmla="*/ 21399 h 143509"/>
              <a:gd name="T4" fmla="*/ 209022 w 229235"/>
              <a:gd name="T5" fmla="*/ 142244 h 143509"/>
              <a:gd name="T6" fmla="*/ 227967 w 229235"/>
              <a:gd name="T7" fmla="*/ 130914 h 143509"/>
              <a:gd name="T8" fmla="*/ 0 w 229235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09">
                <a:moveTo>
                  <a:pt x="0" y="0"/>
                </a:moveTo>
                <a:lnTo>
                  <a:pt x="0" y="21589"/>
                </a:lnTo>
                <a:lnTo>
                  <a:pt x="210185" y="143509"/>
                </a:lnTo>
                <a:lnTo>
                  <a:pt x="229235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94" name="object 120">
            <a:extLst>
              <a:ext uri="{FF2B5EF4-FFF2-40B4-BE49-F238E27FC236}">
                <a16:creationId xmlns:a16="http://schemas.microsoft.com/office/drawing/2014/main" id="{574D0F6C-06F5-2041-995F-699962542954}"/>
              </a:ext>
            </a:extLst>
          </p:cNvPr>
          <p:cNvSpPr>
            <a:spLocks/>
          </p:cNvSpPr>
          <p:nvPr/>
        </p:nvSpPr>
        <p:spPr bwMode="auto">
          <a:xfrm>
            <a:off x="3113088" y="3436939"/>
            <a:ext cx="182562" cy="115887"/>
          </a:xfrm>
          <a:custGeom>
            <a:avLst/>
            <a:gdLst>
              <a:gd name="T0" fmla="*/ 9625 w 181609"/>
              <a:gd name="T1" fmla="*/ 0 h 115570"/>
              <a:gd name="T2" fmla="*/ 0 w 181609"/>
              <a:gd name="T3" fmla="*/ 16600 h 115570"/>
              <a:gd name="T4" fmla="*/ 173895 w 181609"/>
              <a:gd name="T5" fmla="*/ 116205 h 115570"/>
              <a:gd name="T6" fmla="*/ 183520 w 181609"/>
              <a:gd name="T7" fmla="*/ 99604 h 115570"/>
              <a:gd name="T8" fmla="*/ 9625 w 181609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70">
                <a:moveTo>
                  <a:pt x="9525" y="0"/>
                </a:moveTo>
                <a:lnTo>
                  <a:pt x="0" y="16510"/>
                </a:lnTo>
                <a:lnTo>
                  <a:pt x="172084" y="115570"/>
                </a:lnTo>
                <a:lnTo>
                  <a:pt x="181609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95" name="object 121">
            <a:extLst>
              <a:ext uri="{FF2B5EF4-FFF2-40B4-BE49-F238E27FC236}">
                <a16:creationId xmlns:a16="http://schemas.microsoft.com/office/drawing/2014/main" id="{811A6FB7-FDF0-D043-B4DC-BDE5B737232D}"/>
              </a:ext>
            </a:extLst>
          </p:cNvPr>
          <p:cNvSpPr>
            <a:spLocks/>
          </p:cNvSpPr>
          <p:nvPr/>
        </p:nvSpPr>
        <p:spPr bwMode="auto">
          <a:xfrm>
            <a:off x="2898776" y="3379789"/>
            <a:ext cx="219075" cy="142875"/>
          </a:xfrm>
          <a:custGeom>
            <a:avLst/>
            <a:gdLst>
              <a:gd name="T0" fmla="*/ 218443 w 219709"/>
              <a:gd name="T1" fmla="*/ 0 h 143509"/>
              <a:gd name="T2" fmla="*/ 0 w 219709"/>
              <a:gd name="T3" fmla="*/ 125880 h 143509"/>
              <a:gd name="T4" fmla="*/ 0 w 219709"/>
              <a:gd name="T5" fmla="*/ 136579 h 143509"/>
              <a:gd name="T6" fmla="*/ 9471 w 219709"/>
              <a:gd name="T7" fmla="*/ 142244 h 143509"/>
              <a:gd name="T8" fmla="*/ 218443 w 219709"/>
              <a:gd name="T9" fmla="*/ 21399 h 143509"/>
              <a:gd name="T10" fmla="*/ 218443 w 219709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09">
                <a:moveTo>
                  <a:pt x="219709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19709" y="21589"/>
                </a:lnTo>
                <a:lnTo>
                  <a:pt x="2197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2" name="object 122">
            <a:extLst>
              <a:ext uri="{FF2B5EF4-FFF2-40B4-BE49-F238E27FC236}">
                <a16:creationId xmlns:a16="http://schemas.microsoft.com/office/drawing/2014/main" id="{629CEC3E-1397-2F4B-A01B-A51028079595}"/>
              </a:ext>
            </a:extLst>
          </p:cNvPr>
          <p:cNvSpPr txBox="1"/>
          <p:nvPr/>
        </p:nvSpPr>
        <p:spPr>
          <a:xfrm>
            <a:off x="8023226" y="3786189"/>
            <a:ext cx="411163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5" dirty="0">
                <a:latin typeface="Arial"/>
                <a:cs typeface="Arial"/>
              </a:rPr>
              <a:t>OMe</a:t>
            </a:r>
            <a:endParaRPr sz="1400">
              <a:latin typeface="Arial"/>
              <a:cs typeface="Arial"/>
            </a:endParaRPr>
          </a:p>
        </p:txBody>
      </p:sp>
      <p:sp>
        <p:nvSpPr>
          <p:cNvPr id="75897" name="object 123">
            <a:extLst>
              <a:ext uri="{FF2B5EF4-FFF2-40B4-BE49-F238E27FC236}">
                <a16:creationId xmlns:a16="http://schemas.microsoft.com/office/drawing/2014/main" id="{36186D7C-AA1B-8E4A-BC57-40173874B80F}"/>
              </a:ext>
            </a:extLst>
          </p:cNvPr>
          <p:cNvSpPr>
            <a:spLocks/>
          </p:cNvSpPr>
          <p:nvPr/>
        </p:nvSpPr>
        <p:spPr bwMode="auto">
          <a:xfrm>
            <a:off x="7878763" y="3765551"/>
            <a:ext cx="152400" cy="98425"/>
          </a:xfrm>
          <a:custGeom>
            <a:avLst/>
            <a:gdLst>
              <a:gd name="T0" fmla="*/ 9526 w 152401"/>
              <a:gd name="T1" fmla="*/ 0 h 99060"/>
              <a:gd name="T2" fmla="*/ 0 w 152401"/>
              <a:gd name="T3" fmla="*/ 5641 h 99060"/>
              <a:gd name="T4" fmla="*/ 0 w 152401"/>
              <a:gd name="T5" fmla="*/ 16299 h 99060"/>
              <a:gd name="T6" fmla="*/ 142874 w 152401"/>
              <a:gd name="T7" fmla="*/ 97794 h 99060"/>
              <a:gd name="T8" fmla="*/ 152399 w 152401"/>
              <a:gd name="T9" fmla="*/ 81495 h 99060"/>
              <a:gd name="T10" fmla="*/ 9526 w 152401"/>
              <a:gd name="T11" fmla="*/ 0 h 990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2401" h="99060">
                <a:moveTo>
                  <a:pt x="9526" y="0"/>
                </a:moveTo>
                <a:lnTo>
                  <a:pt x="0" y="5714"/>
                </a:lnTo>
                <a:lnTo>
                  <a:pt x="0" y="16510"/>
                </a:lnTo>
                <a:lnTo>
                  <a:pt x="142876" y="99060"/>
                </a:lnTo>
                <a:lnTo>
                  <a:pt x="152401" y="82550"/>
                </a:lnTo>
                <a:lnTo>
                  <a:pt x="95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98" name="object 124">
            <a:extLst>
              <a:ext uri="{FF2B5EF4-FFF2-40B4-BE49-F238E27FC236}">
                <a16:creationId xmlns:a16="http://schemas.microsoft.com/office/drawing/2014/main" id="{D700673B-B221-444D-985D-16671D464AEE}"/>
              </a:ext>
            </a:extLst>
          </p:cNvPr>
          <p:cNvSpPr>
            <a:spLocks/>
          </p:cNvSpPr>
          <p:nvPr/>
        </p:nvSpPr>
        <p:spPr bwMode="auto">
          <a:xfrm>
            <a:off x="5027613" y="4891088"/>
            <a:ext cx="19050" cy="265112"/>
          </a:xfrm>
          <a:custGeom>
            <a:avLst/>
            <a:gdLst>
              <a:gd name="T0" fmla="*/ 0 w 19050"/>
              <a:gd name="T1" fmla="*/ 0 h 264795"/>
              <a:gd name="T2" fmla="*/ 0 w 19050"/>
              <a:gd name="T3" fmla="*/ 265429 h 264795"/>
              <a:gd name="T4" fmla="*/ 19050 w 19050"/>
              <a:gd name="T5" fmla="*/ 254608 h 264795"/>
              <a:gd name="T6" fmla="*/ 19050 w 19050"/>
              <a:gd name="T7" fmla="*/ 10821 h 264795"/>
              <a:gd name="T8" fmla="*/ 0 w 19050"/>
              <a:gd name="T9" fmla="*/ 0 h 2647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5">
                <a:moveTo>
                  <a:pt x="0" y="0"/>
                </a:moveTo>
                <a:lnTo>
                  <a:pt x="0" y="264795"/>
                </a:lnTo>
                <a:lnTo>
                  <a:pt x="19050" y="254000"/>
                </a:lnTo>
                <a:lnTo>
                  <a:pt x="19050" y="1079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899" name="object 125">
            <a:extLst>
              <a:ext uri="{FF2B5EF4-FFF2-40B4-BE49-F238E27FC236}">
                <a16:creationId xmlns:a16="http://schemas.microsoft.com/office/drawing/2014/main" id="{9A345C98-35EE-4245-9717-31583713FEC7}"/>
              </a:ext>
            </a:extLst>
          </p:cNvPr>
          <p:cNvSpPr>
            <a:spLocks/>
          </p:cNvSpPr>
          <p:nvPr/>
        </p:nvSpPr>
        <p:spPr bwMode="auto">
          <a:xfrm>
            <a:off x="5027613" y="5145088"/>
            <a:ext cx="228600" cy="144462"/>
          </a:xfrm>
          <a:custGeom>
            <a:avLst/>
            <a:gdLst>
              <a:gd name="T0" fmla="*/ 18944 w 229234"/>
              <a:gd name="T1" fmla="*/ 0 h 143510"/>
              <a:gd name="T2" fmla="*/ 0 w 229234"/>
              <a:gd name="T3" fmla="*/ 10939 h 143510"/>
              <a:gd name="T4" fmla="*/ 227968 w 229234"/>
              <a:gd name="T5" fmla="*/ 145420 h 143510"/>
              <a:gd name="T6" fmla="*/ 227968 w 229234"/>
              <a:gd name="T7" fmla="*/ 122900 h 143510"/>
              <a:gd name="T8" fmla="*/ 18944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0795"/>
                </a:lnTo>
                <a:lnTo>
                  <a:pt x="229234" y="143510"/>
                </a:lnTo>
                <a:lnTo>
                  <a:pt x="229234" y="1212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00" name="object 126">
            <a:extLst>
              <a:ext uri="{FF2B5EF4-FFF2-40B4-BE49-F238E27FC236}">
                <a16:creationId xmlns:a16="http://schemas.microsoft.com/office/drawing/2014/main" id="{6E668417-5A9B-C34E-AAC8-E78E7C0112C2}"/>
              </a:ext>
            </a:extLst>
          </p:cNvPr>
          <p:cNvSpPr>
            <a:spLocks/>
          </p:cNvSpPr>
          <p:nvPr/>
        </p:nvSpPr>
        <p:spPr bwMode="auto">
          <a:xfrm>
            <a:off x="5080001" y="5114925"/>
            <a:ext cx="180975" cy="115888"/>
          </a:xfrm>
          <a:custGeom>
            <a:avLst/>
            <a:gdLst>
              <a:gd name="T0" fmla="*/ 9459 w 181610"/>
              <a:gd name="T1" fmla="*/ 0 h 115570"/>
              <a:gd name="T2" fmla="*/ 0 w 181610"/>
              <a:gd name="T3" fmla="*/ 15963 h 115570"/>
              <a:gd name="T4" fmla="*/ 170883 w 181610"/>
              <a:gd name="T5" fmla="*/ 116206 h 115570"/>
              <a:gd name="T6" fmla="*/ 180342 w 181610"/>
              <a:gd name="T7" fmla="*/ 99605 h 115570"/>
              <a:gd name="T8" fmla="*/ 9459 w 181610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5570">
                <a:moveTo>
                  <a:pt x="9525" y="0"/>
                </a:moveTo>
                <a:lnTo>
                  <a:pt x="0" y="15875"/>
                </a:lnTo>
                <a:lnTo>
                  <a:pt x="172085" y="115569"/>
                </a:lnTo>
                <a:lnTo>
                  <a:pt x="181610" y="9905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01" name="object 127">
            <a:extLst>
              <a:ext uri="{FF2B5EF4-FFF2-40B4-BE49-F238E27FC236}">
                <a16:creationId xmlns:a16="http://schemas.microsoft.com/office/drawing/2014/main" id="{2FB43D91-FBCB-A24E-B4C7-0E6C6C977A97}"/>
              </a:ext>
            </a:extLst>
          </p:cNvPr>
          <p:cNvSpPr>
            <a:spLocks/>
          </p:cNvSpPr>
          <p:nvPr/>
        </p:nvSpPr>
        <p:spPr bwMode="auto">
          <a:xfrm>
            <a:off x="5256213" y="5145088"/>
            <a:ext cx="220662" cy="144462"/>
          </a:xfrm>
          <a:custGeom>
            <a:avLst/>
            <a:gdLst>
              <a:gd name="T0" fmla="*/ 212011 w 219710"/>
              <a:gd name="T1" fmla="*/ 0 h 143510"/>
              <a:gd name="T2" fmla="*/ 0 w 219710"/>
              <a:gd name="T3" fmla="*/ 122900 h 143510"/>
              <a:gd name="T4" fmla="*/ 0 w 219710"/>
              <a:gd name="T5" fmla="*/ 145420 h 143510"/>
              <a:gd name="T6" fmla="*/ 221618 w 219710"/>
              <a:gd name="T7" fmla="*/ 16730 h 143510"/>
              <a:gd name="T8" fmla="*/ 221618 w 219710"/>
              <a:gd name="T9" fmla="*/ 5791 h 143510"/>
              <a:gd name="T10" fmla="*/ 212011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5" y="0"/>
                </a:moveTo>
                <a:lnTo>
                  <a:pt x="0" y="121285"/>
                </a:lnTo>
                <a:lnTo>
                  <a:pt x="0" y="143510"/>
                </a:lnTo>
                <a:lnTo>
                  <a:pt x="219710" y="16510"/>
                </a:lnTo>
                <a:lnTo>
                  <a:pt x="219710" y="5715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02" name="object 128">
            <a:extLst>
              <a:ext uri="{FF2B5EF4-FFF2-40B4-BE49-F238E27FC236}">
                <a16:creationId xmlns:a16="http://schemas.microsoft.com/office/drawing/2014/main" id="{93694319-0CAA-4049-ACBD-C57E79E22891}"/>
              </a:ext>
            </a:extLst>
          </p:cNvPr>
          <p:cNvSpPr>
            <a:spLocks/>
          </p:cNvSpPr>
          <p:nvPr/>
        </p:nvSpPr>
        <p:spPr bwMode="auto">
          <a:xfrm>
            <a:off x="5467350" y="4897438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079 h 254000"/>
              <a:gd name="T4" fmla="*/ 0 w 19050"/>
              <a:gd name="T5" fmla="*/ 248284 h 254000"/>
              <a:gd name="T6" fmla="*/ 9525 w 19050"/>
              <a:gd name="T7" fmla="*/ 253999 h 254000"/>
              <a:gd name="T8" fmla="*/ 19050 w 19050"/>
              <a:gd name="T9" fmla="*/ 248284 h 254000"/>
              <a:gd name="T10" fmla="*/ 19050 w 19050"/>
              <a:gd name="T11" fmla="*/ 5079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079"/>
                </a:lnTo>
                <a:lnTo>
                  <a:pt x="0" y="248284"/>
                </a:lnTo>
                <a:lnTo>
                  <a:pt x="9525" y="253999"/>
                </a:lnTo>
                <a:lnTo>
                  <a:pt x="19050" y="248284"/>
                </a:lnTo>
                <a:lnTo>
                  <a:pt x="19050" y="50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03" name="object 129">
            <a:extLst>
              <a:ext uri="{FF2B5EF4-FFF2-40B4-BE49-F238E27FC236}">
                <a16:creationId xmlns:a16="http://schemas.microsoft.com/office/drawing/2014/main" id="{4545A188-44A4-D440-8C83-D44CFF467EA8}"/>
              </a:ext>
            </a:extLst>
          </p:cNvPr>
          <p:cNvSpPr>
            <a:spLocks/>
          </p:cNvSpPr>
          <p:nvPr/>
        </p:nvSpPr>
        <p:spPr bwMode="auto">
          <a:xfrm>
            <a:off x="5429250" y="4924426"/>
            <a:ext cx="0" cy="200025"/>
          </a:xfrm>
          <a:custGeom>
            <a:avLst/>
            <a:gdLst>
              <a:gd name="T0" fmla="*/ 0 h 199389"/>
              <a:gd name="T1" fmla="*/ 200663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04" name="object 130">
            <a:extLst>
              <a:ext uri="{FF2B5EF4-FFF2-40B4-BE49-F238E27FC236}">
                <a16:creationId xmlns:a16="http://schemas.microsoft.com/office/drawing/2014/main" id="{97C3FC10-EF26-574C-94A6-0DF4D54A14D5}"/>
              </a:ext>
            </a:extLst>
          </p:cNvPr>
          <p:cNvSpPr>
            <a:spLocks/>
          </p:cNvSpPr>
          <p:nvPr/>
        </p:nvSpPr>
        <p:spPr bwMode="auto">
          <a:xfrm>
            <a:off x="5256213" y="4759326"/>
            <a:ext cx="220662" cy="142875"/>
          </a:xfrm>
          <a:custGeom>
            <a:avLst/>
            <a:gdLst>
              <a:gd name="T0" fmla="*/ 0 w 219710"/>
              <a:gd name="T1" fmla="*/ 0 h 143510"/>
              <a:gd name="T2" fmla="*/ 0 w 219710"/>
              <a:gd name="T3" fmla="*/ 22029 h 143510"/>
              <a:gd name="T4" fmla="*/ 212011 w 219710"/>
              <a:gd name="T5" fmla="*/ 142243 h 143510"/>
              <a:gd name="T6" fmla="*/ 221618 w 219710"/>
              <a:gd name="T7" fmla="*/ 137207 h 143510"/>
              <a:gd name="T8" fmla="*/ 221618 w 219710"/>
              <a:gd name="T9" fmla="*/ 125879 h 143510"/>
              <a:gd name="T10" fmla="*/ 0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0" y="0"/>
                </a:moveTo>
                <a:lnTo>
                  <a:pt x="0" y="22225"/>
                </a:lnTo>
                <a:lnTo>
                  <a:pt x="210185" y="143510"/>
                </a:lnTo>
                <a:lnTo>
                  <a:pt x="219710" y="138430"/>
                </a:lnTo>
                <a:lnTo>
                  <a:pt x="219710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05" name="object 131">
            <a:extLst>
              <a:ext uri="{FF2B5EF4-FFF2-40B4-BE49-F238E27FC236}">
                <a16:creationId xmlns:a16="http://schemas.microsoft.com/office/drawing/2014/main" id="{CAA138DD-7BED-8B4A-9D8D-6AF071A81287}"/>
              </a:ext>
            </a:extLst>
          </p:cNvPr>
          <p:cNvSpPr>
            <a:spLocks/>
          </p:cNvSpPr>
          <p:nvPr/>
        </p:nvSpPr>
        <p:spPr bwMode="auto">
          <a:xfrm>
            <a:off x="5027613" y="4759326"/>
            <a:ext cx="228600" cy="142875"/>
          </a:xfrm>
          <a:custGeom>
            <a:avLst/>
            <a:gdLst>
              <a:gd name="T0" fmla="*/ 227968 w 229234"/>
              <a:gd name="T1" fmla="*/ 0 h 143510"/>
              <a:gd name="T2" fmla="*/ 0 w 229234"/>
              <a:gd name="T3" fmla="*/ 131543 h 143510"/>
              <a:gd name="T4" fmla="*/ 18944 w 229234"/>
              <a:gd name="T5" fmla="*/ 142243 h 143510"/>
              <a:gd name="T6" fmla="*/ 227968 w 229234"/>
              <a:gd name="T7" fmla="*/ 22029 h 143510"/>
              <a:gd name="T8" fmla="*/ 227968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229234" y="0"/>
                </a:moveTo>
                <a:lnTo>
                  <a:pt x="0" y="132715"/>
                </a:lnTo>
                <a:lnTo>
                  <a:pt x="19050" y="143510"/>
                </a:lnTo>
                <a:lnTo>
                  <a:pt x="229234" y="22225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06" name="object 132">
            <a:extLst>
              <a:ext uri="{FF2B5EF4-FFF2-40B4-BE49-F238E27FC236}">
                <a16:creationId xmlns:a16="http://schemas.microsoft.com/office/drawing/2014/main" id="{E03E687C-0CA9-4541-AE5B-359F5A2ACF8F}"/>
              </a:ext>
            </a:extLst>
          </p:cNvPr>
          <p:cNvSpPr>
            <a:spLocks/>
          </p:cNvSpPr>
          <p:nvPr/>
        </p:nvSpPr>
        <p:spPr bwMode="auto">
          <a:xfrm>
            <a:off x="5080001" y="4816475"/>
            <a:ext cx="180975" cy="115888"/>
          </a:xfrm>
          <a:custGeom>
            <a:avLst/>
            <a:gdLst>
              <a:gd name="T0" fmla="*/ 170883 w 181610"/>
              <a:gd name="T1" fmla="*/ 0 h 116204"/>
              <a:gd name="T2" fmla="*/ 0 w 181610"/>
              <a:gd name="T3" fmla="*/ 99153 h 116204"/>
              <a:gd name="T4" fmla="*/ 9459 w 181610"/>
              <a:gd name="T5" fmla="*/ 115574 h 116204"/>
              <a:gd name="T6" fmla="*/ 180342 w 181610"/>
              <a:gd name="T7" fmla="*/ 16420 h 116204"/>
              <a:gd name="T8" fmla="*/ 170883 w 181610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6204">
                <a:moveTo>
                  <a:pt x="172085" y="0"/>
                </a:moveTo>
                <a:lnTo>
                  <a:pt x="0" y="99694"/>
                </a:lnTo>
                <a:lnTo>
                  <a:pt x="9525" y="116205"/>
                </a:lnTo>
                <a:lnTo>
                  <a:pt x="181610" y="16510"/>
                </a:lnTo>
                <a:lnTo>
                  <a:pt x="1720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07" name="object 133">
            <a:extLst>
              <a:ext uri="{FF2B5EF4-FFF2-40B4-BE49-F238E27FC236}">
                <a16:creationId xmlns:a16="http://schemas.microsoft.com/office/drawing/2014/main" id="{C981C15F-486B-E848-B4DB-5F850A8D6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4" y="5037139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5908" name="object 134">
            <a:extLst>
              <a:ext uri="{FF2B5EF4-FFF2-40B4-BE49-F238E27FC236}">
                <a16:creationId xmlns:a16="http://schemas.microsoft.com/office/drawing/2014/main" id="{BBCAB705-3DC5-3440-BC02-3753686FECBB}"/>
              </a:ext>
            </a:extLst>
          </p:cNvPr>
          <p:cNvSpPr>
            <a:spLocks/>
          </p:cNvSpPr>
          <p:nvPr/>
        </p:nvSpPr>
        <p:spPr bwMode="auto">
          <a:xfrm>
            <a:off x="5476876" y="5145088"/>
            <a:ext cx="219075" cy="138112"/>
          </a:xfrm>
          <a:custGeom>
            <a:avLst/>
            <a:gdLst>
              <a:gd name="T0" fmla="*/ 9415 w 220345"/>
              <a:gd name="T1" fmla="*/ 0 h 137795"/>
              <a:gd name="T2" fmla="*/ 0 w 220345"/>
              <a:gd name="T3" fmla="*/ 5741 h 137795"/>
              <a:gd name="T4" fmla="*/ 0 w 220345"/>
              <a:gd name="T5" fmla="*/ 16586 h 137795"/>
              <a:gd name="T6" fmla="*/ 208397 w 220345"/>
              <a:gd name="T7" fmla="*/ 138430 h 137795"/>
              <a:gd name="T8" fmla="*/ 217812 w 220345"/>
              <a:gd name="T9" fmla="*/ 133326 h 137795"/>
              <a:gd name="T10" fmla="*/ 217812 w 220345"/>
              <a:gd name="T11" fmla="*/ 121844 h 137795"/>
              <a:gd name="T12" fmla="*/ 9415 w 220345"/>
              <a:gd name="T13" fmla="*/ 0 h 1377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20345" h="137795">
                <a:moveTo>
                  <a:pt x="9525" y="0"/>
                </a:moveTo>
                <a:lnTo>
                  <a:pt x="0" y="5715"/>
                </a:lnTo>
                <a:lnTo>
                  <a:pt x="0" y="16510"/>
                </a:lnTo>
                <a:lnTo>
                  <a:pt x="210820" y="137795"/>
                </a:lnTo>
                <a:lnTo>
                  <a:pt x="220345" y="132715"/>
                </a:lnTo>
                <a:lnTo>
                  <a:pt x="220345" y="12128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09" name="object 135">
            <a:extLst>
              <a:ext uri="{FF2B5EF4-FFF2-40B4-BE49-F238E27FC236}">
                <a16:creationId xmlns:a16="http://schemas.microsoft.com/office/drawing/2014/main" id="{FA43BD36-58FB-C241-93F9-B3954FA2B4DF}"/>
              </a:ext>
            </a:extLst>
          </p:cNvPr>
          <p:cNvSpPr>
            <a:spLocks/>
          </p:cNvSpPr>
          <p:nvPr/>
        </p:nvSpPr>
        <p:spPr bwMode="auto">
          <a:xfrm>
            <a:off x="5695951" y="5186364"/>
            <a:ext cx="149225" cy="96837"/>
          </a:xfrm>
          <a:custGeom>
            <a:avLst/>
            <a:gdLst>
              <a:gd name="T0" fmla="*/ 139700 w 149225"/>
              <a:gd name="T1" fmla="*/ 0 h 97154"/>
              <a:gd name="T2" fmla="*/ 0 w 149225"/>
              <a:gd name="T3" fmla="*/ 80119 h 97154"/>
              <a:gd name="T4" fmla="*/ 0 w 149225"/>
              <a:gd name="T5" fmla="*/ 91475 h 97154"/>
              <a:gd name="T6" fmla="*/ 9525 w 149225"/>
              <a:gd name="T7" fmla="*/ 96521 h 97154"/>
              <a:gd name="T8" fmla="*/ 149225 w 149225"/>
              <a:gd name="T9" fmla="*/ 16401 h 97154"/>
              <a:gd name="T10" fmla="*/ 139700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139700" y="0"/>
                </a:moveTo>
                <a:lnTo>
                  <a:pt x="0" y="80644"/>
                </a:lnTo>
                <a:lnTo>
                  <a:pt x="0" y="92074"/>
                </a:lnTo>
                <a:lnTo>
                  <a:pt x="9525" y="97154"/>
                </a:lnTo>
                <a:lnTo>
                  <a:pt x="149225" y="16509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10" name="object 136">
            <a:extLst>
              <a:ext uri="{FF2B5EF4-FFF2-40B4-BE49-F238E27FC236}">
                <a16:creationId xmlns:a16="http://schemas.microsoft.com/office/drawing/2014/main" id="{2F57E48F-6A50-E647-B5FE-A192216FACA5}"/>
              </a:ext>
            </a:extLst>
          </p:cNvPr>
          <p:cNvSpPr>
            <a:spLocks/>
          </p:cNvSpPr>
          <p:nvPr/>
        </p:nvSpPr>
        <p:spPr bwMode="auto">
          <a:xfrm>
            <a:off x="5907088" y="4891088"/>
            <a:ext cx="19050" cy="171450"/>
          </a:xfrm>
          <a:custGeom>
            <a:avLst/>
            <a:gdLst>
              <a:gd name="T0" fmla="*/ 19050 w 19050"/>
              <a:gd name="T1" fmla="*/ 0 h 170814"/>
              <a:gd name="T2" fmla="*/ 0 w 19050"/>
              <a:gd name="T3" fmla="*/ 10875 h 170814"/>
              <a:gd name="T4" fmla="*/ 0 w 19050"/>
              <a:gd name="T5" fmla="*/ 172089 h 170814"/>
              <a:gd name="T6" fmla="*/ 19050 w 19050"/>
              <a:gd name="T7" fmla="*/ 172089 h 170814"/>
              <a:gd name="T8" fmla="*/ 19050 w 19050"/>
              <a:gd name="T9" fmla="*/ 0 h 1708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814">
                <a:moveTo>
                  <a:pt x="19050" y="0"/>
                </a:moveTo>
                <a:lnTo>
                  <a:pt x="0" y="10795"/>
                </a:lnTo>
                <a:lnTo>
                  <a:pt x="0" y="170815"/>
                </a:lnTo>
                <a:lnTo>
                  <a:pt x="19050" y="17081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11" name="object 137">
            <a:extLst>
              <a:ext uri="{FF2B5EF4-FFF2-40B4-BE49-F238E27FC236}">
                <a16:creationId xmlns:a16="http://schemas.microsoft.com/office/drawing/2014/main" id="{51FC3551-0546-5046-BF39-1A70F3F5ABEE}"/>
              </a:ext>
            </a:extLst>
          </p:cNvPr>
          <p:cNvSpPr>
            <a:spLocks/>
          </p:cNvSpPr>
          <p:nvPr/>
        </p:nvSpPr>
        <p:spPr bwMode="auto">
          <a:xfrm>
            <a:off x="5695950" y="4759326"/>
            <a:ext cx="230188" cy="142875"/>
          </a:xfrm>
          <a:custGeom>
            <a:avLst/>
            <a:gdLst>
              <a:gd name="T0" fmla="*/ 0 w 229235"/>
              <a:gd name="T1" fmla="*/ 0 h 143510"/>
              <a:gd name="T2" fmla="*/ 0 w 229235"/>
              <a:gd name="T3" fmla="*/ 22029 h 143510"/>
              <a:gd name="T4" fmla="*/ 211936 w 229235"/>
              <a:gd name="T5" fmla="*/ 142243 h 143510"/>
              <a:gd name="T6" fmla="*/ 231145 w 229235"/>
              <a:gd name="T7" fmla="*/ 131543 h 143510"/>
              <a:gd name="T8" fmla="*/ 0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0" y="0"/>
                </a:moveTo>
                <a:lnTo>
                  <a:pt x="0" y="22225"/>
                </a:lnTo>
                <a:lnTo>
                  <a:pt x="210185" y="143510"/>
                </a:lnTo>
                <a:lnTo>
                  <a:pt x="229235" y="1327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12" name="object 138">
            <a:extLst>
              <a:ext uri="{FF2B5EF4-FFF2-40B4-BE49-F238E27FC236}">
                <a16:creationId xmlns:a16="http://schemas.microsoft.com/office/drawing/2014/main" id="{0E41379F-75A8-3849-83EE-E0EC7EB68260}"/>
              </a:ext>
            </a:extLst>
          </p:cNvPr>
          <p:cNvSpPr>
            <a:spLocks/>
          </p:cNvSpPr>
          <p:nvPr/>
        </p:nvSpPr>
        <p:spPr bwMode="auto">
          <a:xfrm>
            <a:off x="5476876" y="4759326"/>
            <a:ext cx="219075" cy="142875"/>
          </a:xfrm>
          <a:custGeom>
            <a:avLst/>
            <a:gdLst>
              <a:gd name="T0" fmla="*/ 217812 w 220345"/>
              <a:gd name="T1" fmla="*/ 0 h 143510"/>
              <a:gd name="T2" fmla="*/ 0 w 220345"/>
              <a:gd name="T3" fmla="*/ 125879 h 143510"/>
              <a:gd name="T4" fmla="*/ 0 w 220345"/>
              <a:gd name="T5" fmla="*/ 137207 h 143510"/>
              <a:gd name="T6" fmla="*/ 9415 w 220345"/>
              <a:gd name="T7" fmla="*/ 142243 h 143510"/>
              <a:gd name="T8" fmla="*/ 217812 w 220345"/>
              <a:gd name="T9" fmla="*/ 22029 h 143510"/>
              <a:gd name="T10" fmla="*/ 217812 w 220345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5" h="143510">
                <a:moveTo>
                  <a:pt x="220345" y="0"/>
                </a:moveTo>
                <a:lnTo>
                  <a:pt x="0" y="127000"/>
                </a:lnTo>
                <a:lnTo>
                  <a:pt x="0" y="138430"/>
                </a:lnTo>
                <a:lnTo>
                  <a:pt x="9525" y="143510"/>
                </a:lnTo>
                <a:lnTo>
                  <a:pt x="220345" y="22225"/>
                </a:lnTo>
                <a:lnTo>
                  <a:pt x="2203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13" name="object 139">
            <a:extLst>
              <a:ext uri="{FF2B5EF4-FFF2-40B4-BE49-F238E27FC236}">
                <a16:creationId xmlns:a16="http://schemas.microsoft.com/office/drawing/2014/main" id="{CF8A0E54-E802-DE46-A590-C9D2187E1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9" y="5419726"/>
            <a:ext cx="282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</a:p>
        </p:txBody>
      </p:sp>
      <p:sp>
        <p:nvSpPr>
          <p:cNvPr id="75914" name="object 140">
            <a:extLst>
              <a:ext uri="{FF2B5EF4-FFF2-40B4-BE49-F238E27FC236}">
                <a16:creationId xmlns:a16="http://schemas.microsoft.com/office/drawing/2014/main" id="{8A332CC8-C6C6-AD40-8C95-D6FA730BC08C}"/>
              </a:ext>
            </a:extLst>
          </p:cNvPr>
          <p:cNvSpPr>
            <a:spLocks/>
          </p:cNvSpPr>
          <p:nvPr/>
        </p:nvSpPr>
        <p:spPr bwMode="auto">
          <a:xfrm>
            <a:off x="5686425" y="5278438"/>
            <a:ext cx="19050" cy="163512"/>
          </a:xfrm>
          <a:custGeom>
            <a:avLst/>
            <a:gdLst>
              <a:gd name="T0" fmla="*/ 9525 w 19050"/>
              <a:gd name="T1" fmla="*/ 0 h 163195"/>
              <a:gd name="T2" fmla="*/ 0 w 19050"/>
              <a:gd name="T3" fmla="*/ 5099 h 163195"/>
              <a:gd name="T4" fmla="*/ 0 w 19050"/>
              <a:gd name="T5" fmla="*/ 163829 h 163195"/>
              <a:gd name="T6" fmla="*/ 19050 w 19050"/>
              <a:gd name="T7" fmla="*/ 163829 h 163195"/>
              <a:gd name="T8" fmla="*/ 19050 w 19050"/>
              <a:gd name="T9" fmla="*/ 5099 h 163195"/>
              <a:gd name="T10" fmla="*/ 9525 w 19050"/>
              <a:gd name="T11" fmla="*/ 0 h 1631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3195">
                <a:moveTo>
                  <a:pt x="9525" y="0"/>
                </a:moveTo>
                <a:lnTo>
                  <a:pt x="0" y="5079"/>
                </a:lnTo>
                <a:lnTo>
                  <a:pt x="0" y="163194"/>
                </a:lnTo>
                <a:lnTo>
                  <a:pt x="19050" y="163194"/>
                </a:lnTo>
                <a:lnTo>
                  <a:pt x="19050" y="50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15" name="object 141">
            <a:extLst>
              <a:ext uri="{FF2B5EF4-FFF2-40B4-BE49-F238E27FC236}">
                <a16:creationId xmlns:a16="http://schemas.microsoft.com/office/drawing/2014/main" id="{97187171-8684-9C4C-8864-F7AAD3BCEAF8}"/>
              </a:ext>
            </a:extLst>
          </p:cNvPr>
          <p:cNvSpPr>
            <a:spLocks/>
          </p:cNvSpPr>
          <p:nvPr/>
        </p:nvSpPr>
        <p:spPr bwMode="auto">
          <a:xfrm>
            <a:off x="6008689" y="5199064"/>
            <a:ext cx="128587" cy="84137"/>
          </a:xfrm>
          <a:custGeom>
            <a:avLst/>
            <a:gdLst>
              <a:gd name="T0" fmla="*/ 9668 w 127635"/>
              <a:gd name="T1" fmla="*/ 0 h 84454"/>
              <a:gd name="T2" fmla="*/ 0 w 127635"/>
              <a:gd name="T3" fmla="*/ 16385 h 84454"/>
              <a:gd name="T4" fmla="*/ 119879 w 127635"/>
              <a:gd name="T5" fmla="*/ 83821 h 84454"/>
              <a:gd name="T6" fmla="*/ 129546 w 127635"/>
              <a:gd name="T7" fmla="*/ 78779 h 84454"/>
              <a:gd name="T8" fmla="*/ 129546 w 127635"/>
              <a:gd name="T9" fmla="*/ 67435 h 84454"/>
              <a:gd name="T10" fmla="*/ 9668 w 127635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5" h="84454">
                <a:moveTo>
                  <a:pt x="9525" y="0"/>
                </a:moveTo>
                <a:lnTo>
                  <a:pt x="0" y="16509"/>
                </a:lnTo>
                <a:lnTo>
                  <a:pt x="118110" y="84454"/>
                </a:lnTo>
                <a:lnTo>
                  <a:pt x="127635" y="79374"/>
                </a:lnTo>
                <a:lnTo>
                  <a:pt x="127635" y="6794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16" name="object 142">
            <a:extLst>
              <a:ext uri="{FF2B5EF4-FFF2-40B4-BE49-F238E27FC236}">
                <a16:creationId xmlns:a16="http://schemas.microsoft.com/office/drawing/2014/main" id="{1D65776C-41B1-B444-9104-C1B50506E0A6}"/>
              </a:ext>
            </a:extLst>
          </p:cNvPr>
          <p:cNvSpPr>
            <a:spLocks/>
          </p:cNvSpPr>
          <p:nvPr/>
        </p:nvSpPr>
        <p:spPr bwMode="auto">
          <a:xfrm>
            <a:off x="7859713" y="4814888"/>
            <a:ext cx="19050" cy="265112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5 h 265429"/>
              <a:gd name="T4" fmla="*/ 19050 w 19050"/>
              <a:gd name="T5" fmla="*/ 253393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3999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17" name="object 143">
            <a:extLst>
              <a:ext uri="{FF2B5EF4-FFF2-40B4-BE49-F238E27FC236}">
                <a16:creationId xmlns:a16="http://schemas.microsoft.com/office/drawing/2014/main" id="{65238B41-4769-E84A-978E-AB3DD6FA8304}"/>
              </a:ext>
            </a:extLst>
          </p:cNvPr>
          <p:cNvSpPr>
            <a:spLocks/>
          </p:cNvSpPr>
          <p:nvPr/>
        </p:nvSpPr>
        <p:spPr bwMode="auto">
          <a:xfrm>
            <a:off x="7859713" y="5068889"/>
            <a:ext cx="228600" cy="142875"/>
          </a:xfrm>
          <a:custGeom>
            <a:avLst/>
            <a:gdLst>
              <a:gd name="T0" fmla="*/ 18944 w 229236"/>
              <a:gd name="T1" fmla="*/ 0 h 143510"/>
              <a:gd name="T2" fmla="*/ 0 w 229236"/>
              <a:gd name="T3" fmla="*/ 11328 h 143510"/>
              <a:gd name="T4" fmla="*/ 227966 w 229236"/>
              <a:gd name="T5" fmla="*/ 142242 h 143510"/>
              <a:gd name="T6" fmla="*/ 227966 w 229236"/>
              <a:gd name="T7" fmla="*/ 120843 h 143510"/>
              <a:gd name="T8" fmla="*/ 18944 w 229236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6" h="143510">
                <a:moveTo>
                  <a:pt x="19050" y="0"/>
                </a:moveTo>
                <a:lnTo>
                  <a:pt x="0" y="11429"/>
                </a:lnTo>
                <a:lnTo>
                  <a:pt x="229236" y="143509"/>
                </a:lnTo>
                <a:lnTo>
                  <a:pt x="229236" y="12191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18" name="object 144">
            <a:extLst>
              <a:ext uri="{FF2B5EF4-FFF2-40B4-BE49-F238E27FC236}">
                <a16:creationId xmlns:a16="http://schemas.microsoft.com/office/drawing/2014/main" id="{EED22A4B-61CD-7941-989D-2EEA828492A5}"/>
              </a:ext>
            </a:extLst>
          </p:cNvPr>
          <p:cNvSpPr>
            <a:spLocks/>
          </p:cNvSpPr>
          <p:nvPr/>
        </p:nvSpPr>
        <p:spPr bwMode="auto">
          <a:xfrm>
            <a:off x="7912101" y="5038725"/>
            <a:ext cx="180975" cy="115888"/>
          </a:xfrm>
          <a:custGeom>
            <a:avLst/>
            <a:gdLst>
              <a:gd name="T0" fmla="*/ 9459 w 181608"/>
              <a:gd name="T1" fmla="*/ 0 h 116204"/>
              <a:gd name="T2" fmla="*/ 0 w 181608"/>
              <a:gd name="T3" fmla="*/ 16420 h 116204"/>
              <a:gd name="T4" fmla="*/ 170885 w 181608"/>
              <a:gd name="T5" fmla="*/ 115574 h 116204"/>
              <a:gd name="T6" fmla="*/ 180344 w 181608"/>
              <a:gd name="T7" fmla="*/ 99153 h 116204"/>
              <a:gd name="T8" fmla="*/ 9459 w 181608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8" h="116204">
                <a:moveTo>
                  <a:pt x="9525" y="0"/>
                </a:moveTo>
                <a:lnTo>
                  <a:pt x="0" y="16510"/>
                </a:lnTo>
                <a:lnTo>
                  <a:pt x="172083" y="116205"/>
                </a:lnTo>
                <a:lnTo>
                  <a:pt x="181608" y="9969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19" name="object 145">
            <a:extLst>
              <a:ext uri="{FF2B5EF4-FFF2-40B4-BE49-F238E27FC236}">
                <a16:creationId xmlns:a16="http://schemas.microsoft.com/office/drawing/2014/main" id="{F3F16E74-4981-2F4D-9743-91A698A046D3}"/>
              </a:ext>
            </a:extLst>
          </p:cNvPr>
          <p:cNvSpPr>
            <a:spLocks/>
          </p:cNvSpPr>
          <p:nvPr/>
        </p:nvSpPr>
        <p:spPr bwMode="auto">
          <a:xfrm>
            <a:off x="8088313" y="5068889"/>
            <a:ext cx="220662" cy="142875"/>
          </a:xfrm>
          <a:custGeom>
            <a:avLst/>
            <a:gdLst>
              <a:gd name="T0" fmla="*/ 212011 w 219710"/>
              <a:gd name="T1" fmla="*/ 0 h 143510"/>
              <a:gd name="T2" fmla="*/ 0 w 219710"/>
              <a:gd name="T3" fmla="*/ 120843 h 143510"/>
              <a:gd name="T4" fmla="*/ 0 w 219710"/>
              <a:gd name="T5" fmla="*/ 142242 h 143510"/>
              <a:gd name="T6" fmla="*/ 221618 w 219710"/>
              <a:gd name="T7" fmla="*/ 16363 h 143510"/>
              <a:gd name="T8" fmla="*/ 221618 w 219710"/>
              <a:gd name="T9" fmla="*/ 5664 h 143510"/>
              <a:gd name="T10" fmla="*/ 212011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5" y="0"/>
                </a:moveTo>
                <a:lnTo>
                  <a:pt x="0" y="121919"/>
                </a:lnTo>
                <a:lnTo>
                  <a:pt x="0" y="143509"/>
                </a:lnTo>
                <a:lnTo>
                  <a:pt x="219710" y="16509"/>
                </a:lnTo>
                <a:lnTo>
                  <a:pt x="219710" y="5714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20" name="object 146">
            <a:extLst>
              <a:ext uri="{FF2B5EF4-FFF2-40B4-BE49-F238E27FC236}">
                <a16:creationId xmlns:a16="http://schemas.microsoft.com/office/drawing/2014/main" id="{4DC84141-837A-7F45-BD4A-1A35B16BD6EC}"/>
              </a:ext>
            </a:extLst>
          </p:cNvPr>
          <p:cNvSpPr>
            <a:spLocks/>
          </p:cNvSpPr>
          <p:nvPr/>
        </p:nvSpPr>
        <p:spPr bwMode="auto">
          <a:xfrm>
            <a:off x="8299450" y="481965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714 h 254000"/>
              <a:gd name="T4" fmla="*/ 0 w 19050"/>
              <a:gd name="T5" fmla="*/ 248284 h 254000"/>
              <a:gd name="T6" fmla="*/ 9525 w 19050"/>
              <a:gd name="T7" fmla="*/ 254000 h 254000"/>
              <a:gd name="T8" fmla="*/ 19050 w 19050"/>
              <a:gd name="T9" fmla="*/ 248284 h 254000"/>
              <a:gd name="T10" fmla="*/ 19050 w 19050"/>
              <a:gd name="T11" fmla="*/ 5714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714"/>
                </a:lnTo>
                <a:lnTo>
                  <a:pt x="0" y="248284"/>
                </a:lnTo>
                <a:lnTo>
                  <a:pt x="9525" y="254000"/>
                </a:lnTo>
                <a:lnTo>
                  <a:pt x="19050" y="248284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21" name="object 147">
            <a:extLst>
              <a:ext uri="{FF2B5EF4-FFF2-40B4-BE49-F238E27FC236}">
                <a16:creationId xmlns:a16="http://schemas.microsoft.com/office/drawing/2014/main" id="{1FE7814A-2C35-914B-8F96-002CC07827CA}"/>
              </a:ext>
            </a:extLst>
          </p:cNvPr>
          <p:cNvSpPr>
            <a:spLocks/>
          </p:cNvSpPr>
          <p:nvPr/>
        </p:nvSpPr>
        <p:spPr bwMode="auto">
          <a:xfrm>
            <a:off x="8261350" y="4848225"/>
            <a:ext cx="0" cy="198438"/>
          </a:xfrm>
          <a:custGeom>
            <a:avLst/>
            <a:gdLst>
              <a:gd name="T0" fmla="*/ 0 h 199389"/>
              <a:gd name="T1" fmla="*/ 197492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22" name="object 148">
            <a:extLst>
              <a:ext uri="{FF2B5EF4-FFF2-40B4-BE49-F238E27FC236}">
                <a16:creationId xmlns:a16="http://schemas.microsoft.com/office/drawing/2014/main" id="{B8E7A1E9-90AE-3541-BA93-0E456611F3BD}"/>
              </a:ext>
            </a:extLst>
          </p:cNvPr>
          <p:cNvSpPr>
            <a:spLocks/>
          </p:cNvSpPr>
          <p:nvPr/>
        </p:nvSpPr>
        <p:spPr bwMode="auto">
          <a:xfrm>
            <a:off x="8088313" y="4683126"/>
            <a:ext cx="220662" cy="142875"/>
          </a:xfrm>
          <a:custGeom>
            <a:avLst/>
            <a:gdLst>
              <a:gd name="T0" fmla="*/ 0 w 219710"/>
              <a:gd name="T1" fmla="*/ 0 h 143510"/>
              <a:gd name="T2" fmla="*/ 0 w 219710"/>
              <a:gd name="T3" fmla="*/ 21399 h 143510"/>
              <a:gd name="T4" fmla="*/ 212011 w 219710"/>
              <a:gd name="T5" fmla="*/ 142243 h 143510"/>
              <a:gd name="T6" fmla="*/ 221618 w 219710"/>
              <a:gd name="T7" fmla="*/ 136578 h 143510"/>
              <a:gd name="T8" fmla="*/ 221618 w 219710"/>
              <a:gd name="T9" fmla="*/ 125879 h 143510"/>
              <a:gd name="T10" fmla="*/ 0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0" y="0"/>
                </a:moveTo>
                <a:lnTo>
                  <a:pt x="0" y="21590"/>
                </a:lnTo>
                <a:lnTo>
                  <a:pt x="210185" y="143510"/>
                </a:lnTo>
                <a:lnTo>
                  <a:pt x="219710" y="137795"/>
                </a:lnTo>
                <a:lnTo>
                  <a:pt x="219710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23" name="object 149">
            <a:extLst>
              <a:ext uri="{FF2B5EF4-FFF2-40B4-BE49-F238E27FC236}">
                <a16:creationId xmlns:a16="http://schemas.microsoft.com/office/drawing/2014/main" id="{CB045A0A-027B-2948-8FB3-1D50B493D220}"/>
              </a:ext>
            </a:extLst>
          </p:cNvPr>
          <p:cNvSpPr>
            <a:spLocks/>
          </p:cNvSpPr>
          <p:nvPr/>
        </p:nvSpPr>
        <p:spPr bwMode="auto">
          <a:xfrm>
            <a:off x="7859713" y="4683126"/>
            <a:ext cx="228600" cy="142875"/>
          </a:xfrm>
          <a:custGeom>
            <a:avLst/>
            <a:gdLst>
              <a:gd name="T0" fmla="*/ 227966 w 229236"/>
              <a:gd name="T1" fmla="*/ 0 h 143510"/>
              <a:gd name="T2" fmla="*/ 0 w 229236"/>
              <a:gd name="T3" fmla="*/ 130914 h 143510"/>
              <a:gd name="T4" fmla="*/ 18944 w 229236"/>
              <a:gd name="T5" fmla="*/ 142243 h 143510"/>
              <a:gd name="T6" fmla="*/ 227966 w 229236"/>
              <a:gd name="T7" fmla="*/ 21399 h 143510"/>
              <a:gd name="T8" fmla="*/ 227966 w 229236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6" h="143510">
                <a:moveTo>
                  <a:pt x="229236" y="0"/>
                </a:moveTo>
                <a:lnTo>
                  <a:pt x="0" y="132080"/>
                </a:lnTo>
                <a:lnTo>
                  <a:pt x="19050" y="143510"/>
                </a:lnTo>
                <a:lnTo>
                  <a:pt x="229236" y="21590"/>
                </a:lnTo>
                <a:lnTo>
                  <a:pt x="2292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24" name="object 150">
            <a:extLst>
              <a:ext uri="{FF2B5EF4-FFF2-40B4-BE49-F238E27FC236}">
                <a16:creationId xmlns:a16="http://schemas.microsoft.com/office/drawing/2014/main" id="{7D82078A-D31F-0143-8B0B-AB95FF956747}"/>
              </a:ext>
            </a:extLst>
          </p:cNvPr>
          <p:cNvSpPr>
            <a:spLocks/>
          </p:cNvSpPr>
          <p:nvPr/>
        </p:nvSpPr>
        <p:spPr bwMode="auto">
          <a:xfrm>
            <a:off x="7912101" y="4740275"/>
            <a:ext cx="180975" cy="115888"/>
          </a:xfrm>
          <a:custGeom>
            <a:avLst/>
            <a:gdLst>
              <a:gd name="T0" fmla="*/ 170885 w 181608"/>
              <a:gd name="T1" fmla="*/ 0 h 115570"/>
              <a:gd name="T2" fmla="*/ 0 w 181608"/>
              <a:gd name="T3" fmla="*/ 99606 h 115570"/>
              <a:gd name="T4" fmla="*/ 9459 w 181608"/>
              <a:gd name="T5" fmla="*/ 116206 h 115570"/>
              <a:gd name="T6" fmla="*/ 180344 w 181608"/>
              <a:gd name="T7" fmla="*/ 16601 h 115570"/>
              <a:gd name="T8" fmla="*/ 170885 w 181608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8" h="115570">
                <a:moveTo>
                  <a:pt x="172083" y="0"/>
                </a:moveTo>
                <a:lnTo>
                  <a:pt x="0" y="99060"/>
                </a:lnTo>
                <a:lnTo>
                  <a:pt x="9525" y="115569"/>
                </a:lnTo>
                <a:lnTo>
                  <a:pt x="181608" y="16510"/>
                </a:lnTo>
                <a:lnTo>
                  <a:pt x="17208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25" name="object 151">
            <a:extLst>
              <a:ext uri="{FF2B5EF4-FFF2-40B4-BE49-F238E27FC236}">
                <a16:creationId xmlns:a16="http://schemas.microsoft.com/office/drawing/2014/main" id="{5765E977-0C68-4744-BCCC-36D701584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5214" y="4960939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5926" name="object 152">
            <a:extLst>
              <a:ext uri="{FF2B5EF4-FFF2-40B4-BE49-F238E27FC236}">
                <a16:creationId xmlns:a16="http://schemas.microsoft.com/office/drawing/2014/main" id="{10DE1D15-3E08-6145-80F2-7494F3DDD6BC}"/>
              </a:ext>
            </a:extLst>
          </p:cNvPr>
          <p:cNvSpPr>
            <a:spLocks/>
          </p:cNvSpPr>
          <p:nvPr/>
        </p:nvSpPr>
        <p:spPr bwMode="auto">
          <a:xfrm>
            <a:off x="8308976" y="5068888"/>
            <a:ext cx="219075" cy="138112"/>
          </a:xfrm>
          <a:custGeom>
            <a:avLst/>
            <a:gdLst>
              <a:gd name="T0" fmla="*/ 9416 w 220343"/>
              <a:gd name="T1" fmla="*/ 0 h 138429"/>
              <a:gd name="T2" fmla="*/ 0 w 220343"/>
              <a:gd name="T3" fmla="*/ 5688 h 138429"/>
              <a:gd name="T4" fmla="*/ 0 w 220343"/>
              <a:gd name="T5" fmla="*/ 16433 h 138429"/>
              <a:gd name="T6" fmla="*/ 208400 w 220343"/>
              <a:gd name="T7" fmla="*/ 137796 h 138429"/>
              <a:gd name="T8" fmla="*/ 217814 w 220343"/>
              <a:gd name="T9" fmla="*/ 132107 h 138429"/>
              <a:gd name="T10" fmla="*/ 217814 w 220343"/>
              <a:gd name="T11" fmla="*/ 121361 h 138429"/>
              <a:gd name="T12" fmla="*/ 9416 w 220343"/>
              <a:gd name="T13" fmla="*/ 0 h 1384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20343" h="138429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210819" y="138429"/>
                </a:lnTo>
                <a:lnTo>
                  <a:pt x="220343" y="132714"/>
                </a:lnTo>
                <a:lnTo>
                  <a:pt x="220343" y="12191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27" name="object 153">
            <a:extLst>
              <a:ext uri="{FF2B5EF4-FFF2-40B4-BE49-F238E27FC236}">
                <a16:creationId xmlns:a16="http://schemas.microsoft.com/office/drawing/2014/main" id="{E49AF194-E11F-5D47-AF78-85042381ADD3}"/>
              </a:ext>
            </a:extLst>
          </p:cNvPr>
          <p:cNvSpPr>
            <a:spLocks/>
          </p:cNvSpPr>
          <p:nvPr/>
        </p:nvSpPr>
        <p:spPr bwMode="auto">
          <a:xfrm>
            <a:off x="8528051" y="5110164"/>
            <a:ext cx="149225" cy="96837"/>
          </a:xfrm>
          <a:custGeom>
            <a:avLst/>
            <a:gdLst>
              <a:gd name="T0" fmla="*/ 139698 w 149226"/>
              <a:gd name="T1" fmla="*/ 0 h 97154"/>
              <a:gd name="T2" fmla="*/ 0 w 149226"/>
              <a:gd name="T3" fmla="*/ 80119 h 97154"/>
              <a:gd name="T4" fmla="*/ 0 w 149226"/>
              <a:gd name="T5" fmla="*/ 90844 h 97154"/>
              <a:gd name="T6" fmla="*/ 9526 w 149226"/>
              <a:gd name="T7" fmla="*/ 96521 h 97154"/>
              <a:gd name="T8" fmla="*/ 149224 w 149226"/>
              <a:gd name="T9" fmla="*/ 16401 h 97154"/>
              <a:gd name="T10" fmla="*/ 139698 w 149226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6" h="97154">
                <a:moveTo>
                  <a:pt x="139700" y="0"/>
                </a:moveTo>
                <a:lnTo>
                  <a:pt x="0" y="80644"/>
                </a:lnTo>
                <a:lnTo>
                  <a:pt x="0" y="91439"/>
                </a:lnTo>
                <a:lnTo>
                  <a:pt x="9526" y="97154"/>
                </a:lnTo>
                <a:lnTo>
                  <a:pt x="149226" y="16509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28" name="object 154">
            <a:extLst>
              <a:ext uri="{FF2B5EF4-FFF2-40B4-BE49-F238E27FC236}">
                <a16:creationId xmlns:a16="http://schemas.microsoft.com/office/drawing/2014/main" id="{E6AF0922-F80E-024D-AE21-4CE788F4FCEE}"/>
              </a:ext>
            </a:extLst>
          </p:cNvPr>
          <p:cNvSpPr>
            <a:spLocks/>
          </p:cNvSpPr>
          <p:nvPr/>
        </p:nvSpPr>
        <p:spPr bwMode="auto">
          <a:xfrm>
            <a:off x="8739188" y="4814888"/>
            <a:ext cx="19050" cy="169862"/>
          </a:xfrm>
          <a:custGeom>
            <a:avLst/>
            <a:gdLst>
              <a:gd name="T0" fmla="*/ 19050 w 19050"/>
              <a:gd name="T1" fmla="*/ 0 h 170815"/>
              <a:gd name="T2" fmla="*/ 0 w 19050"/>
              <a:gd name="T3" fmla="*/ 11302 h 170815"/>
              <a:gd name="T4" fmla="*/ 0 w 19050"/>
              <a:gd name="T5" fmla="*/ 168913 h 170815"/>
              <a:gd name="T6" fmla="*/ 19050 w 19050"/>
              <a:gd name="T7" fmla="*/ 168913 h 170815"/>
              <a:gd name="T8" fmla="*/ 19050 w 19050"/>
              <a:gd name="T9" fmla="*/ 0 h 1708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815">
                <a:moveTo>
                  <a:pt x="19050" y="0"/>
                </a:moveTo>
                <a:lnTo>
                  <a:pt x="0" y="11429"/>
                </a:lnTo>
                <a:lnTo>
                  <a:pt x="0" y="170814"/>
                </a:lnTo>
                <a:lnTo>
                  <a:pt x="19050" y="17081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29" name="object 155">
            <a:extLst>
              <a:ext uri="{FF2B5EF4-FFF2-40B4-BE49-F238E27FC236}">
                <a16:creationId xmlns:a16="http://schemas.microsoft.com/office/drawing/2014/main" id="{0B6BCE50-AABB-BE42-ACD6-2A706791F589}"/>
              </a:ext>
            </a:extLst>
          </p:cNvPr>
          <p:cNvSpPr>
            <a:spLocks/>
          </p:cNvSpPr>
          <p:nvPr/>
        </p:nvSpPr>
        <p:spPr bwMode="auto">
          <a:xfrm>
            <a:off x="8528050" y="4683126"/>
            <a:ext cx="230188" cy="142875"/>
          </a:xfrm>
          <a:custGeom>
            <a:avLst/>
            <a:gdLst>
              <a:gd name="T0" fmla="*/ 0 w 229236"/>
              <a:gd name="T1" fmla="*/ 0 h 143510"/>
              <a:gd name="T2" fmla="*/ 0 w 229236"/>
              <a:gd name="T3" fmla="*/ 21399 h 143510"/>
              <a:gd name="T4" fmla="*/ 211936 w 229236"/>
              <a:gd name="T5" fmla="*/ 142243 h 143510"/>
              <a:gd name="T6" fmla="*/ 231144 w 229236"/>
              <a:gd name="T7" fmla="*/ 130914 h 143510"/>
              <a:gd name="T8" fmla="*/ 0 w 229236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6" h="143510">
                <a:moveTo>
                  <a:pt x="0" y="0"/>
                </a:moveTo>
                <a:lnTo>
                  <a:pt x="0" y="21590"/>
                </a:lnTo>
                <a:lnTo>
                  <a:pt x="210186" y="143510"/>
                </a:lnTo>
                <a:lnTo>
                  <a:pt x="229236" y="13208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30" name="object 156">
            <a:extLst>
              <a:ext uri="{FF2B5EF4-FFF2-40B4-BE49-F238E27FC236}">
                <a16:creationId xmlns:a16="http://schemas.microsoft.com/office/drawing/2014/main" id="{ACA342AC-3345-9B49-B360-1B822F715D19}"/>
              </a:ext>
            </a:extLst>
          </p:cNvPr>
          <p:cNvSpPr>
            <a:spLocks/>
          </p:cNvSpPr>
          <p:nvPr/>
        </p:nvSpPr>
        <p:spPr bwMode="auto">
          <a:xfrm>
            <a:off x="8308976" y="4683126"/>
            <a:ext cx="219075" cy="142875"/>
          </a:xfrm>
          <a:custGeom>
            <a:avLst/>
            <a:gdLst>
              <a:gd name="T0" fmla="*/ 217814 w 220343"/>
              <a:gd name="T1" fmla="*/ 0 h 143510"/>
              <a:gd name="T2" fmla="*/ 0 w 220343"/>
              <a:gd name="T3" fmla="*/ 125879 h 143510"/>
              <a:gd name="T4" fmla="*/ 0 w 220343"/>
              <a:gd name="T5" fmla="*/ 136578 h 143510"/>
              <a:gd name="T6" fmla="*/ 9416 w 220343"/>
              <a:gd name="T7" fmla="*/ 142243 h 143510"/>
              <a:gd name="T8" fmla="*/ 217814 w 220343"/>
              <a:gd name="T9" fmla="*/ 21399 h 143510"/>
              <a:gd name="T10" fmla="*/ 217814 w 220343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3" h="143510">
                <a:moveTo>
                  <a:pt x="220343" y="0"/>
                </a:moveTo>
                <a:lnTo>
                  <a:pt x="0" y="127000"/>
                </a:lnTo>
                <a:lnTo>
                  <a:pt x="0" y="137795"/>
                </a:lnTo>
                <a:lnTo>
                  <a:pt x="9525" y="143510"/>
                </a:lnTo>
                <a:lnTo>
                  <a:pt x="220343" y="21590"/>
                </a:lnTo>
                <a:lnTo>
                  <a:pt x="22034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31" name="object 157">
            <a:extLst>
              <a:ext uri="{FF2B5EF4-FFF2-40B4-BE49-F238E27FC236}">
                <a16:creationId xmlns:a16="http://schemas.microsoft.com/office/drawing/2014/main" id="{A592685D-1196-2A4B-859D-0D94091C5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789" y="5343526"/>
            <a:ext cx="282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</a:p>
        </p:txBody>
      </p:sp>
      <p:sp>
        <p:nvSpPr>
          <p:cNvPr id="75932" name="object 158">
            <a:extLst>
              <a:ext uri="{FF2B5EF4-FFF2-40B4-BE49-F238E27FC236}">
                <a16:creationId xmlns:a16="http://schemas.microsoft.com/office/drawing/2014/main" id="{3DF4E5B6-16DC-834C-9EEE-AC9509FFD3D6}"/>
              </a:ext>
            </a:extLst>
          </p:cNvPr>
          <p:cNvSpPr>
            <a:spLocks/>
          </p:cNvSpPr>
          <p:nvPr/>
        </p:nvSpPr>
        <p:spPr bwMode="auto">
          <a:xfrm>
            <a:off x="8518525" y="5200650"/>
            <a:ext cx="19050" cy="165100"/>
          </a:xfrm>
          <a:custGeom>
            <a:avLst/>
            <a:gdLst>
              <a:gd name="T0" fmla="*/ 9523 w 19050"/>
              <a:gd name="T1" fmla="*/ 0 h 163829"/>
              <a:gd name="T2" fmla="*/ 0 w 19050"/>
              <a:gd name="T3" fmla="*/ 5803 h 163829"/>
              <a:gd name="T4" fmla="*/ 0 w 19050"/>
              <a:gd name="T5" fmla="*/ 166381 h 163829"/>
              <a:gd name="T6" fmla="*/ 19050 w 19050"/>
              <a:gd name="T7" fmla="*/ 166381 h 163829"/>
              <a:gd name="T8" fmla="*/ 19050 w 19050"/>
              <a:gd name="T9" fmla="*/ 5803 h 163829"/>
              <a:gd name="T10" fmla="*/ 9523 w 19050"/>
              <a:gd name="T11" fmla="*/ 0 h 1638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3829">
                <a:moveTo>
                  <a:pt x="9523" y="0"/>
                </a:moveTo>
                <a:lnTo>
                  <a:pt x="0" y="5714"/>
                </a:lnTo>
                <a:lnTo>
                  <a:pt x="0" y="163829"/>
                </a:lnTo>
                <a:lnTo>
                  <a:pt x="19050" y="163829"/>
                </a:lnTo>
                <a:lnTo>
                  <a:pt x="19050" y="5714"/>
                </a:lnTo>
                <a:lnTo>
                  <a:pt x="952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33" name="object 159">
            <a:extLst>
              <a:ext uri="{FF2B5EF4-FFF2-40B4-BE49-F238E27FC236}">
                <a16:creationId xmlns:a16="http://schemas.microsoft.com/office/drawing/2014/main" id="{5E5E1A0B-BB0D-2342-B2AD-F1342E1C1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8114" y="5937251"/>
            <a:ext cx="3825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8%</a:t>
            </a:r>
          </a:p>
        </p:txBody>
      </p:sp>
      <p:sp>
        <p:nvSpPr>
          <p:cNvPr id="75934" name="object 160">
            <a:extLst>
              <a:ext uri="{FF2B5EF4-FFF2-40B4-BE49-F238E27FC236}">
                <a16:creationId xmlns:a16="http://schemas.microsoft.com/office/drawing/2014/main" id="{75748929-E024-3148-84D8-E84936377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0714" y="5937251"/>
            <a:ext cx="3825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9%</a:t>
            </a:r>
          </a:p>
        </p:txBody>
      </p:sp>
      <p:sp>
        <p:nvSpPr>
          <p:cNvPr id="75935" name="object 161">
            <a:extLst>
              <a:ext uri="{FF2B5EF4-FFF2-40B4-BE49-F238E27FC236}">
                <a16:creationId xmlns:a16="http://schemas.microsoft.com/office/drawing/2014/main" id="{A46FFCB8-6859-E04B-A3BC-1BBABBC4DB01}"/>
              </a:ext>
            </a:extLst>
          </p:cNvPr>
          <p:cNvSpPr>
            <a:spLocks/>
          </p:cNvSpPr>
          <p:nvPr/>
        </p:nvSpPr>
        <p:spPr bwMode="auto">
          <a:xfrm>
            <a:off x="8840789" y="5122864"/>
            <a:ext cx="128587" cy="84137"/>
          </a:xfrm>
          <a:custGeom>
            <a:avLst/>
            <a:gdLst>
              <a:gd name="T0" fmla="*/ 9668 w 127635"/>
              <a:gd name="T1" fmla="*/ 0 h 84454"/>
              <a:gd name="T2" fmla="*/ 0 w 127635"/>
              <a:gd name="T3" fmla="*/ 16385 h 84454"/>
              <a:gd name="T4" fmla="*/ 119879 w 127635"/>
              <a:gd name="T5" fmla="*/ 83821 h 84454"/>
              <a:gd name="T6" fmla="*/ 129546 w 127635"/>
              <a:gd name="T7" fmla="*/ 78149 h 84454"/>
              <a:gd name="T8" fmla="*/ 129546 w 127635"/>
              <a:gd name="T9" fmla="*/ 67435 h 84454"/>
              <a:gd name="T10" fmla="*/ 9668 w 127635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5" h="84454">
                <a:moveTo>
                  <a:pt x="9525" y="0"/>
                </a:moveTo>
                <a:lnTo>
                  <a:pt x="0" y="16509"/>
                </a:lnTo>
                <a:lnTo>
                  <a:pt x="118110" y="84454"/>
                </a:lnTo>
                <a:lnTo>
                  <a:pt x="127635" y="78739"/>
                </a:lnTo>
                <a:lnTo>
                  <a:pt x="127635" y="6794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36" name="object 162">
            <a:extLst>
              <a:ext uri="{FF2B5EF4-FFF2-40B4-BE49-F238E27FC236}">
                <a16:creationId xmlns:a16="http://schemas.microsoft.com/office/drawing/2014/main" id="{D9DDBAF8-16F1-104F-A9A8-16C445323AB5}"/>
              </a:ext>
            </a:extLst>
          </p:cNvPr>
          <p:cNvSpPr>
            <a:spLocks/>
          </p:cNvSpPr>
          <p:nvPr/>
        </p:nvSpPr>
        <p:spPr bwMode="auto">
          <a:xfrm>
            <a:off x="6127750" y="5278438"/>
            <a:ext cx="19050" cy="258762"/>
          </a:xfrm>
          <a:custGeom>
            <a:avLst/>
            <a:gdLst>
              <a:gd name="T0" fmla="*/ 9525 w 19050"/>
              <a:gd name="T1" fmla="*/ 0 h 259079"/>
              <a:gd name="T2" fmla="*/ 0 w 19050"/>
              <a:gd name="T3" fmla="*/ 5067 h 259079"/>
              <a:gd name="T4" fmla="*/ 0 w 19050"/>
              <a:gd name="T5" fmla="*/ 258445 h 259079"/>
              <a:gd name="T6" fmla="*/ 19050 w 19050"/>
              <a:gd name="T7" fmla="*/ 247677 h 259079"/>
              <a:gd name="T8" fmla="*/ 19050 w 19050"/>
              <a:gd name="T9" fmla="*/ 5067 h 259079"/>
              <a:gd name="T10" fmla="*/ 9525 w 19050"/>
              <a:gd name="T11" fmla="*/ 0 h 2590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079">
                <a:moveTo>
                  <a:pt x="9525" y="0"/>
                </a:moveTo>
                <a:lnTo>
                  <a:pt x="0" y="5079"/>
                </a:lnTo>
                <a:lnTo>
                  <a:pt x="0" y="259079"/>
                </a:lnTo>
                <a:lnTo>
                  <a:pt x="19050" y="248284"/>
                </a:lnTo>
                <a:lnTo>
                  <a:pt x="19050" y="50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37" name="object 163">
            <a:extLst>
              <a:ext uri="{FF2B5EF4-FFF2-40B4-BE49-F238E27FC236}">
                <a16:creationId xmlns:a16="http://schemas.microsoft.com/office/drawing/2014/main" id="{C90C5E51-6651-BD42-B96A-A6EDBDB344F2}"/>
              </a:ext>
            </a:extLst>
          </p:cNvPr>
          <p:cNvSpPr>
            <a:spLocks/>
          </p:cNvSpPr>
          <p:nvPr/>
        </p:nvSpPr>
        <p:spPr bwMode="auto">
          <a:xfrm>
            <a:off x="6184900" y="5305426"/>
            <a:ext cx="0" cy="200025"/>
          </a:xfrm>
          <a:custGeom>
            <a:avLst/>
            <a:gdLst>
              <a:gd name="T0" fmla="*/ 0 h 199389"/>
              <a:gd name="T1" fmla="*/ 200664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9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38" name="object 164">
            <a:extLst>
              <a:ext uri="{FF2B5EF4-FFF2-40B4-BE49-F238E27FC236}">
                <a16:creationId xmlns:a16="http://schemas.microsoft.com/office/drawing/2014/main" id="{3CF3D282-B828-584C-B2A4-CD972473D5CF}"/>
              </a:ext>
            </a:extLst>
          </p:cNvPr>
          <p:cNvSpPr>
            <a:spLocks/>
          </p:cNvSpPr>
          <p:nvPr/>
        </p:nvSpPr>
        <p:spPr bwMode="auto">
          <a:xfrm>
            <a:off x="6127750" y="5526088"/>
            <a:ext cx="228600" cy="144462"/>
          </a:xfrm>
          <a:custGeom>
            <a:avLst/>
            <a:gdLst>
              <a:gd name="T0" fmla="*/ 18944 w 229235"/>
              <a:gd name="T1" fmla="*/ 0 h 143510"/>
              <a:gd name="T2" fmla="*/ 0 w 229235"/>
              <a:gd name="T3" fmla="*/ 10939 h 143510"/>
              <a:gd name="T4" fmla="*/ 227967 w 229235"/>
              <a:gd name="T5" fmla="*/ 145420 h 143510"/>
              <a:gd name="T6" fmla="*/ 227967 w 229235"/>
              <a:gd name="T7" fmla="*/ 122900 h 143510"/>
              <a:gd name="T8" fmla="*/ 18944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19050" y="0"/>
                </a:moveTo>
                <a:lnTo>
                  <a:pt x="0" y="10795"/>
                </a:lnTo>
                <a:lnTo>
                  <a:pt x="229235" y="143510"/>
                </a:lnTo>
                <a:lnTo>
                  <a:pt x="229235" y="1212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39" name="object 165">
            <a:extLst>
              <a:ext uri="{FF2B5EF4-FFF2-40B4-BE49-F238E27FC236}">
                <a16:creationId xmlns:a16="http://schemas.microsoft.com/office/drawing/2014/main" id="{E05621CC-86CA-6E41-8807-E8074FC2D94F}"/>
              </a:ext>
            </a:extLst>
          </p:cNvPr>
          <p:cNvSpPr>
            <a:spLocks/>
          </p:cNvSpPr>
          <p:nvPr/>
        </p:nvSpPr>
        <p:spPr bwMode="auto">
          <a:xfrm>
            <a:off x="6356351" y="5526088"/>
            <a:ext cx="219075" cy="144462"/>
          </a:xfrm>
          <a:custGeom>
            <a:avLst/>
            <a:gdLst>
              <a:gd name="T0" fmla="*/ 208972 w 219710"/>
              <a:gd name="T1" fmla="*/ 0 h 143510"/>
              <a:gd name="T2" fmla="*/ 0 w 219710"/>
              <a:gd name="T3" fmla="*/ 122900 h 143510"/>
              <a:gd name="T4" fmla="*/ 0 w 219710"/>
              <a:gd name="T5" fmla="*/ 145420 h 143510"/>
              <a:gd name="T6" fmla="*/ 218442 w 219710"/>
              <a:gd name="T7" fmla="*/ 16730 h 143510"/>
              <a:gd name="T8" fmla="*/ 218442 w 219710"/>
              <a:gd name="T9" fmla="*/ 5791 h 143510"/>
              <a:gd name="T10" fmla="*/ 208972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5" y="0"/>
                </a:moveTo>
                <a:lnTo>
                  <a:pt x="0" y="121285"/>
                </a:lnTo>
                <a:lnTo>
                  <a:pt x="0" y="143510"/>
                </a:lnTo>
                <a:lnTo>
                  <a:pt x="219710" y="16510"/>
                </a:lnTo>
                <a:lnTo>
                  <a:pt x="219710" y="5715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0" name="object 166">
            <a:extLst>
              <a:ext uri="{FF2B5EF4-FFF2-40B4-BE49-F238E27FC236}">
                <a16:creationId xmlns:a16="http://schemas.microsoft.com/office/drawing/2014/main" id="{3505C186-357F-CA48-AF44-11307C62FBC3}"/>
              </a:ext>
            </a:extLst>
          </p:cNvPr>
          <p:cNvSpPr>
            <a:spLocks/>
          </p:cNvSpPr>
          <p:nvPr/>
        </p:nvSpPr>
        <p:spPr bwMode="auto">
          <a:xfrm>
            <a:off x="6351588" y="5495925"/>
            <a:ext cx="182562" cy="115888"/>
          </a:xfrm>
          <a:custGeom>
            <a:avLst/>
            <a:gdLst>
              <a:gd name="T0" fmla="*/ 173894 w 181610"/>
              <a:gd name="T1" fmla="*/ 0 h 115570"/>
              <a:gd name="T2" fmla="*/ 0 w 181610"/>
              <a:gd name="T3" fmla="*/ 99606 h 115570"/>
              <a:gd name="T4" fmla="*/ 9625 w 181610"/>
              <a:gd name="T5" fmla="*/ 116207 h 115570"/>
              <a:gd name="T6" fmla="*/ 183519 w 181610"/>
              <a:gd name="T7" fmla="*/ 15962 h 115570"/>
              <a:gd name="T8" fmla="*/ 173894 w 181610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5570">
                <a:moveTo>
                  <a:pt x="172085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1610" y="15874"/>
                </a:lnTo>
                <a:lnTo>
                  <a:pt x="1720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1" name="object 167">
            <a:extLst>
              <a:ext uri="{FF2B5EF4-FFF2-40B4-BE49-F238E27FC236}">
                <a16:creationId xmlns:a16="http://schemas.microsoft.com/office/drawing/2014/main" id="{F5003280-AF85-D049-AE94-8B3B866147CD}"/>
              </a:ext>
            </a:extLst>
          </p:cNvPr>
          <p:cNvSpPr>
            <a:spLocks/>
          </p:cNvSpPr>
          <p:nvPr/>
        </p:nvSpPr>
        <p:spPr bwMode="auto">
          <a:xfrm>
            <a:off x="6565900" y="5278438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079 h 254000"/>
              <a:gd name="T4" fmla="*/ 0 w 19050"/>
              <a:gd name="T5" fmla="*/ 248284 h 254000"/>
              <a:gd name="T6" fmla="*/ 9525 w 19050"/>
              <a:gd name="T7" fmla="*/ 253999 h 254000"/>
              <a:gd name="T8" fmla="*/ 19050 w 19050"/>
              <a:gd name="T9" fmla="*/ 248284 h 254000"/>
              <a:gd name="T10" fmla="*/ 19050 w 19050"/>
              <a:gd name="T11" fmla="*/ 5079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079"/>
                </a:lnTo>
                <a:lnTo>
                  <a:pt x="0" y="248284"/>
                </a:lnTo>
                <a:lnTo>
                  <a:pt x="9525" y="253999"/>
                </a:lnTo>
                <a:lnTo>
                  <a:pt x="19050" y="248284"/>
                </a:lnTo>
                <a:lnTo>
                  <a:pt x="19050" y="50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2" name="object 168">
            <a:extLst>
              <a:ext uri="{FF2B5EF4-FFF2-40B4-BE49-F238E27FC236}">
                <a16:creationId xmlns:a16="http://schemas.microsoft.com/office/drawing/2014/main" id="{15FF193B-9773-ED43-98C5-39C62E5BC88F}"/>
              </a:ext>
            </a:extLst>
          </p:cNvPr>
          <p:cNvSpPr>
            <a:spLocks/>
          </p:cNvSpPr>
          <p:nvPr/>
        </p:nvSpPr>
        <p:spPr bwMode="auto">
          <a:xfrm>
            <a:off x="6356351" y="5140326"/>
            <a:ext cx="219075" cy="142875"/>
          </a:xfrm>
          <a:custGeom>
            <a:avLst/>
            <a:gdLst>
              <a:gd name="T0" fmla="*/ 0 w 219710"/>
              <a:gd name="T1" fmla="*/ 0 h 143510"/>
              <a:gd name="T2" fmla="*/ 0 w 219710"/>
              <a:gd name="T3" fmla="*/ 22029 h 143510"/>
              <a:gd name="T4" fmla="*/ 208972 w 219710"/>
              <a:gd name="T5" fmla="*/ 142243 h 143510"/>
              <a:gd name="T6" fmla="*/ 218442 w 219710"/>
              <a:gd name="T7" fmla="*/ 137207 h 143510"/>
              <a:gd name="T8" fmla="*/ 218442 w 219710"/>
              <a:gd name="T9" fmla="*/ 125879 h 143510"/>
              <a:gd name="T10" fmla="*/ 0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0" y="0"/>
                </a:moveTo>
                <a:lnTo>
                  <a:pt x="0" y="22225"/>
                </a:lnTo>
                <a:lnTo>
                  <a:pt x="210185" y="143510"/>
                </a:lnTo>
                <a:lnTo>
                  <a:pt x="219710" y="138430"/>
                </a:lnTo>
                <a:lnTo>
                  <a:pt x="219710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3" name="object 169">
            <a:extLst>
              <a:ext uri="{FF2B5EF4-FFF2-40B4-BE49-F238E27FC236}">
                <a16:creationId xmlns:a16="http://schemas.microsoft.com/office/drawing/2014/main" id="{E1C5A695-8751-A34F-93EC-9A1EC2595B51}"/>
              </a:ext>
            </a:extLst>
          </p:cNvPr>
          <p:cNvSpPr>
            <a:spLocks/>
          </p:cNvSpPr>
          <p:nvPr/>
        </p:nvSpPr>
        <p:spPr bwMode="auto">
          <a:xfrm>
            <a:off x="6351588" y="5197475"/>
            <a:ext cx="182562" cy="115888"/>
          </a:xfrm>
          <a:custGeom>
            <a:avLst/>
            <a:gdLst>
              <a:gd name="T0" fmla="*/ 9625 w 181610"/>
              <a:gd name="T1" fmla="*/ 0 h 116204"/>
              <a:gd name="T2" fmla="*/ 0 w 181610"/>
              <a:gd name="T3" fmla="*/ 16420 h 116204"/>
              <a:gd name="T4" fmla="*/ 173894 w 181610"/>
              <a:gd name="T5" fmla="*/ 115574 h 116204"/>
              <a:gd name="T6" fmla="*/ 183519 w 181610"/>
              <a:gd name="T7" fmla="*/ 99153 h 116204"/>
              <a:gd name="T8" fmla="*/ 9625 w 181610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6204">
                <a:moveTo>
                  <a:pt x="9525" y="0"/>
                </a:moveTo>
                <a:lnTo>
                  <a:pt x="0" y="16510"/>
                </a:lnTo>
                <a:lnTo>
                  <a:pt x="172085" y="116205"/>
                </a:lnTo>
                <a:lnTo>
                  <a:pt x="181610" y="9969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4" name="object 170">
            <a:extLst>
              <a:ext uri="{FF2B5EF4-FFF2-40B4-BE49-F238E27FC236}">
                <a16:creationId xmlns:a16="http://schemas.microsoft.com/office/drawing/2014/main" id="{83FD6C44-AB55-454F-8DBD-E9E31ED04519}"/>
              </a:ext>
            </a:extLst>
          </p:cNvPr>
          <p:cNvSpPr>
            <a:spLocks/>
          </p:cNvSpPr>
          <p:nvPr/>
        </p:nvSpPr>
        <p:spPr bwMode="auto">
          <a:xfrm>
            <a:off x="6137276" y="5140326"/>
            <a:ext cx="219075" cy="142875"/>
          </a:xfrm>
          <a:custGeom>
            <a:avLst/>
            <a:gdLst>
              <a:gd name="T0" fmla="*/ 218442 w 219710"/>
              <a:gd name="T1" fmla="*/ 0 h 143510"/>
              <a:gd name="T2" fmla="*/ 0 w 219710"/>
              <a:gd name="T3" fmla="*/ 125879 h 143510"/>
              <a:gd name="T4" fmla="*/ 0 w 219710"/>
              <a:gd name="T5" fmla="*/ 137207 h 143510"/>
              <a:gd name="T6" fmla="*/ 9470 w 219710"/>
              <a:gd name="T7" fmla="*/ 142243 h 143510"/>
              <a:gd name="T8" fmla="*/ 218442 w 219710"/>
              <a:gd name="T9" fmla="*/ 22029 h 143510"/>
              <a:gd name="T10" fmla="*/ 218442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9710" y="0"/>
                </a:moveTo>
                <a:lnTo>
                  <a:pt x="0" y="127000"/>
                </a:lnTo>
                <a:lnTo>
                  <a:pt x="0" y="138430"/>
                </a:lnTo>
                <a:lnTo>
                  <a:pt x="9525" y="143510"/>
                </a:lnTo>
                <a:lnTo>
                  <a:pt x="219710" y="22225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5" name="object 171">
            <a:extLst>
              <a:ext uri="{FF2B5EF4-FFF2-40B4-BE49-F238E27FC236}">
                <a16:creationId xmlns:a16="http://schemas.microsoft.com/office/drawing/2014/main" id="{7DF1717C-0500-8F4D-B81B-9F07D227B7D6}"/>
              </a:ext>
            </a:extLst>
          </p:cNvPr>
          <p:cNvSpPr>
            <a:spLocks/>
          </p:cNvSpPr>
          <p:nvPr/>
        </p:nvSpPr>
        <p:spPr bwMode="auto">
          <a:xfrm>
            <a:off x="8959850" y="5200650"/>
            <a:ext cx="19050" cy="260350"/>
          </a:xfrm>
          <a:custGeom>
            <a:avLst/>
            <a:gdLst>
              <a:gd name="T0" fmla="*/ 9525 w 19050"/>
              <a:gd name="T1" fmla="*/ 0 h 259714"/>
              <a:gd name="T2" fmla="*/ 0 w 19050"/>
              <a:gd name="T3" fmla="*/ 5742 h 259714"/>
              <a:gd name="T4" fmla="*/ 0 w 19050"/>
              <a:gd name="T5" fmla="*/ 260988 h 259714"/>
              <a:gd name="T6" fmla="*/ 19050 w 19050"/>
              <a:gd name="T7" fmla="*/ 249501 h 259714"/>
              <a:gd name="T8" fmla="*/ 19050 w 19050"/>
              <a:gd name="T9" fmla="*/ 5742 h 259714"/>
              <a:gd name="T10" fmla="*/ 9525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9525" y="0"/>
                </a:moveTo>
                <a:lnTo>
                  <a:pt x="0" y="5714"/>
                </a:lnTo>
                <a:lnTo>
                  <a:pt x="0" y="259714"/>
                </a:lnTo>
                <a:lnTo>
                  <a:pt x="19050" y="248284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6" name="object 172">
            <a:extLst>
              <a:ext uri="{FF2B5EF4-FFF2-40B4-BE49-F238E27FC236}">
                <a16:creationId xmlns:a16="http://schemas.microsoft.com/office/drawing/2014/main" id="{6FB22C50-6E5D-C747-B086-18FCC04BB5D7}"/>
              </a:ext>
            </a:extLst>
          </p:cNvPr>
          <p:cNvSpPr>
            <a:spLocks/>
          </p:cNvSpPr>
          <p:nvPr/>
        </p:nvSpPr>
        <p:spPr bwMode="auto">
          <a:xfrm>
            <a:off x="9017000" y="5229225"/>
            <a:ext cx="0" cy="198438"/>
          </a:xfrm>
          <a:custGeom>
            <a:avLst/>
            <a:gdLst>
              <a:gd name="T0" fmla="*/ 0 h 199389"/>
              <a:gd name="T1" fmla="*/ 197492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7" name="object 173">
            <a:extLst>
              <a:ext uri="{FF2B5EF4-FFF2-40B4-BE49-F238E27FC236}">
                <a16:creationId xmlns:a16="http://schemas.microsoft.com/office/drawing/2014/main" id="{161C4ED2-73D4-1847-AE4A-1BBACFD43A51}"/>
              </a:ext>
            </a:extLst>
          </p:cNvPr>
          <p:cNvSpPr>
            <a:spLocks/>
          </p:cNvSpPr>
          <p:nvPr/>
        </p:nvSpPr>
        <p:spPr bwMode="auto">
          <a:xfrm>
            <a:off x="8959850" y="5449889"/>
            <a:ext cx="228600" cy="142875"/>
          </a:xfrm>
          <a:custGeom>
            <a:avLst/>
            <a:gdLst>
              <a:gd name="T0" fmla="*/ 18945 w 229233"/>
              <a:gd name="T1" fmla="*/ 0 h 143510"/>
              <a:gd name="T2" fmla="*/ 0 w 229233"/>
              <a:gd name="T3" fmla="*/ 11328 h 143510"/>
              <a:gd name="T4" fmla="*/ 227969 w 229233"/>
              <a:gd name="T5" fmla="*/ 142243 h 143510"/>
              <a:gd name="T6" fmla="*/ 227969 w 229233"/>
              <a:gd name="T7" fmla="*/ 120843 h 143510"/>
              <a:gd name="T8" fmla="*/ 18945 w 229233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3" h="143510">
                <a:moveTo>
                  <a:pt x="19050" y="0"/>
                </a:moveTo>
                <a:lnTo>
                  <a:pt x="0" y="11429"/>
                </a:lnTo>
                <a:lnTo>
                  <a:pt x="229233" y="143510"/>
                </a:lnTo>
                <a:lnTo>
                  <a:pt x="229233" y="12191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8" name="object 174">
            <a:extLst>
              <a:ext uri="{FF2B5EF4-FFF2-40B4-BE49-F238E27FC236}">
                <a16:creationId xmlns:a16="http://schemas.microsoft.com/office/drawing/2014/main" id="{4D526CFF-3D77-5447-92BB-CBCA5B13E09D}"/>
              </a:ext>
            </a:extLst>
          </p:cNvPr>
          <p:cNvSpPr>
            <a:spLocks/>
          </p:cNvSpPr>
          <p:nvPr/>
        </p:nvSpPr>
        <p:spPr bwMode="auto">
          <a:xfrm>
            <a:off x="9188451" y="5449889"/>
            <a:ext cx="219075" cy="142875"/>
          </a:xfrm>
          <a:custGeom>
            <a:avLst/>
            <a:gdLst>
              <a:gd name="T0" fmla="*/ 208972 w 219709"/>
              <a:gd name="T1" fmla="*/ 0 h 143510"/>
              <a:gd name="T2" fmla="*/ 0 w 219709"/>
              <a:gd name="T3" fmla="*/ 120843 h 143510"/>
              <a:gd name="T4" fmla="*/ 0 w 219709"/>
              <a:gd name="T5" fmla="*/ 142243 h 143510"/>
              <a:gd name="T6" fmla="*/ 218443 w 219709"/>
              <a:gd name="T7" fmla="*/ 16363 h 143510"/>
              <a:gd name="T8" fmla="*/ 218443 w 219709"/>
              <a:gd name="T9" fmla="*/ 5664 h 143510"/>
              <a:gd name="T10" fmla="*/ 208972 w 219709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10">
                <a:moveTo>
                  <a:pt x="210184" y="0"/>
                </a:moveTo>
                <a:lnTo>
                  <a:pt x="0" y="121919"/>
                </a:lnTo>
                <a:lnTo>
                  <a:pt x="0" y="143510"/>
                </a:lnTo>
                <a:lnTo>
                  <a:pt x="219709" y="16509"/>
                </a:lnTo>
                <a:lnTo>
                  <a:pt x="219709" y="5714"/>
                </a:lnTo>
                <a:lnTo>
                  <a:pt x="2101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49" name="object 175">
            <a:extLst>
              <a:ext uri="{FF2B5EF4-FFF2-40B4-BE49-F238E27FC236}">
                <a16:creationId xmlns:a16="http://schemas.microsoft.com/office/drawing/2014/main" id="{945A21CD-A075-904D-B05B-924B613DABDA}"/>
              </a:ext>
            </a:extLst>
          </p:cNvPr>
          <p:cNvSpPr>
            <a:spLocks/>
          </p:cNvSpPr>
          <p:nvPr/>
        </p:nvSpPr>
        <p:spPr bwMode="auto">
          <a:xfrm>
            <a:off x="9183688" y="5419725"/>
            <a:ext cx="182562" cy="115888"/>
          </a:xfrm>
          <a:custGeom>
            <a:avLst/>
            <a:gdLst>
              <a:gd name="T0" fmla="*/ 173893 w 181611"/>
              <a:gd name="T1" fmla="*/ 0 h 116204"/>
              <a:gd name="T2" fmla="*/ 0 w 181611"/>
              <a:gd name="T3" fmla="*/ 99153 h 116204"/>
              <a:gd name="T4" fmla="*/ 9626 w 181611"/>
              <a:gd name="T5" fmla="*/ 115574 h 116204"/>
              <a:gd name="T6" fmla="*/ 183518 w 181611"/>
              <a:gd name="T7" fmla="*/ 16419 h 116204"/>
              <a:gd name="T8" fmla="*/ 173893 w 181611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1" h="116204">
                <a:moveTo>
                  <a:pt x="172086" y="0"/>
                </a:moveTo>
                <a:lnTo>
                  <a:pt x="0" y="99694"/>
                </a:lnTo>
                <a:lnTo>
                  <a:pt x="9526" y="116205"/>
                </a:lnTo>
                <a:lnTo>
                  <a:pt x="181611" y="16509"/>
                </a:lnTo>
                <a:lnTo>
                  <a:pt x="17208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0" name="object 176">
            <a:extLst>
              <a:ext uri="{FF2B5EF4-FFF2-40B4-BE49-F238E27FC236}">
                <a16:creationId xmlns:a16="http://schemas.microsoft.com/office/drawing/2014/main" id="{4FFB8129-4A17-394A-B4D5-8FA059BE6701}"/>
              </a:ext>
            </a:extLst>
          </p:cNvPr>
          <p:cNvSpPr>
            <a:spLocks/>
          </p:cNvSpPr>
          <p:nvPr/>
        </p:nvSpPr>
        <p:spPr bwMode="auto">
          <a:xfrm>
            <a:off x="9398000" y="5195888"/>
            <a:ext cx="19050" cy="258762"/>
          </a:xfrm>
          <a:custGeom>
            <a:avLst/>
            <a:gdLst>
              <a:gd name="T0" fmla="*/ 19050 w 19050"/>
              <a:gd name="T1" fmla="*/ 0 h 259714"/>
              <a:gd name="T2" fmla="*/ 0 w 19050"/>
              <a:gd name="T3" fmla="*/ 11345 h 259714"/>
              <a:gd name="T4" fmla="*/ 0 w 19050"/>
              <a:gd name="T5" fmla="*/ 252140 h 259714"/>
              <a:gd name="T6" fmla="*/ 9525 w 19050"/>
              <a:gd name="T7" fmla="*/ 257813 h 259714"/>
              <a:gd name="T8" fmla="*/ 19050 w 19050"/>
              <a:gd name="T9" fmla="*/ 252140 h 259714"/>
              <a:gd name="T10" fmla="*/ 19050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19050" y="0"/>
                </a:moveTo>
                <a:lnTo>
                  <a:pt x="0" y="11429"/>
                </a:lnTo>
                <a:lnTo>
                  <a:pt x="0" y="253999"/>
                </a:lnTo>
                <a:lnTo>
                  <a:pt x="9525" y="259714"/>
                </a:lnTo>
                <a:lnTo>
                  <a:pt x="19050" y="25399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1" name="object 177">
            <a:extLst>
              <a:ext uri="{FF2B5EF4-FFF2-40B4-BE49-F238E27FC236}">
                <a16:creationId xmlns:a16="http://schemas.microsoft.com/office/drawing/2014/main" id="{092006FE-3645-5B45-89E4-6E2F81907FA5}"/>
              </a:ext>
            </a:extLst>
          </p:cNvPr>
          <p:cNvSpPr>
            <a:spLocks/>
          </p:cNvSpPr>
          <p:nvPr/>
        </p:nvSpPr>
        <p:spPr bwMode="auto">
          <a:xfrm>
            <a:off x="9188450" y="5064126"/>
            <a:ext cx="228600" cy="142875"/>
          </a:xfrm>
          <a:custGeom>
            <a:avLst/>
            <a:gdLst>
              <a:gd name="T0" fmla="*/ 0 w 229234"/>
              <a:gd name="T1" fmla="*/ 0 h 143510"/>
              <a:gd name="T2" fmla="*/ 0 w 229234"/>
              <a:gd name="T3" fmla="*/ 21399 h 143510"/>
              <a:gd name="T4" fmla="*/ 209023 w 229234"/>
              <a:gd name="T5" fmla="*/ 142243 h 143510"/>
              <a:gd name="T6" fmla="*/ 227968 w 229234"/>
              <a:gd name="T7" fmla="*/ 130914 h 143510"/>
              <a:gd name="T8" fmla="*/ 0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0" y="0"/>
                </a:moveTo>
                <a:lnTo>
                  <a:pt x="0" y="21590"/>
                </a:lnTo>
                <a:lnTo>
                  <a:pt x="210184" y="143510"/>
                </a:lnTo>
                <a:lnTo>
                  <a:pt x="229234" y="13208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2" name="object 178">
            <a:extLst>
              <a:ext uri="{FF2B5EF4-FFF2-40B4-BE49-F238E27FC236}">
                <a16:creationId xmlns:a16="http://schemas.microsoft.com/office/drawing/2014/main" id="{93F420A9-8A48-0E4D-BA6A-D39837C33622}"/>
              </a:ext>
            </a:extLst>
          </p:cNvPr>
          <p:cNvSpPr>
            <a:spLocks/>
          </p:cNvSpPr>
          <p:nvPr/>
        </p:nvSpPr>
        <p:spPr bwMode="auto">
          <a:xfrm>
            <a:off x="9183688" y="5121275"/>
            <a:ext cx="182562" cy="115888"/>
          </a:xfrm>
          <a:custGeom>
            <a:avLst/>
            <a:gdLst>
              <a:gd name="T0" fmla="*/ 9626 w 181611"/>
              <a:gd name="T1" fmla="*/ 0 h 115570"/>
              <a:gd name="T2" fmla="*/ 0 w 181611"/>
              <a:gd name="T3" fmla="*/ 16601 h 115570"/>
              <a:gd name="T4" fmla="*/ 173893 w 181611"/>
              <a:gd name="T5" fmla="*/ 116206 h 115570"/>
              <a:gd name="T6" fmla="*/ 183518 w 181611"/>
              <a:gd name="T7" fmla="*/ 99606 h 115570"/>
              <a:gd name="T8" fmla="*/ 9626 w 181611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1" h="115570">
                <a:moveTo>
                  <a:pt x="9526" y="0"/>
                </a:moveTo>
                <a:lnTo>
                  <a:pt x="0" y="16510"/>
                </a:lnTo>
                <a:lnTo>
                  <a:pt x="172086" y="115569"/>
                </a:lnTo>
                <a:lnTo>
                  <a:pt x="181611" y="99060"/>
                </a:lnTo>
                <a:lnTo>
                  <a:pt x="95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3" name="object 179">
            <a:extLst>
              <a:ext uri="{FF2B5EF4-FFF2-40B4-BE49-F238E27FC236}">
                <a16:creationId xmlns:a16="http://schemas.microsoft.com/office/drawing/2014/main" id="{68D25204-2BD6-F24F-9E86-B288957119D1}"/>
              </a:ext>
            </a:extLst>
          </p:cNvPr>
          <p:cNvSpPr>
            <a:spLocks/>
          </p:cNvSpPr>
          <p:nvPr/>
        </p:nvSpPr>
        <p:spPr bwMode="auto">
          <a:xfrm>
            <a:off x="8969376" y="5064126"/>
            <a:ext cx="219075" cy="142875"/>
          </a:xfrm>
          <a:custGeom>
            <a:avLst/>
            <a:gdLst>
              <a:gd name="T0" fmla="*/ 218444 w 219708"/>
              <a:gd name="T1" fmla="*/ 0 h 143510"/>
              <a:gd name="T2" fmla="*/ 0 w 219708"/>
              <a:gd name="T3" fmla="*/ 125879 h 143510"/>
              <a:gd name="T4" fmla="*/ 0 w 219708"/>
              <a:gd name="T5" fmla="*/ 136578 h 143510"/>
              <a:gd name="T6" fmla="*/ 9471 w 219708"/>
              <a:gd name="T7" fmla="*/ 142243 h 143510"/>
              <a:gd name="T8" fmla="*/ 218444 w 219708"/>
              <a:gd name="T9" fmla="*/ 21399 h 143510"/>
              <a:gd name="T10" fmla="*/ 218444 w 219708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8" h="143510">
                <a:moveTo>
                  <a:pt x="219708" y="0"/>
                </a:moveTo>
                <a:lnTo>
                  <a:pt x="0" y="127000"/>
                </a:lnTo>
                <a:lnTo>
                  <a:pt x="0" y="137795"/>
                </a:lnTo>
                <a:lnTo>
                  <a:pt x="9525" y="143510"/>
                </a:lnTo>
                <a:lnTo>
                  <a:pt x="219708" y="21590"/>
                </a:lnTo>
                <a:lnTo>
                  <a:pt x="21970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4" name="object 180">
            <a:extLst>
              <a:ext uri="{FF2B5EF4-FFF2-40B4-BE49-F238E27FC236}">
                <a16:creationId xmlns:a16="http://schemas.microsoft.com/office/drawing/2014/main" id="{209C4927-1D33-724C-AE63-F44AC340764B}"/>
              </a:ext>
            </a:extLst>
          </p:cNvPr>
          <p:cNvSpPr>
            <a:spLocks/>
          </p:cNvSpPr>
          <p:nvPr/>
        </p:nvSpPr>
        <p:spPr bwMode="auto">
          <a:xfrm>
            <a:off x="2424113" y="4814888"/>
            <a:ext cx="19050" cy="265112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5 h 265429"/>
              <a:gd name="T4" fmla="*/ 19050 w 19050"/>
              <a:gd name="T5" fmla="*/ 253393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3999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5" name="object 181">
            <a:extLst>
              <a:ext uri="{FF2B5EF4-FFF2-40B4-BE49-F238E27FC236}">
                <a16:creationId xmlns:a16="http://schemas.microsoft.com/office/drawing/2014/main" id="{D44DEB7C-4CD1-7748-8404-BD1DAB288836}"/>
              </a:ext>
            </a:extLst>
          </p:cNvPr>
          <p:cNvSpPr>
            <a:spLocks/>
          </p:cNvSpPr>
          <p:nvPr/>
        </p:nvSpPr>
        <p:spPr bwMode="auto">
          <a:xfrm>
            <a:off x="2424113" y="5068889"/>
            <a:ext cx="228600" cy="142875"/>
          </a:xfrm>
          <a:custGeom>
            <a:avLst/>
            <a:gdLst>
              <a:gd name="T0" fmla="*/ 18944 w 229234"/>
              <a:gd name="T1" fmla="*/ 0 h 143510"/>
              <a:gd name="T2" fmla="*/ 0 w 229234"/>
              <a:gd name="T3" fmla="*/ 11328 h 143510"/>
              <a:gd name="T4" fmla="*/ 227968 w 229234"/>
              <a:gd name="T5" fmla="*/ 142242 h 143510"/>
              <a:gd name="T6" fmla="*/ 227968 w 229234"/>
              <a:gd name="T7" fmla="*/ 120843 h 143510"/>
              <a:gd name="T8" fmla="*/ 18944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1429"/>
                </a:lnTo>
                <a:lnTo>
                  <a:pt x="229234" y="143509"/>
                </a:lnTo>
                <a:lnTo>
                  <a:pt x="229234" y="12191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6" name="object 182">
            <a:extLst>
              <a:ext uri="{FF2B5EF4-FFF2-40B4-BE49-F238E27FC236}">
                <a16:creationId xmlns:a16="http://schemas.microsoft.com/office/drawing/2014/main" id="{2B00E767-0095-8C4D-901F-410E73227892}"/>
              </a:ext>
            </a:extLst>
          </p:cNvPr>
          <p:cNvSpPr>
            <a:spLocks/>
          </p:cNvSpPr>
          <p:nvPr/>
        </p:nvSpPr>
        <p:spPr bwMode="auto">
          <a:xfrm>
            <a:off x="2476501" y="5038725"/>
            <a:ext cx="180975" cy="115888"/>
          </a:xfrm>
          <a:custGeom>
            <a:avLst/>
            <a:gdLst>
              <a:gd name="T0" fmla="*/ 9459 w 181609"/>
              <a:gd name="T1" fmla="*/ 0 h 116204"/>
              <a:gd name="T2" fmla="*/ 0 w 181609"/>
              <a:gd name="T3" fmla="*/ 16420 h 116204"/>
              <a:gd name="T4" fmla="*/ 170884 w 181609"/>
              <a:gd name="T5" fmla="*/ 115574 h 116204"/>
              <a:gd name="T6" fmla="*/ 180343 w 181609"/>
              <a:gd name="T7" fmla="*/ 99153 h 116204"/>
              <a:gd name="T8" fmla="*/ 9459 w 181609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6204">
                <a:moveTo>
                  <a:pt x="9525" y="0"/>
                </a:moveTo>
                <a:lnTo>
                  <a:pt x="0" y="16510"/>
                </a:lnTo>
                <a:lnTo>
                  <a:pt x="172084" y="116205"/>
                </a:lnTo>
                <a:lnTo>
                  <a:pt x="181609" y="9969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7" name="object 183">
            <a:extLst>
              <a:ext uri="{FF2B5EF4-FFF2-40B4-BE49-F238E27FC236}">
                <a16:creationId xmlns:a16="http://schemas.microsoft.com/office/drawing/2014/main" id="{AD77BF24-062D-7947-B049-76EB325A3D6B}"/>
              </a:ext>
            </a:extLst>
          </p:cNvPr>
          <p:cNvSpPr>
            <a:spLocks/>
          </p:cNvSpPr>
          <p:nvPr/>
        </p:nvSpPr>
        <p:spPr bwMode="auto">
          <a:xfrm>
            <a:off x="2652713" y="5068889"/>
            <a:ext cx="220662" cy="142875"/>
          </a:xfrm>
          <a:custGeom>
            <a:avLst/>
            <a:gdLst>
              <a:gd name="T0" fmla="*/ 212011 w 219710"/>
              <a:gd name="T1" fmla="*/ 0 h 143510"/>
              <a:gd name="T2" fmla="*/ 0 w 219710"/>
              <a:gd name="T3" fmla="*/ 120843 h 143510"/>
              <a:gd name="T4" fmla="*/ 0 w 219710"/>
              <a:gd name="T5" fmla="*/ 142242 h 143510"/>
              <a:gd name="T6" fmla="*/ 221618 w 219710"/>
              <a:gd name="T7" fmla="*/ 16363 h 143510"/>
              <a:gd name="T8" fmla="*/ 221618 w 219710"/>
              <a:gd name="T9" fmla="*/ 5664 h 143510"/>
              <a:gd name="T10" fmla="*/ 212011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5" y="0"/>
                </a:moveTo>
                <a:lnTo>
                  <a:pt x="0" y="121919"/>
                </a:lnTo>
                <a:lnTo>
                  <a:pt x="0" y="143509"/>
                </a:lnTo>
                <a:lnTo>
                  <a:pt x="219710" y="16509"/>
                </a:lnTo>
                <a:lnTo>
                  <a:pt x="219710" y="5714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8" name="object 184">
            <a:extLst>
              <a:ext uri="{FF2B5EF4-FFF2-40B4-BE49-F238E27FC236}">
                <a16:creationId xmlns:a16="http://schemas.microsoft.com/office/drawing/2014/main" id="{905E73E5-B4EB-E446-98EE-774C213EF563}"/>
              </a:ext>
            </a:extLst>
          </p:cNvPr>
          <p:cNvSpPr>
            <a:spLocks/>
          </p:cNvSpPr>
          <p:nvPr/>
        </p:nvSpPr>
        <p:spPr bwMode="auto">
          <a:xfrm>
            <a:off x="2863850" y="481965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714 h 254000"/>
              <a:gd name="T4" fmla="*/ 0 w 19050"/>
              <a:gd name="T5" fmla="*/ 248284 h 254000"/>
              <a:gd name="T6" fmla="*/ 9525 w 19050"/>
              <a:gd name="T7" fmla="*/ 254000 h 254000"/>
              <a:gd name="T8" fmla="*/ 19050 w 19050"/>
              <a:gd name="T9" fmla="*/ 248284 h 254000"/>
              <a:gd name="T10" fmla="*/ 19050 w 19050"/>
              <a:gd name="T11" fmla="*/ 5714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714"/>
                </a:lnTo>
                <a:lnTo>
                  <a:pt x="0" y="248284"/>
                </a:lnTo>
                <a:lnTo>
                  <a:pt x="9525" y="254000"/>
                </a:lnTo>
                <a:lnTo>
                  <a:pt x="19050" y="248284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59" name="object 185">
            <a:extLst>
              <a:ext uri="{FF2B5EF4-FFF2-40B4-BE49-F238E27FC236}">
                <a16:creationId xmlns:a16="http://schemas.microsoft.com/office/drawing/2014/main" id="{47AFE0BE-0D20-1B44-AB9D-228EF1D3DF46}"/>
              </a:ext>
            </a:extLst>
          </p:cNvPr>
          <p:cNvSpPr>
            <a:spLocks/>
          </p:cNvSpPr>
          <p:nvPr/>
        </p:nvSpPr>
        <p:spPr bwMode="auto">
          <a:xfrm>
            <a:off x="2825750" y="4848225"/>
            <a:ext cx="0" cy="198438"/>
          </a:xfrm>
          <a:custGeom>
            <a:avLst/>
            <a:gdLst>
              <a:gd name="T0" fmla="*/ 0 h 199389"/>
              <a:gd name="T1" fmla="*/ 197492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60" name="object 186">
            <a:extLst>
              <a:ext uri="{FF2B5EF4-FFF2-40B4-BE49-F238E27FC236}">
                <a16:creationId xmlns:a16="http://schemas.microsoft.com/office/drawing/2014/main" id="{23A00BBD-F9C4-254F-B627-C57383B96202}"/>
              </a:ext>
            </a:extLst>
          </p:cNvPr>
          <p:cNvSpPr>
            <a:spLocks/>
          </p:cNvSpPr>
          <p:nvPr/>
        </p:nvSpPr>
        <p:spPr bwMode="auto">
          <a:xfrm>
            <a:off x="2652713" y="4683126"/>
            <a:ext cx="220662" cy="142875"/>
          </a:xfrm>
          <a:custGeom>
            <a:avLst/>
            <a:gdLst>
              <a:gd name="T0" fmla="*/ 0 w 219710"/>
              <a:gd name="T1" fmla="*/ 0 h 143510"/>
              <a:gd name="T2" fmla="*/ 0 w 219710"/>
              <a:gd name="T3" fmla="*/ 21399 h 143510"/>
              <a:gd name="T4" fmla="*/ 212011 w 219710"/>
              <a:gd name="T5" fmla="*/ 142243 h 143510"/>
              <a:gd name="T6" fmla="*/ 221618 w 219710"/>
              <a:gd name="T7" fmla="*/ 136578 h 143510"/>
              <a:gd name="T8" fmla="*/ 221618 w 219710"/>
              <a:gd name="T9" fmla="*/ 125879 h 143510"/>
              <a:gd name="T10" fmla="*/ 0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0" y="0"/>
                </a:moveTo>
                <a:lnTo>
                  <a:pt x="0" y="21590"/>
                </a:lnTo>
                <a:lnTo>
                  <a:pt x="210185" y="143510"/>
                </a:lnTo>
                <a:lnTo>
                  <a:pt x="219710" y="137795"/>
                </a:lnTo>
                <a:lnTo>
                  <a:pt x="219710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61" name="object 187">
            <a:extLst>
              <a:ext uri="{FF2B5EF4-FFF2-40B4-BE49-F238E27FC236}">
                <a16:creationId xmlns:a16="http://schemas.microsoft.com/office/drawing/2014/main" id="{C22C0BE2-15B4-8B4E-ADC5-DFD2CF87C0D0}"/>
              </a:ext>
            </a:extLst>
          </p:cNvPr>
          <p:cNvSpPr>
            <a:spLocks/>
          </p:cNvSpPr>
          <p:nvPr/>
        </p:nvSpPr>
        <p:spPr bwMode="auto">
          <a:xfrm>
            <a:off x="2424113" y="4683126"/>
            <a:ext cx="228600" cy="142875"/>
          </a:xfrm>
          <a:custGeom>
            <a:avLst/>
            <a:gdLst>
              <a:gd name="T0" fmla="*/ 227968 w 229234"/>
              <a:gd name="T1" fmla="*/ 0 h 143510"/>
              <a:gd name="T2" fmla="*/ 0 w 229234"/>
              <a:gd name="T3" fmla="*/ 130914 h 143510"/>
              <a:gd name="T4" fmla="*/ 18944 w 229234"/>
              <a:gd name="T5" fmla="*/ 142243 h 143510"/>
              <a:gd name="T6" fmla="*/ 227968 w 229234"/>
              <a:gd name="T7" fmla="*/ 21399 h 143510"/>
              <a:gd name="T8" fmla="*/ 227968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229234" y="0"/>
                </a:moveTo>
                <a:lnTo>
                  <a:pt x="0" y="132080"/>
                </a:lnTo>
                <a:lnTo>
                  <a:pt x="19050" y="143510"/>
                </a:lnTo>
                <a:lnTo>
                  <a:pt x="229234" y="21590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62" name="object 188">
            <a:extLst>
              <a:ext uri="{FF2B5EF4-FFF2-40B4-BE49-F238E27FC236}">
                <a16:creationId xmlns:a16="http://schemas.microsoft.com/office/drawing/2014/main" id="{573D68C0-D4DD-A34A-9D32-94E0A9DAE391}"/>
              </a:ext>
            </a:extLst>
          </p:cNvPr>
          <p:cNvSpPr>
            <a:spLocks/>
          </p:cNvSpPr>
          <p:nvPr/>
        </p:nvSpPr>
        <p:spPr bwMode="auto">
          <a:xfrm>
            <a:off x="2476501" y="4740275"/>
            <a:ext cx="180975" cy="115888"/>
          </a:xfrm>
          <a:custGeom>
            <a:avLst/>
            <a:gdLst>
              <a:gd name="T0" fmla="*/ 170884 w 181609"/>
              <a:gd name="T1" fmla="*/ 0 h 115570"/>
              <a:gd name="T2" fmla="*/ 0 w 181609"/>
              <a:gd name="T3" fmla="*/ 99606 h 115570"/>
              <a:gd name="T4" fmla="*/ 9459 w 181609"/>
              <a:gd name="T5" fmla="*/ 116206 h 115570"/>
              <a:gd name="T6" fmla="*/ 180343 w 181609"/>
              <a:gd name="T7" fmla="*/ 16601 h 115570"/>
              <a:gd name="T8" fmla="*/ 170884 w 181609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70">
                <a:moveTo>
                  <a:pt x="172084" y="0"/>
                </a:moveTo>
                <a:lnTo>
                  <a:pt x="0" y="99060"/>
                </a:lnTo>
                <a:lnTo>
                  <a:pt x="9525" y="115569"/>
                </a:lnTo>
                <a:lnTo>
                  <a:pt x="181609" y="16510"/>
                </a:lnTo>
                <a:lnTo>
                  <a:pt x="1720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63" name="object 189">
            <a:extLst>
              <a:ext uri="{FF2B5EF4-FFF2-40B4-BE49-F238E27FC236}">
                <a16:creationId xmlns:a16="http://schemas.microsoft.com/office/drawing/2014/main" id="{A0623105-0AC5-3E43-A4FD-2A1F5FE35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614" y="4960939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5964" name="object 190">
            <a:extLst>
              <a:ext uri="{FF2B5EF4-FFF2-40B4-BE49-F238E27FC236}">
                <a16:creationId xmlns:a16="http://schemas.microsoft.com/office/drawing/2014/main" id="{148936E2-AD43-BA4C-BB71-D7DBAC8DA7BE}"/>
              </a:ext>
            </a:extLst>
          </p:cNvPr>
          <p:cNvSpPr>
            <a:spLocks/>
          </p:cNvSpPr>
          <p:nvPr/>
        </p:nvSpPr>
        <p:spPr bwMode="auto">
          <a:xfrm>
            <a:off x="2873376" y="5068888"/>
            <a:ext cx="219075" cy="138112"/>
          </a:xfrm>
          <a:custGeom>
            <a:avLst/>
            <a:gdLst>
              <a:gd name="T0" fmla="*/ 9415 w 220344"/>
              <a:gd name="T1" fmla="*/ 0 h 138429"/>
              <a:gd name="T2" fmla="*/ 0 w 220344"/>
              <a:gd name="T3" fmla="*/ 5688 h 138429"/>
              <a:gd name="T4" fmla="*/ 0 w 220344"/>
              <a:gd name="T5" fmla="*/ 16433 h 138429"/>
              <a:gd name="T6" fmla="*/ 208398 w 220344"/>
              <a:gd name="T7" fmla="*/ 137796 h 138429"/>
              <a:gd name="T8" fmla="*/ 217813 w 220344"/>
              <a:gd name="T9" fmla="*/ 132107 h 138429"/>
              <a:gd name="T10" fmla="*/ 217813 w 220344"/>
              <a:gd name="T11" fmla="*/ 121361 h 138429"/>
              <a:gd name="T12" fmla="*/ 9415 w 220344"/>
              <a:gd name="T13" fmla="*/ 0 h 1384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20344" h="138429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210819" y="138429"/>
                </a:lnTo>
                <a:lnTo>
                  <a:pt x="220344" y="132714"/>
                </a:lnTo>
                <a:lnTo>
                  <a:pt x="220344" y="12191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65" name="object 191">
            <a:extLst>
              <a:ext uri="{FF2B5EF4-FFF2-40B4-BE49-F238E27FC236}">
                <a16:creationId xmlns:a16="http://schemas.microsoft.com/office/drawing/2014/main" id="{8B18179C-CCB1-6A49-886E-966B3734A248}"/>
              </a:ext>
            </a:extLst>
          </p:cNvPr>
          <p:cNvSpPr>
            <a:spLocks/>
          </p:cNvSpPr>
          <p:nvPr/>
        </p:nvSpPr>
        <p:spPr bwMode="auto">
          <a:xfrm>
            <a:off x="3092451" y="5110164"/>
            <a:ext cx="149225" cy="96837"/>
          </a:xfrm>
          <a:custGeom>
            <a:avLst/>
            <a:gdLst>
              <a:gd name="T0" fmla="*/ 139700 w 149225"/>
              <a:gd name="T1" fmla="*/ 0 h 97154"/>
              <a:gd name="T2" fmla="*/ 0 w 149225"/>
              <a:gd name="T3" fmla="*/ 80119 h 97154"/>
              <a:gd name="T4" fmla="*/ 0 w 149225"/>
              <a:gd name="T5" fmla="*/ 90844 h 97154"/>
              <a:gd name="T6" fmla="*/ 9525 w 149225"/>
              <a:gd name="T7" fmla="*/ 96521 h 97154"/>
              <a:gd name="T8" fmla="*/ 149225 w 149225"/>
              <a:gd name="T9" fmla="*/ 16401 h 97154"/>
              <a:gd name="T10" fmla="*/ 139700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139700" y="0"/>
                </a:moveTo>
                <a:lnTo>
                  <a:pt x="0" y="80644"/>
                </a:lnTo>
                <a:lnTo>
                  <a:pt x="0" y="91439"/>
                </a:lnTo>
                <a:lnTo>
                  <a:pt x="9525" y="97154"/>
                </a:lnTo>
                <a:lnTo>
                  <a:pt x="149225" y="16509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66" name="object 192">
            <a:extLst>
              <a:ext uri="{FF2B5EF4-FFF2-40B4-BE49-F238E27FC236}">
                <a16:creationId xmlns:a16="http://schemas.microsoft.com/office/drawing/2014/main" id="{4481421E-BF23-034F-94E3-E4814F24FFDC}"/>
              </a:ext>
            </a:extLst>
          </p:cNvPr>
          <p:cNvSpPr>
            <a:spLocks/>
          </p:cNvSpPr>
          <p:nvPr/>
        </p:nvSpPr>
        <p:spPr bwMode="auto">
          <a:xfrm>
            <a:off x="3303588" y="4814888"/>
            <a:ext cx="19050" cy="169862"/>
          </a:xfrm>
          <a:custGeom>
            <a:avLst/>
            <a:gdLst>
              <a:gd name="T0" fmla="*/ 19050 w 19050"/>
              <a:gd name="T1" fmla="*/ 0 h 170815"/>
              <a:gd name="T2" fmla="*/ 0 w 19050"/>
              <a:gd name="T3" fmla="*/ 11302 h 170815"/>
              <a:gd name="T4" fmla="*/ 0 w 19050"/>
              <a:gd name="T5" fmla="*/ 168913 h 170815"/>
              <a:gd name="T6" fmla="*/ 19050 w 19050"/>
              <a:gd name="T7" fmla="*/ 168913 h 170815"/>
              <a:gd name="T8" fmla="*/ 19050 w 19050"/>
              <a:gd name="T9" fmla="*/ 0 h 1708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815">
                <a:moveTo>
                  <a:pt x="19050" y="0"/>
                </a:moveTo>
                <a:lnTo>
                  <a:pt x="0" y="11429"/>
                </a:lnTo>
                <a:lnTo>
                  <a:pt x="0" y="170814"/>
                </a:lnTo>
                <a:lnTo>
                  <a:pt x="19050" y="17081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67" name="object 193">
            <a:extLst>
              <a:ext uri="{FF2B5EF4-FFF2-40B4-BE49-F238E27FC236}">
                <a16:creationId xmlns:a16="http://schemas.microsoft.com/office/drawing/2014/main" id="{1E2C0E5F-F1C4-5442-BBB9-3A4B711ACAB2}"/>
              </a:ext>
            </a:extLst>
          </p:cNvPr>
          <p:cNvSpPr>
            <a:spLocks/>
          </p:cNvSpPr>
          <p:nvPr/>
        </p:nvSpPr>
        <p:spPr bwMode="auto">
          <a:xfrm>
            <a:off x="3092450" y="4683126"/>
            <a:ext cx="230188" cy="142875"/>
          </a:xfrm>
          <a:custGeom>
            <a:avLst/>
            <a:gdLst>
              <a:gd name="T0" fmla="*/ 0 w 229235"/>
              <a:gd name="T1" fmla="*/ 0 h 143510"/>
              <a:gd name="T2" fmla="*/ 0 w 229235"/>
              <a:gd name="T3" fmla="*/ 21399 h 143510"/>
              <a:gd name="T4" fmla="*/ 211935 w 229235"/>
              <a:gd name="T5" fmla="*/ 142243 h 143510"/>
              <a:gd name="T6" fmla="*/ 231144 w 229235"/>
              <a:gd name="T7" fmla="*/ 130914 h 143510"/>
              <a:gd name="T8" fmla="*/ 0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0" y="0"/>
                </a:moveTo>
                <a:lnTo>
                  <a:pt x="0" y="21590"/>
                </a:lnTo>
                <a:lnTo>
                  <a:pt x="210184" y="143510"/>
                </a:lnTo>
                <a:lnTo>
                  <a:pt x="229234" y="13208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68" name="object 194">
            <a:extLst>
              <a:ext uri="{FF2B5EF4-FFF2-40B4-BE49-F238E27FC236}">
                <a16:creationId xmlns:a16="http://schemas.microsoft.com/office/drawing/2014/main" id="{90E92A1E-6CB0-794B-B090-143407FB702B}"/>
              </a:ext>
            </a:extLst>
          </p:cNvPr>
          <p:cNvSpPr>
            <a:spLocks/>
          </p:cNvSpPr>
          <p:nvPr/>
        </p:nvSpPr>
        <p:spPr bwMode="auto">
          <a:xfrm>
            <a:off x="2873376" y="4683126"/>
            <a:ext cx="219075" cy="142875"/>
          </a:xfrm>
          <a:custGeom>
            <a:avLst/>
            <a:gdLst>
              <a:gd name="T0" fmla="*/ 217813 w 220344"/>
              <a:gd name="T1" fmla="*/ 0 h 143510"/>
              <a:gd name="T2" fmla="*/ 0 w 220344"/>
              <a:gd name="T3" fmla="*/ 125879 h 143510"/>
              <a:gd name="T4" fmla="*/ 0 w 220344"/>
              <a:gd name="T5" fmla="*/ 136578 h 143510"/>
              <a:gd name="T6" fmla="*/ 9415 w 220344"/>
              <a:gd name="T7" fmla="*/ 142243 h 143510"/>
              <a:gd name="T8" fmla="*/ 217813 w 220344"/>
              <a:gd name="T9" fmla="*/ 21399 h 143510"/>
              <a:gd name="T10" fmla="*/ 217813 w 220344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10">
                <a:moveTo>
                  <a:pt x="220344" y="0"/>
                </a:moveTo>
                <a:lnTo>
                  <a:pt x="0" y="127000"/>
                </a:lnTo>
                <a:lnTo>
                  <a:pt x="0" y="137795"/>
                </a:lnTo>
                <a:lnTo>
                  <a:pt x="9525" y="143510"/>
                </a:lnTo>
                <a:lnTo>
                  <a:pt x="220344" y="21590"/>
                </a:lnTo>
                <a:lnTo>
                  <a:pt x="2203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69" name="object 195">
            <a:extLst>
              <a:ext uri="{FF2B5EF4-FFF2-40B4-BE49-F238E27FC236}">
                <a16:creationId xmlns:a16="http://schemas.microsoft.com/office/drawing/2014/main" id="{0E103E76-A5B6-7142-820B-1B495CA38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9" y="5343526"/>
            <a:ext cx="282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</a:p>
        </p:txBody>
      </p:sp>
      <p:sp>
        <p:nvSpPr>
          <p:cNvPr id="75970" name="object 196">
            <a:extLst>
              <a:ext uri="{FF2B5EF4-FFF2-40B4-BE49-F238E27FC236}">
                <a16:creationId xmlns:a16="http://schemas.microsoft.com/office/drawing/2014/main" id="{962428B8-3911-B94B-BCEC-3FE053B33153}"/>
              </a:ext>
            </a:extLst>
          </p:cNvPr>
          <p:cNvSpPr>
            <a:spLocks/>
          </p:cNvSpPr>
          <p:nvPr/>
        </p:nvSpPr>
        <p:spPr bwMode="auto">
          <a:xfrm>
            <a:off x="3082925" y="5200650"/>
            <a:ext cx="19050" cy="165100"/>
          </a:xfrm>
          <a:custGeom>
            <a:avLst/>
            <a:gdLst>
              <a:gd name="T0" fmla="*/ 9525 w 19050"/>
              <a:gd name="T1" fmla="*/ 0 h 163829"/>
              <a:gd name="T2" fmla="*/ 0 w 19050"/>
              <a:gd name="T3" fmla="*/ 5803 h 163829"/>
              <a:gd name="T4" fmla="*/ 0 w 19050"/>
              <a:gd name="T5" fmla="*/ 166381 h 163829"/>
              <a:gd name="T6" fmla="*/ 19050 w 19050"/>
              <a:gd name="T7" fmla="*/ 166381 h 163829"/>
              <a:gd name="T8" fmla="*/ 19050 w 19050"/>
              <a:gd name="T9" fmla="*/ 5803 h 163829"/>
              <a:gd name="T10" fmla="*/ 9525 w 19050"/>
              <a:gd name="T11" fmla="*/ 0 h 1638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3829">
                <a:moveTo>
                  <a:pt x="9525" y="0"/>
                </a:moveTo>
                <a:lnTo>
                  <a:pt x="0" y="5714"/>
                </a:lnTo>
                <a:lnTo>
                  <a:pt x="0" y="163829"/>
                </a:lnTo>
                <a:lnTo>
                  <a:pt x="19050" y="163829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71" name="object 197">
            <a:extLst>
              <a:ext uri="{FF2B5EF4-FFF2-40B4-BE49-F238E27FC236}">
                <a16:creationId xmlns:a16="http://schemas.microsoft.com/office/drawing/2014/main" id="{4E52C347-4C5B-E54E-AB29-6B02B4E0F3D1}"/>
              </a:ext>
            </a:extLst>
          </p:cNvPr>
          <p:cNvSpPr>
            <a:spLocks/>
          </p:cNvSpPr>
          <p:nvPr/>
        </p:nvSpPr>
        <p:spPr bwMode="auto">
          <a:xfrm>
            <a:off x="3405189" y="5122864"/>
            <a:ext cx="128587" cy="84137"/>
          </a:xfrm>
          <a:custGeom>
            <a:avLst/>
            <a:gdLst>
              <a:gd name="T0" fmla="*/ 9668 w 127634"/>
              <a:gd name="T1" fmla="*/ 0 h 84454"/>
              <a:gd name="T2" fmla="*/ 0 w 127634"/>
              <a:gd name="T3" fmla="*/ 16385 h 84454"/>
              <a:gd name="T4" fmla="*/ 119879 w 127634"/>
              <a:gd name="T5" fmla="*/ 83821 h 84454"/>
              <a:gd name="T6" fmla="*/ 129547 w 127634"/>
              <a:gd name="T7" fmla="*/ 78149 h 84454"/>
              <a:gd name="T8" fmla="*/ 129547 w 127634"/>
              <a:gd name="T9" fmla="*/ 67435 h 84454"/>
              <a:gd name="T10" fmla="*/ 9668 w 127634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4" h="84454">
                <a:moveTo>
                  <a:pt x="9525" y="0"/>
                </a:moveTo>
                <a:lnTo>
                  <a:pt x="0" y="16509"/>
                </a:lnTo>
                <a:lnTo>
                  <a:pt x="118109" y="84454"/>
                </a:lnTo>
                <a:lnTo>
                  <a:pt x="127634" y="78739"/>
                </a:lnTo>
                <a:lnTo>
                  <a:pt x="127634" y="6794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72" name="object 198">
            <a:extLst>
              <a:ext uri="{FF2B5EF4-FFF2-40B4-BE49-F238E27FC236}">
                <a16:creationId xmlns:a16="http://schemas.microsoft.com/office/drawing/2014/main" id="{A9E9201D-28D9-E745-BA59-1FA7D824A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0714" y="5937251"/>
            <a:ext cx="3825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6%</a:t>
            </a:r>
          </a:p>
        </p:txBody>
      </p:sp>
      <p:sp>
        <p:nvSpPr>
          <p:cNvPr id="75973" name="object 199">
            <a:extLst>
              <a:ext uri="{FF2B5EF4-FFF2-40B4-BE49-F238E27FC236}">
                <a16:creationId xmlns:a16="http://schemas.microsoft.com/office/drawing/2014/main" id="{E01848E1-BE4E-E54C-B622-C81C8485B17D}"/>
              </a:ext>
            </a:extLst>
          </p:cNvPr>
          <p:cNvSpPr>
            <a:spLocks/>
          </p:cNvSpPr>
          <p:nvPr/>
        </p:nvSpPr>
        <p:spPr bwMode="auto">
          <a:xfrm>
            <a:off x="3524250" y="5200650"/>
            <a:ext cx="19050" cy="260350"/>
          </a:xfrm>
          <a:custGeom>
            <a:avLst/>
            <a:gdLst>
              <a:gd name="T0" fmla="*/ 9525 w 19050"/>
              <a:gd name="T1" fmla="*/ 0 h 259714"/>
              <a:gd name="T2" fmla="*/ 0 w 19050"/>
              <a:gd name="T3" fmla="*/ 5742 h 259714"/>
              <a:gd name="T4" fmla="*/ 0 w 19050"/>
              <a:gd name="T5" fmla="*/ 260988 h 259714"/>
              <a:gd name="T6" fmla="*/ 19050 w 19050"/>
              <a:gd name="T7" fmla="*/ 249501 h 259714"/>
              <a:gd name="T8" fmla="*/ 19050 w 19050"/>
              <a:gd name="T9" fmla="*/ 5742 h 259714"/>
              <a:gd name="T10" fmla="*/ 9525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9525" y="0"/>
                </a:moveTo>
                <a:lnTo>
                  <a:pt x="0" y="5714"/>
                </a:lnTo>
                <a:lnTo>
                  <a:pt x="0" y="259714"/>
                </a:lnTo>
                <a:lnTo>
                  <a:pt x="19050" y="248284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74" name="object 200">
            <a:extLst>
              <a:ext uri="{FF2B5EF4-FFF2-40B4-BE49-F238E27FC236}">
                <a16:creationId xmlns:a16="http://schemas.microsoft.com/office/drawing/2014/main" id="{7AA5B15C-73CD-3F45-8AB3-1FED7BA6861A}"/>
              </a:ext>
            </a:extLst>
          </p:cNvPr>
          <p:cNvSpPr>
            <a:spLocks/>
          </p:cNvSpPr>
          <p:nvPr/>
        </p:nvSpPr>
        <p:spPr bwMode="auto">
          <a:xfrm>
            <a:off x="3581400" y="5229225"/>
            <a:ext cx="0" cy="198438"/>
          </a:xfrm>
          <a:custGeom>
            <a:avLst/>
            <a:gdLst>
              <a:gd name="T0" fmla="*/ 0 h 199389"/>
              <a:gd name="T1" fmla="*/ 197492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75" name="object 201">
            <a:extLst>
              <a:ext uri="{FF2B5EF4-FFF2-40B4-BE49-F238E27FC236}">
                <a16:creationId xmlns:a16="http://schemas.microsoft.com/office/drawing/2014/main" id="{A99AD77D-FFC1-FB44-87F3-03244AFB0C3C}"/>
              </a:ext>
            </a:extLst>
          </p:cNvPr>
          <p:cNvSpPr>
            <a:spLocks/>
          </p:cNvSpPr>
          <p:nvPr/>
        </p:nvSpPr>
        <p:spPr bwMode="auto">
          <a:xfrm>
            <a:off x="3524250" y="5449889"/>
            <a:ext cx="228600" cy="142875"/>
          </a:xfrm>
          <a:custGeom>
            <a:avLst/>
            <a:gdLst>
              <a:gd name="T0" fmla="*/ 18944 w 229235"/>
              <a:gd name="T1" fmla="*/ 0 h 143510"/>
              <a:gd name="T2" fmla="*/ 0 w 229235"/>
              <a:gd name="T3" fmla="*/ 11328 h 143510"/>
              <a:gd name="T4" fmla="*/ 227967 w 229235"/>
              <a:gd name="T5" fmla="*/ 142243 h 143510"/>
              <a:gd name="T6" fmla="*/ 227967 w 229235"/>
              <a:gd name="T7" fmla="*/ 120843 h 143510"/>
              <a:gd name="T8" fmla="*/ 18944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19050" y="0"/>
                </a:moveTo>
                <a:lnTo>
                  <a:pt x="0" y="11429"/>
                </a:lnTo>
                <a:lnTo>
                  <a:pt x="229235" y="143510"/>
                </a:lnTo>
                <a:lnTo>
                  <a:pt x="229235" y="12191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76" name="object 202">
            <a:extLst>
              <a:ext uri="{FF2B5EF4-FFF2-40B4-BE49-F238E27FC236}">
                <a16:creationId xmlns:a16="http://schemas.microsoft.com/office/drawing/2014/main" id="{7695FEE9-41F2-2B4A-BEEB-85553F0ACA72}"/>
              </a:ext>
            </a:extLst>
          </p:cNvPr>
          <p:cNvSpPr>
            <a:spLocks/>
          </p:cNvSpPr>
          <p:nvPr/>
        </p:nvSpPr>
        <p:spPr bwMode="auto">
          <a:xfrm>
            <a:off x="3752850" y="5449889"/>
            <a:ext cx="228600" cy="142875"/>
          </a:xfrm>
          <a:custGeom>
            <a:avLst/>
            <a:gdLst>
              <a:gd name="T0" fmla="*/ 209022 w 229235"/>
              <a:gd name="T1" fmla="*/ 0 h 143510"/>
              <a:gd name="T2" fmla="*/ 0 w 229235"/>
              <a:gd name="T3" fmla="*/ 120843 h 143510"/>
              <a:gd name="T4" fmla="*/ 0 w 229235"/>
              <a:gd name="T5" fmla="*/ 142243 h 143510"/>
              <a:gd name="T6" fmla="*/ 227967 w 229235"/>
              <a:gd name="T7" fmla="*/ 11328 h 143510"/>
              <a:gd name="T8" fmla="*/ 209022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210185" y="0"/>
                </a:moveTo>
                <a:lnTo>
                  <a:pt x="0" y="121919"/>
                </a:lnTo>
                <a:lnTo>
                  <a:pt x="0" y="143510"/>
                </a:lnTo>
                <a:lnTo>
                  <a:pt x="229235" y="11429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77" name="object 203">
            <a:extLst>
              <a:ext uri="{FF2B5EF4-FFF2-40B4-BE49-F238E27FC236}">
                <a16:creationId xmlns:a16="http://schemas.microsoft.com/office/drawing/2014/main" id="{526D468A-EBFA-C045-BFAE-012A3F644828}"/>
              </a:ext>
            </a:extLst>
          </p:cNvPr>
          <p:cNvSpPr>
            <a:spLocks/>
          </p:cNvSpPr>
          <p:nvPr/>
        </p:nvSpPr>
        <p:spPr bwMode="auto">
          <a:xfrm>
            <a:off x="3748088" y="5419725"/>
            <a:ext cx="182562" cy="115888"/>
          </a:xfrm>
          <a:custGeom>
            <a:avLst/>
            <a:gdLst>
              <a:gd name="T0" fmla="*/ 173895 w 181609"/>
              <a:gd name="T1" fmla="*/ 0 h 116204"/>
              <a:gd name="T2" fmla="*/ 0 w 181609"/>
              <a:gd name="T3" fmla="*/ 99153 h 116204"/>
              <a:gd name="T4" fmla="*/ 9625 w 181609"/>
              <a:gd name="T5" fmla="*/ 115574 h 116204"/>
              <a:gd name="T6" fmla="*/ 183520 w 181609"/>
              <a:gd name="T7" fmla="*/ 16419 h 116204"/>
              <a:gd name="T8" fmla="*/ 173895 w 181609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6204">
                <a:moveTo>
                  <a:pt x="172084" y="0"/>
                </a:moveTo>
                <a:lnTo>
                  <a:pt x="0" y="99694"/>
                </a:lnTo>
                <a:lnTo>
                  <a:pt x="9525" y="116205"/>
                </a:lnTo>
                <a:lnTo>
                  <a:pt x="181609" y="16509"/>
                </a:lnTo>
                <a:lnTo>
                  <a:pt x="1720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78" name="object 204">
            <a:extLst>
              <a:ext uri="{FF2B5EF4-FFF2-40B4-BE49-F238E27FC236}">
                <a16:creationId xmlns:a16="http://schemas.microsoft.com/office/drawing/2014/main" id="{5BCA8B32-339A-5D4D-8ABB-68EB62E13092}"/>
              </a:ext>
            </a:extLst>
          </p:cNvPr>
          <p:cNvSpPr>
            <a:spLocks/>
          </p:cNvSpPr>
          <p:nvPr/>
        </p:nvSpPr>
        <p:spPr bwMode="auto">
          <a:xfrm>
            <a:off x="3962400" y="5195888"/>
            <a:ext cx="19050" cy="265112"/>
          </a:xfrm>
          <a:custGeom>
            <a:avLst/>
            <a:gdLst>
              <a:gd name="T0" fmla="*/ 19050 w 19050"/>
              <a:gd name="T1" fmla="*/ 0 h 265429"/>
              <a:gd name="T2" fmla="*/ 0 w 19050"/>
              <a:gd name="T3" fmla="*/ 11401 h 265429"/>
              <a:gd name="T4" fmla="*/ 0 w 19050"/>
              <a:gd name="T5" fmla="*/ 253393 h 265429"/>
              <a:gd name="T6" fmla="*/ 19050 w 19050"/>
              <a:gd name="T7" fmla="*/ 264795 h 265429"/>
              <a:gd name="T8" fmla="*/ 1905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19050" y="0"/>
                </a:moveTo>
                <a:lnTo>
                  <a:pt x="0" y="11429"/>
                </a:lnTo>
                <a:lnTo>
                  <a:pt x="0" y="253999"/>
                </a:lnTo>
                <a:lnTo>
                  <a:pt x="19050" y="26542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79" name="object 205">
            <a:extLst>
              <a:ext uri="{FF2B5EF4-FFF2-40B4-BE49-F238E27FC236}">
                <a16:creationId xmlns:a16="http://schemas.microsoft.com/office/drawing/2014/main" id="{97FAA13A-F450-D74E-A9C3-48D4C2BC42DE}"/>
              </a:ext>
            </a:extLst>
          </p:cNvPr>
          <p:cNvSpPr>
            <a:spLocks/>
          </p:cNvSpPr>
          <p:nvPr/>
        </p:nvSpPr>
        <p:spPr bwMode="auto">
          <a:xfrm>
            <a:off x="3752850" y="5068888"/>
            <a:ext cx="228600" cy="138112"/>
          </a:xfrm>
          <a:custGeom>
            <a:avLst/>
            <a:gdLst>
              <a:gd name="T0" fmla="*/ 9473 w 229235"/>
              <a:gd name="T1" fmla="*/ 0 h 138429"/>
              <a:gd name="T2" fmla="*/ 0 w 229235"/>
              <a:gd name="T3" fmla="*/ 5688 h 138429"/>
              <a:gd name="T4" fmla="*/ 0 w 229235"/>
              <a:gd name="T5" fmla="*/ 16433 h 138429"/>
              <a:gd name="T6" fmla="*/ 209022 w 229235"/>
              <a:gd name="T7" fmla="*/ 137796 h 138429"/>
              <a:gd name="T8" fmla="*/ 227967 w 229235"/>
              <a:gd name="T9" fmla="*/ 126418 h 138429"/>
              <a:gd name="T10" fmla="*/ 9473 w 229235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5" h="138429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210185" y="138429"/>
                </a:lnTo>
                <a:lnTo>
                  <a:pt x="229235" y="12699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80" name="object 206">
            <a:extLst>
              <a:ext uri="{FF2B5EF4-FFF2-40B4-BE49-F238E27FC236}">
                <a16:creationId xmlns:a16="http://schemas.microsoft.com/office/drawing/2014/main" id="{7D38D624-BBCD-BF4E-8BD1-E826CF13D5E6}"/>
              </a:ext>
            </a:extLst>
          </p:cNvPr>
          <p:cNvSpPr>
            <a:spLocks/>
          </p:cNvSpPr>
          <p:nvPr/>
        </p:nvSpPr>
        <p:spPr bwMode="auto">
          <a:xfrm>
            <a:off x="3748088" y="5121275"/>
            <a:ext cx="182562" cy="115888"/>
          </a:xfrm>
          <a:custGeom>
            <a:avLst/>
            <a:gdLst>
              <a:gd name="T0" fmla="*/ 9625 w 181609"/>
              <a:gd name="T1" fmla="*/ 0 h 115570"/>
              <a:gd name="T2" fmla="*/ 0 w 181609"/>
              <a:gd name="T3" fmla="*/ 16601 h 115570"/>
              <a:gd name="T4" fmla="*/ 173895 w 181609"/>
              <a:gd name="T5" fmla="*/ 116206 h 115570"/>
              <a:gd name="T6" fmla="*/ 183520 w 181609"/>
              <a:gd name="T7" fmla="*/ 99606 h 115570"/>
              <a:gd name="T8" fmla="*/ 9625 w 181609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70">
                <a:moveTo>
                  <a:pt x="9525" y="0"/>
                </a:moveTo>
                <a:lnTo>
                  <a:pt x="0" y="16510"/>
                </a:lnTo>
                <a:lnTo>
                  <a:pt x="172084" y="115569"/>
                </a:lnTo>
                <a:lnTo>
                  <a:pt x="181609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81" name="object 207">
            <a:extLst>
              <a:ext uri="{FF2B5EF4-FFF2-40B4-BE49-F238E27FC236}">
                <a16:creationId xmlns:a16="http://schemas.microsoft.com/office/drawing/2014/main" id="{23FC6C55-E86F-EE42-8A6F-77D966E169CF}"/>
              </a:ext>
            </a:extLst>
          </p:cNvPr>
          <p:cNvSpPr>
            <a:spLocks/>
          </p:cNvSpPr>
          <p:nvPr/>
        </p:nvSpPr>
        <p:spPr bwMode="auto">
          <a:xfrm>
            <a:off x="3533776" y="5068888"/>
            <a:ext cx="219075" cy="138112"/>
          </a:xfrm>
          <a:custGeom>
            <a:avLst/>
            <a:gdLst>
              <a:gd name="T0" fmla="*/ 208972 w 219710"/>
              <a:gd name="T1" fmla="*/ 0 h 138429"/>
              <a:gd name="T2" fmla="*/ 0 w 219710"/>
              <a:gd name="T3" fmla="*/ 121361 h 138429"/>
              <a:gd name="T4" fmla="*/ 0 w 219710"/>
              <a:gd name="T5" fmla="*/ 132107 h 138429"/>
              <a:gd name="T6" fmla="*/ 9470 w 219710"/>
              <a:gd name="T7" fmla="*/ 137796 h 138429"/>
              <a:gd name="T8" fmla="*/ 218442 w 219710"/>
              <a:gd name="T9" fmla="*/ 16433 h 138429"/>
              <a:gd name="T10" fmla="*/ 218442 w 219710"/>
              <a:gd name="T11" fmla="*/ 5688 h 138429"/>
              <a:gd name="T12" fmla="*/ 208972 w 219710"/>
              <a:gd name="T13" fmla="*/ 0 h 1384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9710" h="138429">
                <a:moveTo>
                  <a:pt x="210185" y="0"/>
                </a:moveTo>
                <a:lnTo>
                  <a:pt x="0" y="121919"/>
                </a:lnTo>
                <a:lnTo>
                  <a:pt x="0" y="132714"/>
                </a:lnTo>
                <a:lnTo>
                  <a:pt x="9525" y="138429"/>
                </a:lnTo>
                <a:lnTo>
                  <a:pt x="219710" y="16509"/>
                </a:lnTo>
                <a:lnTo>
                  <a:pt x="219710" y="5714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82" name="object 208">
            <a:extLst>
              <a:ext uri="{FF2B5EF4-FFF2-40B4-BE49-F238E27FC236}">
                <a16:creationId xmlns:a16="http://schemas.microsoft.com/office/drawing/2014/main" id="{EE1B4A0C-46AD-364D-8B79-10A17EAD6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6" y="4706939"/>
            <a:ext cx="271463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</a:t>
            </a:r>
          </a:p>
        </p:txBody>
      </p:sp>
      <p:sp>
        <p:nvSpPr>
          <p:cNvPr id="75983" name="object 209">
            <a:extLst>
              <a:ext uri="{FF2B5EF4-FFF2-40B4-BE49-F238E27FC236}">
                <a16:creationId xmlns:a16="http://schemas.microsoft.com/office/drawing/2014/main" id="{9CCB259F-3E4E-964F-BD26-4143B3E4583A}"/>
              </a:ext>
            </a:extLst>
          </p:cNvPr>
          <p:cNvSpPr>
            <a:spLocks/>
          </p:cNvSpPr>
          <p:nvPr/>
        </p:nvSpPr>
        <p:spPr bwMode="auto">
          <a:xfrm>
            <a:off x="3743325" y="4910138"/>
            <a:ext cx="19050" cy="163512"/>
          </a:xfrm>
          <a:custGeom>
            <a:avLst/>
            <a:gdLst>
              <a:gd name="T0" fmla="*/ 19050 w 19050"/>
              <a:gd name="T1" fmla="*/ 0 h 164465"/>
              <a:gd name="T2" fmla="*/ 0 w 19050"/>
              <a:gd name="T3" fmla="*/ 0 h 164465"/>
              <a:gd name="T4" fmla="*/ 0 w 19050"/>
              <a:gd name="T5" fmla="*/ 156914 h 164465"/>
              <a:gd name="T6" fmla="*/ 9525 w 19050"/>
              <a:gd name="T7" fmla="*/ 162564 h 164465"/>
              <a:gd name="T8" fmla="*/ 19050 w 19050"/>
              <a:gd name="T9" fmla="*/ 156914 h 164465"/>
              <a:gd name="T10" fmla="*/ 19050 w 19050"/>
              <a:gd name="T11" fmla="*/ 0 h 16446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4465">
                <a:moveTo>
                  <a:pt x="19050" y="0"/>
                </a:moveTo>
                <a:lnTo>
                  <a:pt x="0" y="0"/>
                </a:lnTo>
                <a:lnTo>
                  <a:pt x="0" y="158749"/>
                </a:lnTo>
                <a:lnTo>
                  <a:pt x="9525" y="164464"/>
                </a:lnTo>
                <a:lnTo>
                  <a:pt x="19050" y="15874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84" name="object 210">
            <a:extLst>
              <a:ext uri="{FF2B5EF4-FFF2-40B4-BE49-F238E27FC236}">
                <a16:creationId xmlns:a16="http://schemas.microsoft.com/office/drawing/2014/main" id="{B682A6A6-4FB9-364D-9D7B-58A8896224A5}"/>
              </a:ext>
            </a:extLst>
          </p:cNvPr>
          <p:cNvSpPr>
            <a:spLocks/>
          </p:cNvSpPr>
          <p:nvPr/>
        </p:nvSpPr>
        <p:spPr bwMode="auto">
          <a:xfrm>
            <a:off x="6575426" y="5526088"/>
            <a:ext cx="220663" cy="144462"/>
          </a:xfrm>
          <a:custGeom>
            <a:avLst/>
            <a:gdLst>
              <a:gd name="T0" fmla="*/ 9553 w 220344"/>
              <a:gd name="T1" fmla="*/ 0 h 143510"/>
              <a:gd name="T2" fmla="*/ 0 w 220344"/>
              <a:gd name="T3" fmla="*/ 5791 h 143510"/>
              <a:gd name="T4" fmla="*/ 0 w 220344"/>
              <a:gd name="T5" fmla="*/ 16730 h 143510"/>
              <a:gd name="T6" fmla="*/ 220982 w 220344"/>
              <a:gd name="T7" fmla="*/ 145420 h 143510"/>
              <a:gd name="T8" fmla="*/ 220982 w 220344"/>
              <a:gd name="T9" fmla="*/ 122900 h 143510"/>
              <a:gd name="T10" fmla="*/ 9553 w 220344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10">
                <a:moveTo>
                  <a:pt x="9525" y="0"/>
                </a:moveTo>
                <a:lnTo>
                  <a:pt x="0" y="5715"/>
                </a:lnTo>
                <a:lnTo>
                  <a:pt x="0" y="16510"/>
                </a:lnTo>
                <a:lnTo>
                  <a:pt x="220344" y="143510"/>
                </a:lnTo>
                <a:lnTo>
                  <a:pt x="220344" y="12128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85" name="object 211">
            <a:extLst>
              <a:ext uri="{FF2B5EF4-FFF2-40B4-BE49-F238E27FC236}">
                <a16:creationId xmlns:a16="http://schemas.microsoft.com/office/drawing/2014/main" id="{24B0967E-9035-0B4C-A965-C76D3797D1BE}"/>
              </a:ext>
            </a:extLst>
          </p:cNvPr>
          <p:cNvSpPr>
            <a:spLocks/>
          </p:cNvSpPr>
          <p:nvPr/>
        </p:nvSpPr>
        <p:spPr bwMode="auto">
          <a:xfrm>
            <a:off x="6796089" y="5526088"/>
            <a:ext cx="230187" cy="144462"/>
          </a:xfrm>
          <a:custGeom>
            <a:avLst/>
            <a:gdLst>
              <a:gd name="T0" fmla="*/ 211935 w 229235"/>
              <a:gd name="T1" fmla="*/ 0 h 143510"/>
              <a:gd name="T2" fmla="*/ 0 w 229235"/>
              <a:gd name="T3" fmla="*/ 122900 h 143510"/>
              <a:gd name="T4" fmla="*/ 0 w 229235"/>
              <a:gd name="T5" fmla="*/ 145420 h 143510"/>
              <a:gd name="T6" fmla="*/ 231143 w 229235"/>
              <a:gd name="T7" fmla="*/ 10939 h 143510"/>
              <a:gd name="T8" fmla="*/ 211935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210185" y="0"/>
                </a:moveTo>
                <a:lnTo>
                  <a:pt x="0" y="121285"/>
                </a:lnTo>
                <a:lnTo>
                  <a:pt x="0" y="143510"/>
                </a:lnTo>
                <a:lnTo>
                  <a:pt x="229235" y="10795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86" name="object 212">
            <a:extLst>
              <a:ext uri="{FF2B5EF4-FFF2-40B4-BE49-F238E27FC236}">
                <a16:creationId xmlns:a16="http://schemas.microsoft.com/office/drawing/2014/main" id="{9E0065E9-0B08-724A-B138-79E56BF89A68}"/>
              </a:ext>
            </a:extLst>
          </p:cNvPr>
          <p:cNvSpPr>
            <a:spLocks/>
          </p:cNvSpPr>
          <p:nvPr/>
        </p:nvSpPr>
        <p:spPr bwMode="auto">
          <a:xfrm>
            <a:off x="6791326" y="5495925"/>
            <a:ext cx="182563" cy="115888"/>
          </a:xfrm>
          <a:custGeom>
            <a:avLst/>
            <a:gdLst>
              <a:gd name="T0" fmla="*/ 173323 w 182245"/>
              <a:gd name="T1" fmla="*/ 0 h 115570"/>
              <a:gd name="T2" fmla="*/ 0 w 182245"/>
              <a:gd name="T3" fmla="*/ 99606 h 115570"/>
              <a:gd name="T4" fmla="*/ 9559 w 182245"/>
              <a:gd name="T5" fmla="*/ 116207 h 115570"/>
              <a:gd name="T6" fmla="*/ 182882 w 182245"/>
              <a:gd name="T7" fmla="*/ 15962 h 115570"/>
              <a:gd name="T8" fmla="*/ 173323 w 182245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5570">
                <a:moveTo>
                  <a:pt x="172720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2245" y="15874"/>
                </a:lnTo>
                <a:lnTo>
                  <a:pt x="172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87" name="object 213">
            <a:extLst>
              <a:ext uri="{FF2B5EF4-FFF2-40B4-BE49-F238E27FC236}">
                <a16:creationId xmlns:a16="http://schemas.microsoft.com/office/drawing/2014/main" id="{4FCBDCC0-D170-B04B-BE9F-506845AC7753}"/>
              </a:ext>
            </a:extLst>
          </p:cNvPr>
          <p:cNvSpPr>
            <a:spLocks/>
          </p:cNvSpPr>
          <p:nvPr/>
        </p:nvSpPr>
        <p:spPr bwMode="auto">
          <a:xfrm>
            <a:off x="7007225" y="5272088"/>
            <a:ext cx="19050" cy="265112"/>
          </a:xfrm>
          <a:custGeom>
            <a:avLst/>
            <a:gdLst>
              <a:gd name="T0" fmla="*/ 19050 w 19050"/>
              <a:gd name="T1" fmla="*/ 0 h 264795"/>
              <a:gd name="T2" fmla="*/ 0 w 19050"/>
              <a:gd name="T3" fmla="*/ 10821 h 264795"/>
              <a:gd name="T4" fmla="*/ 0 w 19050"/>
              <a:gd name="T5" fmla="*/ 254608 h 264795"/>
              <a:gd name="T6" fmla="*/ 19050 w 19050"/>
              <a:gd name="T7" fmla="*/ 265429 h 264795"/>
              <a:gd name="T8" fmla="*/ 19050 w 19050"/>
              <a:gd name="T9" fmla="*/ 0 h 2647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5">
                <a:moveTo>
                  <a:pt x="19050" y="0"/>
                </a:moveTo>
                <a:lnTo>
                  <a:pt x="0" y="10795"/>
                </a:lnTo>
                <a:lnTo>
                  <a:pt x="0" y="254000"/>
                </a:lnTo>
                <a:lnTo>
                  <a:pt x="19050" y="26479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88" name="object 214">
            <a:extLst>
              <a:ext uri="{FF2B5EF4-FFF2-40B4-BE49-F238E27FC236}">
                <a16:creationId xmlns:a16="http://schemas.microsoft.com/office/drawing/2014/main" id="{F14391B1-8AFD-564B-BCB7-97173377F4BC}"/>
              </a:ext>
            </a:extLst>
          </p:cNvPr>
          <p:cNvSpPr>
            <a:spLocks/>
          </p:cNvSpPr>
          <p:nvPr/>
        </p:nvSpPr>
        <p:spPr bwMode="auto">
          <a:xfrm>
            <a:off x="6796089" y="5140326"/>
            <a:ext cx="230187" cy="142875"/>
          </a:xfrm>
          <a:custGeom>
            <a:avLst/>
            <a:gdLst>
              <a:gd name="T0" fmla="*/ 0 w 229235"/>
              <a:gd name="T1" fmla="*/ 0 h 143510"/>
              <a:gd name="T2" fmla="*/ 0 w 229235"/>
              <a:gd name="T3" fmla="*/ 22029 h 143510"/>
              <a:gd name="T4" fmla="*/ 211935 w 229235"/>
              <a:gd name="T5" fmla="*/ 142243 h 143510"/>
              <a:gd name="T6" fmla="*/ 231143 w 229235"/>
              <a:gd name="T7" fmla="*/ 131543 h 143510"/>
              <a:gd name="T8" fmla="*/ 0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0" y="0"/>
                </a:moveTo>
                <a:lnTo>
                  <a:pt x="0" y="22225"/>
                </a:lnTo>
                <a:lnTo>
                  <a:pt x="210185" y="143510"/>
                </a:lnTo>
                <a:lnTo>
                  <a:pt x="229235" y="1327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89" name="object 215">
            <a:extLst>
              <a:ext uri="{FF2B5EF4-FFF2-40B4-BE49-F238E27FC236}">
                <a16:creationId xmlns:a16="http://schemas.microsoft.com/office/drawing/2014/main" id="{26106CEA-B18E-8E4A-B9DF-DA90B7842454}"/>
              </a:ext>
            </a:extLst>
          </p:cNvPr>
          <p:cNvSpPr>
            <a:spLocks/>
          </p:cNvSpPr>
          <p:nvPr/>
        </p:nvSpPr>
        <p:spPr bwMode="auto">
          <a:xfrm>
            <a:off x="6791326" y="5197475"/>
            <a:ext cx="182563" cy="115888"/>
          </a:xfrm>
          <a:custGeom>
            <a:avLst/>
            <a:gdLst>
              <a:gd name="T0" fmla="*/ 9559 w 182245"/>
              <a:gd name="T1" fmla="*/ 0 h 116204"/>
              <a:gd name="T2" fmla="*/ 0 w 182245"/>
              <a:gd name="T3" fmla="*/ 16420 h 116204"/>
              <a:gd name="T4" fmla="*/ 173323 w 182245"/>
              <a:gd name="T5" fmla="*/ 115574 h 116204"/>
              <a:gd name="T6" fmla="*/ 182882 w 182245"/>
              <a:gd name="T7" fmla="*/ 99153 h 116204"/>
              <a:gd name="T8" fmla="*/ 9559 w 182245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6204">
                <a:moveTo>
                  <a:pt x="9525" y="0"/>
                </a:moveTo>
                <a:lnTo>
                  <a:pt x="0" y="16510"/>
                </a:lnTo>
                <a:lnTo>
                  <a:pt x="172720" y="116205"/>
                </a:lnTo>
                <a:lnTo>
                  <a:pt x="182245" y="9969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90" name="object 216">
            <a:extLst>
              <a:ext uri="{FF2B5EF4-FFF2-40B4-BE49-F238E27FC236}">
                <a16:creationId xmlns:a16="http://schemas.microsoft.com/office/drawing/2014/main" id="{81132915-AA2E-2245-A582-E22EB8FB4529}"/>
              </a:ext>
            </a:extLst>
          </p:cNvPr>
          <p:cNvSpPr>
            <a:spLocks/>
          </p:cNvSpPr>
          <p:nvPr/>
        </p:nvSpPr>
        <p:spPr bwMode="auto">
          <a:xfrm>
            <a:off x="6575426" y="5140326"/>
            <a:ext cx="220663" cy="142875"/>
          </a:xfrm>
          <a:custGeom>
            <a:avLst/>
            <a:gdLst>
              <a:gd name="T0" fmla="*/ 220982 w 220344"/>
              <a:gd name="T1" fmla="*/ 0 h 143510"/>
              <a:gd name="T2" fmla="*/ 0 w 220344"/>
              <a:gd name="T3" fmla="*/ 125879 h 143510"/>
              <a:gd name="T4" fmla="*/ 0 w 220344"/>
              <a:gd name="T5" fmla="*/ 137207 h 143510"/>
              <a:gd name="T6" fmla="*/ 9553 w 220344"/>
              <a:gd name="T7" fmla="*/ 142243 h 143510"/>
              <a:gd name="T8" fmla="*/ 220982 w 220344"/>
              <a:gd name="T9" fmla="*/ 22029 h 143510"/>
              <a:gd name="T10" fmla="*/ 220982 w 220344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10">
                <a:moveTo>
                  <a:pt x="220344" y="0"/>
                </a:moveTo>
                <a:lnTo>
                  <a:pt x="0" y="127000"/>
                </a:lnTo>
                <a:lnTo>
                  <a:pt x="0" y="138430"/>
                </a:lnTo>
                <a:lnTo>
                  <a:pt x="9525" y="143510"/>
                </a:lnTo>
                <a:lnTo>
                  <a:pt x="220344" y="22225"/>
                </a:lnTo>
                <a:lnTo>
                  <a:pt x="2203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91" name="object 217">
            <a:extLst>
              <a:ext uri="{FF2B5EF4-FFF2-40B4-BE49-F238E27FC236}">
                <a16:creationId xmlns:a16="http://schemas.microsoft.com/office/drawing/2014/main" id="{373505EC-0BA5-FB43-A0F7-BC54C9BA4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69450" y="5468939"/>
            <a:ext cx="2428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</a:p>
        </p:txBody>
      </p:sp>
      <p:sp>
        <p:nvSpPr>
          <p:cNvPr id="75992" name="object 218">
            <a:extLst>
              <a:ext uri="{FF2B5EF4-FFF2-40B4-BE49-F238E27FC236}">
                <a16:creationId xmlns:a16="http://schemas.microsoft.com/office/drawing/2014/main" id="{6171174D-ED2A-F840-B4B4-93BCD60AF6B0}"/>
              </a:ext>
            </a:extLst>
          </p:cNvPr>
          <p:cNvSpPr>
            <a:spLocks/>
          </p:cNvSpPr>
          <p:nvPr/>
        </p:nvSpPr>
        <p:spPr bwMode="auto">
          <a:xfrm>
            <a:off x="9407525" y="5449888"/>
            <a:ext cx="153988" cy="100012"/>
          </a:xfrm>
          <a:custGeom>
            <a:avLst/>
            <a:gdLst>
              <a:gd name="T0" fmla="*/ 9565 w 153671"/>
              <a:gd name="T1" fmla="*/ 0 h 99695"/>
              <a:gd name="T2" fmla="*/ 0 w 153671"/>
              <a:gd name="T3" fmla="*/ 5750 h 99695"/>
              <a:gd name="T4" fmla="*/ 0 w 153671"/>
              <a:gd name="T5" fmla="*/ 16614 h 99695"/>
              <a:gd name="T6" fmla="*/ 144740 w 153671"/>
              <a:gd name="T7" fmla="*/ 100329 h 99695"/>
              <a:gd name="T8" fmla="*/ 154306 w 153671"/>
              <a:gd name="T9" fmla="*/ 83714 h 99695"/>
              <a:gd name="T10" fmla="*/ 9565 w 153671"/>
              <a:gd name="T11" fmla="*/ 0 h 996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3671" h="99695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144145" y="99694"/>
                </a:lnTo>
                <a:lnTo>
                  <a:pt x="153671" y="8318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93" name="object 219">
            <a:extLst>
              <a:ext uri="{FF2B5EF4-FFF2-40B4-BE49-F238E27FC236}">
                <a16:creationId xmlns:a16="http://schemas.microsoft.com/office/drawing/2014/main" id="{4AC4B2A7-6BDA-E04D-A696-7968EDBD7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564" y="2476501"/>
            <a:ext cx="8853487" cy="117475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5994" name="object 220">
            <a:extLst>
              <a:ext uri="{FF2B5EF4-FFF2-40B4-BE49-F238E27FC236}">
                <a16:creationId xmlns:a16="http://schemas.microsoft.com/office/drawing/2014/main" id="{1AAFB2CA-8BAB-4243-9097-92CE60F0B8E0}"/>
              </a:ext>
            </a:extLst>
          </p:cNvPr>
          <p:cNvSpPr>
            <a:spLocks/>
          </p:cNvSpPr>
          <p:nvPr/>
        </p:nvSpPr>
        <p:spPr bwMode="auto">
          <a:xfrm>
            <a:off x="1752600" y="2514600"/>
            <a:ext cx="8763000" cy="0"/>
          </a:xfrm>
          <a:custGeom>
            <a:avLst/>
            <a:gdLst>
              <a:gd name="T0" fmla="*/ 0 w 8762997"/>
              <a:gd name="T1" fmla="*/ 0 h 1"/>
              <a:gd name="T2" fmla="*/ 8763003 w 8762997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762997" h="1">
                <a:moveTo>
                  <a:pt x="0" y="0"/>
                </a:moveTo>
                <a:lnTo>
                  <a:pt x="8762997" y="1"/>
                </a:lnTo>
              </a:path>
            </a:pathLst>
          </a:custGeom>
          <a:noFill/>
          <a:ln w="2539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95" name="object 221">
            <a:extLst>
              <a:ext uri="{FF2B5EF4-FFF2-40B4-BE49-F238E27FC236}">
                <a16:creationId xmlns:a16="http://schemas.microsoft.com/office/drawing/2014/main" id="{0505595E-013E-DF4A-80A1-9A468E8E565C}"/>
              </a:ext>
            </a:extLst>
          </p:cNvPr>
          <p:cNvSpPr>
            <a:spLocks/>
          </p:cNvSpPr>
          <p:nvPr/>
        </p:nvSpPr>
        <p:spPr bwMode="auto">
          <a:xfrm>
            <a:off x="2811463" y="1466851"/>
            <a:ext cx="19050" cy="265113"/>
          </a:xfrm>
          <a:custGeom>
            <a:avLst/>
            <a:gdLst>
              <a:gd name="T0" fmla="*/ 0 w 19050"/>
              <a:gd name="T1" fmla="*/ 0 h 264794"/>
              <a:gd name="T2" fmla="*/ 0 w 19050"/>
              <a:gd name="T3" fmla="*/ 265432 h 264794"/>
              <a:gd name="T4" fmla="*/ 19050 w 19050"/>
              <a:gd name="T5" fmla="*/ 254612 h 264794"/>
              <a:gd name="T6" fmla="*/ 19050 w 19050"/>
              <a:gd name="T7" fmla="*/ 10820 h 264794"/>
              <a:gd name="T8" fmla="*/ 0 w 19050"/>
              <a:gd name="T9" fmla="*/ 0 h 264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4">
                <a:moveTo>
                  <a:pt x="0" y="0"/>
                </a:moveTo>
                <a:lnTo>
                  <a:pt x="0" y="264794"/>
                </a:lnTo>
                <a:lnTo>
                  <a:pt x="19050" y="254000"/>
                </a:lnTo>
                <a:lnTo>
                  <a:pt x="19050" y="1079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96" name="object 222">
            <a:extLst>
              <a:ext uri="{FF2B5EF4-FFF2-40B4-BE49-F238E27FC236}">
                <a16:creationId xmlns:a16="http://schemas.microsoft.com/office/drawing/2014/main" id="{FF0785DB-9136-8F4E-8529-605E5EEDCDBF}"/>
              </a:ext>
            </a:extLst>
          </p:cNvPr>
          <p:cNvSpPr>
            <a:spLocks/>
          </p:cNvSpPr>
          <p:nvPr/>
        </p:nvSpPr>
        <p:spPr bwMode="auto">
          <a:xfrm>
            <a:off x="2868613" y="1500189"/>
            <a:ext cx="0" cy="198437"/>
          </a:xfrm>
          <a:custGeom>
            <a:avLst/>
            <a:gdLst>
              <a:gd name="T0" fmla="*/ 0 h 198755"/>
              <a:gd name="T1" fmla="*/ 198120 h 19875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5">
                <a:moveTo>
                  <a:pt x="0" y="0"/>
                </a:moveTo>
                <a:lnTo>
                  <a:pt x="0" y="19875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97" name="object 223">
            <a:extLst>
              <a:ext uri="{FF2B5EF4-FFF2-40B4-BE49-F238E27FC236}">
                <a16:creationId xmlns:a16="http://schemas.microsoft.com/office/drawing/2014/main" id="{065A204D-2657-F049-924E-9A568450E00C}"/>
              </a:ext>
            </a:extLst>
          </p:cNvPr>
          <p:cNvSpPr>
            <a:spLocks/>
          </p:cNvSpPr>
          <p:nvPr/>
        </p:nvSpPr>
        <p:spPr bwMode="auto">
          <a:xfrm>
            <a:off x="2811464" y="1720851"/>
            <a:ext cx="230187" cy="144463"/>
          </a:xfrm>
          <a:custGeom>
            <a:avLst/>
            <a:gdLst>
              <a:gd name="T0" fmla="*/ 19209 w 229234"/>
              <a:gd name="T1" fmla="*/ 0 h 143510"/>
              <a:gd name="T2" fmla="*/ 0 w 229234"/>
              <a:gd name="T3" fmla="*/ 10938 h 143510"/>
              <a:gd name="T4" fmla="*/ 231144 w 229234"/>
              <a:gd name="T5" fmla="*/ 145422 h 143510"/>
              <a:gd name="T6" fmla="*/ 231144 w 229234"/>
              <a:gd name="T7" fmla="*/ 122901 h 143510"/>
              <a:gd name="T8" fmla="*/ 19209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0794"/>
                </a:lnTo>
                <a:lnTo>
                  <a:pt x="229234" y="143510"/>
                </a:lnTo>
                <a:lnTo>
                  <a:pt x="229234" y="1212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98" name="object 224">
            <a:extLst>
              <a:ext uri="{FF2B5EF4-FFF2-40B4-BE49-F238E27FC236}">
                <a16:creationId xmlns:a16="http://schemas.microsoft.com/office/drawing/2014/main" id="{9BED5BA9-AE08-E349-8575-50F29987D3FC}"/>
              </a:ext>
            </a:extLst>
          </p:cNvPr>
          <p:cNvSpPr>
            <a:spLocks/>
          </p:cNvSpPr>
          <p:nvPr/>
        </p:nvSpPr>
        <p:spPr bwMode="auto">
          <a:xfrm>
            <a:off x="3041651" y="1720851"/>
            <a:ext cx="219075" cy="144463"/>
          </a:xfrm>
          <a:custGeom>
            <a:avLst/>
            <a:gdLst>
              <a:gd name="T0" fmla="*/ 208971 w 219710"/>
              <a:gd name="T1" fmla="*/ 0 h 143510"/>
              <a:gd name="T2" fmla="*/ 0 w 219710"/>
              <a:gd name="T3" fmla="*/ 122901 h 143510"/>
              <a:gd name="T4" fmla="*/ 0 w 219710"/>
              <a:gd name="T5" fmla="*/ 145422 h 143510"/>
              <a:gd name="T6" fmla="*/ 218441 w 219710"/>
              <a:gd name="T7" fmla="*/ 16730 h 143510"/>
              <a:gd name="T8" fmla="*/ 218441 w 219710"/>
              <a:gd name="T9" fmla="*/ 5147 h 143510"/>
              <a:gd name="T10" fmla="*/ 208971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4" y="0"/>
                </a:moveTo>
                <a:lnTo>
                  <a:pt x="0" y="121285"/>
                </a:lnTo>
                <a:lnTo>
                  <a:pt x="0" y="143510"/>
                </a:lnTo>
                <a:lnTo>
                  <a:pt x="219709" y="16510"/>
                </a:lnTo>
                <a:lnTo>
                  <a:pt x="219709" y="5079"/>
                </a:lnTo>
                <a:lnTo>
                  <a:pt x="2101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5999" name="object 225">
            <a:extLst>
              <a:ext uri="{FF2B5EF4-FFF2-40B4-BE49-F238E27FC236}">
                <a16:creationId xmlns:a16="http://schemas.microsoft.com/office/drawing/2014/main" id="{E8FBD8AD-AA10-F441-9613-2F0F48C9CF99}"/>
              </a:ext>
            </a:extLst>
          </p:cNvPr>
          <p:cNvSpPr>
            <a:spLocks/>
          </p:cNvSpPr>
          <p:nvPr/>
        </p:nvSpPr>
        <p:spPr bwMode="auto">
          <a:xfrm>
            <a:off x="3035301" y="1690689"/>
            <a:ext cx="182563" cy="115887"/>
          </a:xfrm>
          <a:custGeom>
            <a:avLst/>
            <a:gdLst>
              <a:gd name="T0" fmla="*/ 173323 w 182245"/>
              <a:gd name="T1" fmla="*/ 0 h 116205"/>
              <a:gd name="T2" fmla="*/ 0 w 182245"/>
              <a:gd name="T3" fmla="*/ 99150 h 116205"/>
              <a:gd name="T4" fmla="*/ 9559 w 182245"/>
              <a:gd name="T5" fmla="*/ 115570 h 116205"/>
              <a:gd name="T6" fmla="*/ 182882 w 182245"/>
              <a:gd name="T7" fmla="*/ 16420 h 116205"/>
              <a:gd name="T8" fmla="*/ 173323 w 182245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6205">
                <a:moveTo>
                  <a:pt x="172720" y="0"/>
                </a:moveTo>
                <a:lnTo>
                  <a:pt x="0" y="99695"/>
                </a:lnTo>
                <a:lnTo>
                  <a:pt x="9525" y="116205"/>
                </a:lnTo>
                <a:lnTo>
                  <a:pt x="182245" y="16510"/>
                </a:lnTo>
                <a:lnTo>
                  <a:pt x="172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00" name="object 226">
            <a:extLst>
              <a:ext uri="{FF2B5EF4-FFF2-40B4-BE49-F238E27FC236}">
                <a16:creationId xmlns:a16="http://schemas.microsoft.com/office/drawing/2014/main" id="{A46412D3-B841-564F-907D-B78E01958F6F}"/>
              </a:ext>
            </a:extLst>
          </p:cNvPr>
          <p:cNvSpPr>
            <a:spLocks/>
          </p:cNvSpPr>
          <p:nvPr/>
        </p:nvSpPr>
        <p:spPr bwMode="auto">
          <a:xfrm>
            <a:off x="3251200" y="147320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714 h 254000"/>
              <a:gd name="T4" fmla="*/ 0 w 19050"/>
              <a:gd name="T5" fmla="*/ 248920 h 254000"/>
              <a:gd name="T6" fmla="*/ 9525 w 19050"/>
              <a:gd name="T7" fmla="*/ 254000 h 254000"/>
              <a:gd name="T8" fmla="*/ 19050 w 19050"/>
              <a:gd name="T9" fmla="*/ 248920 h 254000"/>
              <a:gd name="T10" fmla="*/ 19050 w 19050"/>
              <a:gd name="T11" fmla="*/ 5714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714"/>
                </a:lnTo>
                <a:lnTo>
                  <a:pt x="0" y="248920"/>
                </a:lnTo>
                <a:lnTo>
                  <a:pt x="9525" y="254000"/>
                </a:lnTo>
                <a:lnTo>
                  <a:pt x="19050" y="248920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01" name="object 227">
            <a:extLst>
              <a:ext uri="{FF2B5EF4-FFF2-40B4-BE49-F238E27FC236}">
                <a16:creationId xmlns:a16="http://schemas.microsoft.com/office/drawing/2014/main" id="{8B561DC5-0BB7-8441-BD9B-54067665196F}"/>
              </a:ext>
            </a:extLst>
          </p:cNvPr>
          <p:cNvSpPr>
            <a:spLocks/>
          </p:cNvSpPr>
          <p:nvPr/>
        </p:nvSpPr>
        <p:spPr bwMode="auto">
          <a:xfrm>
            <a:off x="3041651" y="1335089"/>
            <a:ext cx="219075" cy="142875"/>
          </a:xfrm>
          <a:custGeom>
            <a:avLst/>
            <a:gdLst>
              <a:gd name="T0" fmla="*/ 0 w 219710"/>
              <a:gd name="T1" fmla="*/ 0 h 143509"/>
              <a:gd name="T2" fmla="*/ 0 w 219710"/>
              <a:gd name="T3" fmla="*/ 22029 h 143509"/>
              <a:gd name="T4" fmla="*/ 208971 w 219710"/>
              <a:gd name="T5" fmla="*/ 142244 h 143509"/>
              <a:gd name="T6" fmla="*/ 218441 w 219710"/>
              <a:gd name="T7" fmla="*/ 136579 h 143509"/>
              <a:gd name="T8" fmla="*/ 218441 w 219710"/>
              <a:gd name="T9" fmla="*/ 125880 h 143509"/>
              <a:gd name="T10" fmla="*/ 0 w 219710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09">
                <a:moveTo>
                  <a:pt x="0" y="0"/>
                </a:moveTo>
                <a:lnTo>
                  <a:pt x="0" y="22225"/>
                </a:lnTo>
                <a:lnTo>
                  <a:pt x="210184" y="143509"/>
                </a:lnTo>
                <a:lnTo>
                  <a:pt x="219709" y="137794"/>
                </a:lnTo>
                <a:lnTo>
                  <a:pt x="219709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02" name="object 228">
            <a:extLst>
              <a:ext uri="{FF2B5EF4-FFF2-40B4-BE49-F238E27FC236}">
                <a16:creationId xmlns:a16="http://schemas.microsoft.com/office/drawing/2014/main" id="{69E6E95B-5642-5841-8CAA-0054AC007120}"/>
              </a:ext>
            </a:extLst>
          </p:cNvPr>
          <p:cNvSpPr>
            <a:spLocks/>
          </p:cNvSpPr>
          <p:nvPr/>
        </p:nvSpPr>
        <p:spPr bwMode="auto">
          <a:xfrm>
            <a:off x="3035301" y="1392239"/>
            <a:ext cx="182563" cy="115887"/>
          </a:xfrm>
          <a:custGeom>
            <a:avLst/>
            <a:gdLst>
              <a:gd name="T0" fmla="*/ 9559 w 182245"/>
              <a:gd name="T1" fmla="*/ 0 h 116205"/>
              <a:gd name="T2" fmla="*/ 0 w 182245"/>
              <a:gd name="T3" fmla="*/ 16420 h 116205"/>
              <a:gd name="T4" fmla="*/ 173323 w 182245"/>
              <a:gd name="T5" fmla="*/ 115570 h 116205"/>
              <a:gd name="T6" fmla="*/ 182882 w 182245"/>
              <a:gd name="T7" fmla="*/ 99150 h 116205"/>
              <a:gd name="T8" fmla="*/ 9559 w 182245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6205">
                <a:moveTo>
                  <a:pt x="9525" y="0"/>
                </a:moveTo>
                <a:lnTo>
                  <a:pt x="0" y="16510"/>
                </a:lnTo>
                <a:lnTo>
                  <a:pt x="172720" y="116205"/>
                </a:lnTo>
                <a:lnTo>
                  <a:pt x="182245" y="9969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03" name="object 229">
            <a:extLst>
              <a:ext uri="{FF2B5EF4-FFF2-40B4-BE49-F238E27FC236}">
                <a16:creationId xmlns:a16="http://schemas.microsoft.com/office/drawing/2014/main" id="{E86CF16C-E600-6148-9A60-2C83310AB178}"/>
              </a:ext>
            </a:extLst>
          </p:cNvPr>
          <p:cNvSpPr>
            <a:spLocks/>
          </p:cNvSpPr>
          <p:nvPr/>
        </p:nvSpPr>
        <p:spPr bwMode="auto">
          <a:xfrm>
            <a:off x="2811464" y="1335089"/>
            <a:ext cx="230187" cy="142875"/>
          </a:xfrm>
          <a:custGeom>
            <a:avLst/>
            <a:gdLst>
              <a:gd name="T0" fmla="*/ 231144 w 229234"/>
              <a:gd name="T1" fmla="*/ 0 h 143509"/>
              <a:gd name="T2" fmla="*/ 0 w 229234"/>
              <a:gd name="T3" fmla="*/ 131544 h 143509"/>
              <a:gd name="T4" fmla="*/ 19209 w 229234"/>
              <a:gd name="T5" fmla="*/ 142244 h 143509"/>
              <a:gd name="T6" fmla="*/ 231144 w 229234"/>
              <a:gd name="T7" fmla="*/ 22029 h 143509"/>
              <a:gd name="T8" fmla="*/ 231144 w 229234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09">
                <a:moveTo>
                  <a:pt x="229234" y="0"/>
                </a:moveTo>
                <a:lnTo>
                  <a:pt x="0" y="132714"/>
                </a:lnTo>
                <a:lnTo>
                  <a:pt x="19050" y="143509"/>
                </a:lnTo>
                <a:lnTo>
                  <a:pt x="229234" y="22225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04" name="object 230">
            <a:extLst>
              <a:ext uri="{FF2B5EF4-FFF2-40B4-BE49-F238E27FC236}">
                <a16:creationId xmlns:a16="http://schemas.microsoft.com/office/drawing/2014/main" id="{3C52BF3B-11CD-BC46-82BF-7D2DE0527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50" y="1612901"/>
            <a:ext cx="1539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6005" name="object 231">
            <a:extLst>
              <a:ext uri="{FF2B5EF4-FFF2-40B4-BE49-F238E27FC236}">
                <a16:creationId xmlns:a16="http://schemas.microsoft.com/office/drawing/2014/main" id="{0C26E02E-1155-C949-A80C-0B11920B4325}"/>
              </a:ext>
            </a:extLst>
          </p:cNvPr>
          <p:cNvSpPr>
            <a:spLocks/>
          </p:cNvSpPr>
          <p:nvPr/>
        </p:nvSpPr>
        <p:spPr bwMode="auto">
          <a:xfrm>
            <a:off x="3260726" y="1720851"/>
            <a:ext cx="220663" cy="144463"/>
          </a:xfrm>
          <a:custGeom>
            <a:avLst/>
            <a:gdLst>
              <a:gd name="T0" fmla="*/ 9553 w 220344"/>
              <a:gd name="T1" fmla="*/ 0 h 143510"/>
              <a:gd name="T2" fmla="*/ 0 w 220344"/>
              <a:gd name="T3" fmla="*/ 5147 h 143510"/>
              <a:gd name="T4" fmla="*/ 0 w 220344"/>
              <a:gd name="T5" fmla="*/ 16730 h 143510"/>
              <a:gd name="T6" fmla="*/ 220982 w 220344"/>
              <a:gd name="T7" fmla="*/ 145422 h 143510"/>
              <a:gd name="T8" fmla="*/ 220982 w 220344"/>
              <a:gd name="T9" fmla="*/ 122901 h 143510"/>
              <a:gd name="T10" fmla="*/ 9553 w 220344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10">
                <a:moveTo>
                  <a:pt x="9525" y="0"/>
                </a:moveTo>
                <a:lnTo>
                  <a:pt x="0" y="5079"/>
                </a:lnTo>
                <a:lnTo>
                  <a:pt x="0" y="16510"/>
                </a:lnTo>
                <a:lnTo>
                  <a:pt x="220344" y="143510"/>
                </a:lnTo>
                <a:lnTo>
                  <a:pt x="220344" y="12128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06" name="object 232">
            <a:extLst>
              <a:ext uri="{FF2B5EF4-FFF2-40B4-BE49-F238E27FC236}">
                <a16:creationId xmlns:a16="http://schemas.microsoft.com/office/drawing/2014/main" id="{F3EC40A3-2EB0-0842-883F-7454052FD278}"/>
              </a:ext>
            </a:extLst>
          </p:cNvPr>
          <p:cNvSpPr>
            <a:spLocks/>
          </p:cNvSpPr>
          <p:nvPr/>
        </p:nvSpPr>
        <p:spPr bwMode="auto">
          <a:xfrm>
            <a:off x="3481389" y="1762125"/>
            <a:ext cx="149225" cy="103188"/>
          </a:xfrm>
          <a:custGeom>
            <a:avLst/>
            <a:gdLst>
              <a:gd name="T0" fmla="*/ 139700 w 149225"/>
              <a:gd name="T1" fmla="*/ 0 h 102870"/>
              <a:gd name="T2" fmla="*/ 0 w 149225"/>
              <a:gd name="T3" fmla="*/ 81144 h 102870"/>
              <a:gd name="T4" fmla="*/ 0 w 149225"/>
              <a:gd name="T5" fmla="*/ 103507 h 102870"/>
              <a:gd name="T6" fmla="*/ 149225 w 149225"/>
              <a:gd name="T7" fmla="*/ 16612 h 102870"/>
              <a:gd name="T8" fmla="*/ 139700 w 149225"/>
              <a:gd name="T9" fmla="*/ 0 h 1028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225" h="102870">
                <a:moveTo>
                  <a:pt x="139700" y="0"/>
                </a:moveTo>
                <a:lnTo>
                  <a:pt x="0" y="80645"/>
                </a:lnTo>
                <a:lnTo>
                  <a:pt x="0" y="102870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07" name="object 233">
            <a:extLst>
              <a:ext uri="{FF2B5EF4-FFF2-40B4-BE49-F238E27FC236}">
                <a16:creationId xmlns:a16="http://schemas.microsoft.com/office/drawing/2014/main" id="{F1973BD1-2FB6-4949-936A-285412D72791}"/>
              </a:ext>
            </a:extLst>
          </p:cNvPr>
          <p:cNvSpPr>
            <a:spLocks/>
          </p:cNvSpPr>
          <p:nvPr/>
        </p:nvSpPr>
        <p:spPr bwMode="auto">
          <a:xfrm>
            <a:off x="3690938" y="1466850"/>
            <a:ext cx="19050" cy="171450"/>
          </a:xfrm>
          <a:custGeom>
            <a:avLst/>
            <a:gdLst>
              <a:gd name="T0" fmla="*/ 19050 w 19050"/>
              <a:gd name="T1" fmla="*/ 0 h 170179"/>
              <a:gd name="T2" fmla="*/ 0 w 19050"/>
              <a:gd name="T3" fmla="*/ 10956 h 170179"/>
              <a:gd name="T4" fmla="*/ 0 w 19050"/>
              <a:gd name="T5" fmla="*/ 172730 h 170179"/>
              <a:gd name="T6" fmla="*/ 19050 w 19050"/>
              <a:gd name="T7" fmla="*/ 172730 h 170179"/>
              <a:gd name="T8" fmla="*/ 19050 w 19050"/>
              <a:gd name="T9" fmla="*/ 0 h 1701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179">
                <a:moveTo>
                  <a:pt x="19050" y="0"/>
                </a:moveTo>
                <a:lnTo>
                  <a:pt x="0" y="10794"/>
                </a:lnTo>
                <a:lnTo>
                  <a:pt x="0" y="170179"/>
                </a:lnTo>
                <a:lnTo>
                  <a:pt x="19050" y="17017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08" name="object 234">
            <a:extLst>
              <a:ext uri="{FF2B5EF4-FFF2-40B4-BE49-F238E27FC236}">
                <a16:creationId xmlns:a16="http://schemas.microsoft.com/office/drawing/2014/main" id="{6E5A87A2-1A8F-984B-BB4E-BEA891FB5731}"/>
              </a:ext>
            </a:extLst>
          </p:cNvPr>
          <p:cNvSpPr>
            <a:spLocks/>
          </p:cNvSpPr>
          <p:nvPr/>
        </p:nvSpPr>
        <p:spPr bwMode="auto">
          <a:xfrm>
            <a:off x="3481388" y="1335089"/>
            <a:ext cx="228600" cy="142875"/>
          </a:xfrm>
          <a:custGeom>
            <a:avLst/>
            <a:gdLst>
              <a:gd name="T0" fmla="*/ 0 w 229235"/>
              <a:gd name="T1" fmla="*/ 0 h 143509"/>
              <a:gd name="T2" fmla="*/ 0 w 229235"/>
              <a:gd name="T3" fmla="*/ 22029 h 143509"/>
              <a:gd name="T4" fmla="*/ 209022 w 229235"/>
              <a:gd name="T5" fmla="*/ 142244 h 143509"/>
              <a:gd name="T6" fmla="*/ 227967 w 229235"/>
              <a:gd name="T7" fmla="*/ 131544 h 143509"/>
              <a:gd name="T8" fmla="*/ 0 w 229235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09">
                <a:moveTo>
                  <a:pt x="0" y="0"/>
                </a:moveTo>
                <a:lnTo>
                  <a:pt x="0" y="22225"/>
                </a:lnTo>
                <a:lnTo>
                  <a:pt x="210185" y="143509"/>
                </a:lnTo>
                <a:lnTo>
                  <a:pt x="229235" y="1327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09" name="object 235">
            <a:extLst>
              <a:ext uri="{FF2B5EF4-FFF2-40B4-BE49-F238E27FC236}">
                <a16:creationId xmlns:a16="http://schemas.microsoft.com/office/drawing/2014/main" id="{CCB94F16-F7D5-0C40-BCAA-8B38FD3C3B13}"/>
              </a:ext>
            </a:extLst>
          </p:cNvPr>
          <p:cNvSpPr>
            <a:spLocks/>
          </p:cNvSpPr>
          <p:nvPr/>
        </p:nvSpPr>
        <p:spPr bwMode="auto">
          <a:xfrm>
            <a:off x="3260726" y="1335089"/>
            <a:ext cx="220663" cy="142875"/>
          </a:xfrm>
          <a:custGeom>
            <a:avLst/>
            <a:gdLst>
              <a:gd name="T0" fmla="*/ 220982 w 220344"/>
              <a:gd name="T1" fmla="*/ 0 h 143509"/>
              <a:gd name="T2" fmla="*/ 0 w 220344"/>
              <a:gd name="T3" fmla="*/ 125880 h 143509"/>
              <a:gd name="T4" fmla="*/ 0 w 220344"/>
              <a:gd name="T5" fmla="*/ 136579 h 143509"/>
              <a:gd name="T6" fmla="*/ 9553 w 220344"/>
              <a:gd name="T7" fmla="*/ 142244 h 143509"/>
              <a:gd name="T8" fmla="*/ 220982 w 220344"/>
              <a:gd name="T9" fmla="*/ 22029 h 143509"/>
              <a:gd name="T10" fmla="*/ 220982 w 220344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09">
                <a:moveTo>
                  <a:pt x="220344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20344" y="22225"/>
                </a:lnTo>
                <a:lnTo>
                  <a:pt x="2203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10" name="object 236">
            <a:extLst>
              <a:ext uri="{FF2B5EF4-FFF2-40B4-BE49-F238E27FC236}">
                <a16:creationId xmlns:a16="http://schemas.microsoft.com/office/drawing/2014/main" id="{5356983F-AC39-3044-8FFC-62710FF11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0801" y="1739901"/>
            <a:ext cx="2444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</a:p>
        </p:txBody>
      </p:sp>
      <p:sp>
        <p:nvSpPr>
          <p:cNvPr id="76011" name="object 237">
            <a:extLst>
              <a:ext uri="{FF2B5EF4-FFF2-40B4-BE49-F238E27FC236}">
                <a16:creationId xmlns:a16="http://schemas.microsoft.com/office/drawing/2014/main" id="{733B459A-A2AD-3548-B5C8-5F91E4465354}"/>
              </a:ext>
            </a:extLst>
          </p:cNvPr>
          <p:cNvSpPr>
            <a:spLocks/>
          </p:cNvSpPr>
          <p:nvPr/>
        </p:nvSpPr>
        <p:spPr bwMode="auto">
          <a:xfrm>
            <a:off x="3794126" y="1774825"/>
            <a:ext cx="60325" cy="46038"/>
          </a:xfrm>
          <a:custGeom>
            <a:avLst/>
            <a:gdLst>
              <a:gd name="T0" fmla="*/ 9328 w 60960"/>
              <a:gd name="T1" fmla="*/ 0 h 46354"/>
              <a:gd name="T2" fmla="*/ 0 w 60960"/>
              <a:gd name="T3" fmla="*/ 16285 h 46354"/>
              <a:gd name="T4" fmla="*/ 50369 w 60960"/>
              <a:gd name="T5" fmla="*/ 45724 h 46354"/>
              <a:gd name="T6" fmla="*/ 59697 w 60960"/>
              <a:gd name="T7" fmla="*/ 29440 h 46354"/>
              <a:gd name="T8" fmla="*/ 9328 w 60960"/>
              <a:gd name="T9" fmla="*/ 0 h 463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0960" h="46354">
                <a:moveTo>
                  <a:pt x="9525" y="0"/>
                </a:moveTo>
                <a:lnTo>
                  <a:pt x="0" y="16510"/>
                </a:lnTo>
                <a:lnTo>
                  <a:pt x="51435" y="46354"/>
                </a:lnTo>
                <a:lnTo>
                  <a:pt x="60960" y="298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12" name="object 238">
            <a:extLst>
              <a:ext uri="{FF2B5EF4-FFF2-40B4-BE49-F238E27FC236}">
                <a16:creationId xmlns:a16="http://schemas.microsoft.com/office/drawing/2014/main" id="{17A0F2EC-DE75-824F-BA75-CBF27C302AFF}"/>
              </a:ext>
            </a:extLst>
          </p:cNvPr>
          <p:cNvSpPr>
            <a:spLocks/>
          </p:cNvSpPr>
          <p:nvPr/>
        </p:nvSpPr>
        <p:spPr bwMode="auto">
          <a:xfrm>
            <a:off x="8094663" y="1339851"/>
            <a:ext cx="19050" cy="265113"/>
          </a:xfrm>
          <a:custGeom>
            <a:avLst/>
            <a:gdLst>
              <a:gd name="T0" fmla="*/ 0 w 19050"/>
              <a:gd name="T1" fmla="*/ 0 h 264795"/>
              <a:gd name="T2" fmla="*/ 0 w 19050"/>
              <a:gd name="T3" fmla="*/ 265431 h 264795"/>
              <a:gd name="T4" fmla="*/ 19050 w 19050"/>
              <a:gd name="T5" fmla="*/ 254610 h 264795"/>
              <a:gd name="T6" fmla="*/ 19050 w 19050"/>
              <a:gd name="T7" fmla="*/ 10821 h 264795"/>
              <a:gd name="T8" fmla="*/ 0 w 19050"/>
              <a:gd name="T9" fmla="*/ 0 h 2647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5">
                <a:moveTo>
                  <a:pt x="0" y="0"/>
                </a:moveTo>
                <a:lnTo>
                  <a:pt x="0" y="264795"/>
                </a:lnTo>
                <a:lnTo>
                  <a:pt x="19050" y="254000"/>
                </a:lnTo>
                <a:lnTo>
                  <a:pt x="19050" y="1079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13" name="object 239">
            <a:extLst>
              <a:ext uri="{FF2B5EF4-FFF2-40B4-BE49-F238E27FC236}">
                <a16:creationId xmlns:a16="http://schemas.microsoft.com/office/drawing/2014/main" id="{D34BAF11-AFB0-CD48-AD66-DBAB76F8EE12}"/>
              </a:ext>
            </a:extLst>
          </p:cNvPr>
          <p:cNvSpPr>
            <a:spLocks/>
          </p:cNvSpPr>
          <p:nvPr/>
        </p:nvSpPr>
        <p:spPr bwMode="auto">
          <a:xfrm>
            <a:off x="8151813" y="1373189"/>
            <a:ext cx="0" cy="198437"/>
          </a:xfrm>
          <a:custGeom>
            <a:avLst/>
            <a:gdLst>
              <a:gd name="T0" fmla="*/ 0 h 198754"/>
              <a:gd name="T1" fmla="*/ 198121 h 1987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4">
                <a:moveTo>
                  <a:pt x="0" y="0"/>
                </a:moveTo>
                <a:lnTo>
                  <a:pt x="0" y="1987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14" name="object 240">
            <a:extLst>
              <a:ext uri="{FF2B5EF4-FFF2-40B4-BE49-F238E27FC236}">
                <a16:creationId xmlns:a16="http://schemas.microsoft.com/office/drawing/2014/main" id="{2610A4F4-5DBD-9D4C-8BD1-137A54661660}"/>
              </a:ext>
            </a:extLst>
          </p:cNvPr>
          <p:cNvSpPr>
            <a:spLocks/>
          </p:cNvSpPr>
          <p:nvPr/>
        </p:nvSpPr>
        <p:spPr bwMode="auto">
          <a:xfrm>
            <a:off x="8094664" y="1593851"/>
            <a:ext cx="230187" cy="142875"/>
          </a:xfrm>
          <a:custGeom>
            <a:avLst/>
            <a:gdLst>
              <a:gd name="T0" fmla="*/ 19208 w 229235"/>
              <a:gd name="T1" fmla="*/ 0 h 143510"/>
              <a:gd name="T2" fmla="*/ 0 w 229235"/>
              <a:gd name="T3" fmla="*/ 10699 h 143510"/>
              <a:gd name="T4" fmla="*/ 231143 w 229235"/>
              <a:gd name="T5" fmla="*/ 142243 h 143510"/>
              <a:gd name="T6" fmla="*/ 231143 w 229235"/>
              <a:gd name="T7" fmla="*/ 120214 h 143510"/>
              <a:gd name="T8" fmla="*/ 19208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19050" y="0"/>
                </a:moveTo>
                <a:lnTo>
                  <a:pt x="0" y="10795"/>
                </a:lnTo>
                <a:lnTo>
                  <a:pt x="229235" y="143510"/>
                </a:lnTo>
                <a:lnTo>
                  <a:pt x="229235" y="1212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15" name="object 241">
            <a:extLst>
              <a:ext uri="{FF2B5EF4-FFF2-40B4-BE49-F238E27FC236}">
                <a16:creationId xmlns:a16="http://schemas.microsoft.com/office/drawing/2014/main" id="{8F07D21B-674E-F641-9F7B-37DAD6E74B6C}"/>
              </a:ext>
            </a:extLst>
          </p:cNvPr>
          <p:cNvSpPr>
            <a:spLocks/>
          </p:cNvSpPr>
          <p:nvPr/>
        </p:nvSpPr>
        <p:spPr bwMode="auto">
          <a:xfrm>
            <a:off x="8324851" y="1593851"/>
            <a:ext cx="219075" cy="142875"/>
          </a:xfrm>
          <a:custGeom>
            <a:avLst/>
            <a:gdLst>
              <a:gd name="T0" fmla="*/ 208972 w 219709"/>
              <a:gd name="T1" fmla="*/ 0 h 143510"/>
              <a:gd name="T2" fmla="*/ 0 w 219709"/>
              <a:gd name="T3" fmla="*/ 120214 h 143510"/>
              <a:gd name="T4" fmla="*/ 0 w 219709"/>
              <a:gd name="T5" fmla="*/ 142243 h 143510"/>
              <a:gd name="T6" fmla="*/ 218443 w 219709"/>
              <a:gd name="T7" fmla="*/ 16364 h 143510"/>
              <a:gd name="T8" fmla="*/ 218443 w 219709"/>
              <a:gd name="T9" fmla="*/ 5664 h 143510"/>
              <a:gd name="T10" fmla="*/ 208972 w 219709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10">
                <a:moveTo>
                  <a:pt x="210184" y="0"/>
                </a:moveTo>
                <a:lnTo>
                  <a:pt x="0" y="121285"/>
                </a:lnTo>
                <a:lnTo>
                  <a:pt x="0" y="143510"/>
                </a:lnTo>
                <a:lnTo>
                  <a:pt x="219709" y="16510"/>
                </a:lnTo>
                <a:lnTo>
                  <a:pt x="219709" y="5714"/>
                </a:lnTo>
                <a:lnTo>
                  <a:pt x="2101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16" name="object 242">
            <a:extLst>
              <a:ext uri="{FF2B5EF4-FFF2-40B4-BE49-F238E27FC236}">
                <a16:creationId xmlns:a16="http://schemas.microsoft.com/office/drawing/2014/main" id="{2A421729-379A-994C-9859-88C229A565A5}"/>
              </a:ext>
            </a:extLst>
          </p:cNvPr>
          <p:cNvSpPr>
            <a:spLocks/>
          </p:cNvSpPr>
          <p:nvPr/>
        </p:nvSpPr>
        <p:spPr bwMode="auto">
          <a:xfrm>
            <a:off x="8318501" y="1563689"/>
            <a:ext cx="182563" cy="115887"/>
          </a:xfrm>
          <a:custGeom>
            <a:avLst/>
            <a:gdLst>
              <a:gd name="T0" fmla="*/ 173323 w 182245"/>
              <a:gd name="T1" fmla="*/ 0 h 116204"/>
              <a:gd name="T2" fmla="*/ 0 w 182245"/>
              <a:gd name="T3" fmla="*/ 99151 h 116204"/>
              <a:gd name="T4" fmla="*/ 9559 w 182245"/>
              <a:gd name="T5" fmla="*/ 115571 h 116204"/>
              <a:gd name="T6" fmla="*/ 182882 w 182245"/>
              <a:gd name="T7" fmla="*/ 16419 h 116204"/>
              <a:gd name="T8" fmla="*/ 173323 w 182245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6204">
                <a:moveTo>
                  <a:pt x="172720" y="0"/>
                </a:moveTo>
                <a:lnTo>
                  <a:pt x="0" y="99694"/>
                </a:lnTo>
                <a:lnTo>
                  <a:pt x="9525" y="116204"/>
                </a:lnTo>
                <a:lnTo>
                  <a:pt x="182245" y="16509"/>
                </a:lnTo>
                <a:lnTo>
                  <a:pt x="172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17" name="object 243">
            <a:extLst>
              <a:ext uri="{FF2B5EF4-FFF2-40B4-BE49-F238E27FC236}">
                <a16:creationId xmlns:a16="http://schemas.microsoft.com/office/drawing/2014/main" id="{08552358-2248-EC4E-B72B-22884E3A03AC}"/>
              </a:ext>
            </a:extLst>
          </p:cNvPr>
          <p:cNvSpPr>
            <a:spLocks/>
          </p:cNvSpPr>
          <p:nvPr/>
        </p:nvSpPr>
        <p:spPr bwMode="auto">
          <a:xfrm>
            <a:off x="8534400" y="134620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080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080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080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08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18" name="object 244">
            <a:extLst>
              <a:ext uri="{FF2B5EF4-FFF2-40B4-BE49-F238E27FC236}">
                <a16:creationId xmlns:a16="http://schemas.microsoft.com/office/drawing/2014/main" id="{F06C0F99-18EC-3E47-ACC2-2DE304C20F47}"/>
              </a:ext>
            </a:extLst>
          </p:cNvPr>
          <p:cNvSpPr>
            <a:spLocks/>
          </p:cNvSpPr>
          <p:nvPr/>
        </p:nvSpPr>
        <p:spPr bwMode="auto">
          <a:xfrm>
            <a:off x="8324851" y="1206501"/>
            <a:ext cx="219075" cy="144463"/>
          </a:xfrm>
          <a:custGeom>
            <a:avLst/>
            <a:gdLst>
              <a:gd name="T0" fmla="*/ 0 w 219709"/>
              <a:gd name="T1" fmla="*/ 0 h 143510"/>
              <a:gd name="T2" fmla="*/ 0 w 219709"/>
              <a:gd name="T3" fmla="*/ 22522 h 143510"/>
              <a:gd name="T4" fmla="*/ 208972 w 219709"/>
              <a:gd name="T5" fmla="*/ 145422 h 143510"/>
              <a:gd name="T6" fmla="*/ 218443 w 219709"/>
              <a:gd name="T7" fmla="*/ 140273 h 143510"/>
              <a:gd name="T8" fmla="*/ 218443 w 219709"/>
              <a:gd name="T9" fmla="*/ 128692 h 143510"/>
              <a:gd name="T10" fmla="*/ 0 w 219709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10">
                <a:moveTo>
                  <a:pt x="0" y="0"/>
                </a:moveTo>
                <a:lnTo>
                  <a:pt x="0" y="22225"/>
                </a:lnTo>
                <a:lnTo>
                  <a:pt x="210184" y="143510"/>
                </a:lnTo>
                <a:lnTo>
                  <a:pt x="219709" y="138429"/>
                </a:lnTo>
                <a:lnTo>
                  <a:pt x="219709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19" name="object 245">
            <a:extLst>
              <a:ext uri="{FF2B5EF4-FFF2-40B4-BE49-F238E27FC236}">
                <a16:creationId xmlns:a16="http://schemas.microsoft.com/office/drawing/2014/main" id="{82CA4D2A-28BF-D744-89C9-DFF1B67A33E9}"/>
              </a:ext>
            </a:extLst>
          </p:cNvPr>
          <p:cNvSpPr>
            <a:spLocks/>
          </p:cNvSpPr>
          <p:nvPr/>
        </p:nvSpPr>
        <p:spPr bwMode="auto">
          <a:xfrm>
            <a:off x="8318501" y="1265239"/>
            <a:ext cx="182563" cy="115887"/>
          </a:xfrm>
          <a:custGeom>
            <a:avLst/>
            <a:gdLst>
              <a:gd name="T0" fmla="*/ 9559 w 182245"/>
              <a:gd name="T1" fmla="*/ 0 h 116204"/>
              <a:gd name="T2" fmla="*/ 0 w 182245"/>
              <a:gd name="T3" fmla="*/ 16419 h 116204"/>
              <a:gd name="T4" fmla="*/ 173323 w 182245"/>
              <a:gd name="T5" fmla="*/ 115571 h 116204"/>
              <a:gd name="T6" fmla="*/ 182882 w 182245"/>
              <a:gd name="T7" fmla="*/ 99151 h 116204"/>
              <a:gd name="T8" fmla="*/ 9559 w 182245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6204">
                <a:moveTo>
                  <a:pt x="9525" y="0"/>
                </a:moveTo>
                <a:lnTo>
                  <a:pt x="0" y="16509"/>
                </a:lnTo>
                <a:lnTo>
                  <a:pt x="172720" y="116204"/>
                </a:lnTo>
                <a:lnTo>
                  <a:pt x="182245" y="9969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20" name="object 246">
            <a:extLst>
              <a:ext uri="{FF2B5EF4-FFF2-40B4-BE49-F238E27FC236}">
                <a16:creationId xmlns:a16="http://schemas.microsoft.com/office/drawing/2014/main" id="{B915A86D-C104-8041-9929-308A028C50C1}"/>
              </a:ext>
            </a:extLst>
          </p:cNvPr>
          <p:cNvSpPr>
            <a:spLocks/>
          </p:cNvSpPr>
          <p:nvPr/>
        </p:nvSpPr>
        <p:spPr bwMode="auto">
          <a:xfrm>
            <a:off x="8094664" y="1206501"/>
            <a:ext cx="230187" cy="144463"/>
          </a:xfrm>
          <a:custGeom>
            <a:avLst/>
            <a:gdLst>
              <a:gd name="T0" fmla="*/ 231143 w 229235"/>
              <a:gd name="T1" fmla="*/ 0 h 143510"/>
              <a:gd name="T2" fmla="*/ 0 w 229235"/>
              <a:gd name="T3" fmla="*/ 134482 h 143510"/>
              <a:gd name="T4" fmla="*/ 19208 w 229235"/>
              <a:gd name="T5" fmla="*/ 145422 h 143510"/>
              <a:gd name="T6" fmla="*/ 231143 w 229235"/>
              <a:gd name="T7" fmla="*/ 22522 h 143510"/>
              <a:gd name="T8" fmla="*/ 231143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229235" y="0"/>
                </a:moveTo>
                <a:lnTo>
                  <a:pt x="0" y="132714"/>
                </a:lnTo>
                <a:lnTo>
                  <a:pt x="19050" y="143510"/>
                </a:lnTo>
                <a:lnTo>
                  <a:pt x="229235" y="22225"/>
                </a:lnTo>
                <a:lnTo>
                  <a:pt x="2292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21" name="object 247">
            <a:extLst>
              <a:ext uri="{FF2B5EF4-FFF2-40B4-BE49-F238E27FC236}">
                <a16:creationId xmlns:a16="http://schemas.microsoft.com/office/drawing/2014/main" id="{459305A7-FB96-9348-96C6-6371B052A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0" y="1485901"/>
            <a:ext cx="1539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6022" name="object 248">
            <a:extLst>
              <a:ext uri="{FF2B5EF4-FFF2-40B4-BE49-F238E27FC236}">
                <a16:creationId xmlns:a16="http://schemas.microsoft.com/office/drawing/2014/main" id="{58299ADB-9FCD-6E45-B014-73BAB1229569}"/>
              </a:ext>
            </a:extLst>
          </p:cNvPr>
          <p:cNvSpPr>
            <a:spLocks/>
          </p:cNvSpPr>
          <p:nvPr/>
        </p:nvSpPr>
        <p:spPr bwMode="auto">
          <a:xfrm>
            <a:off x="8543926" y="1593851"/>
            <a:ext cx="220663" cy="138113"/>
          </a:xfrm>
          <a:custGeom>
            <a:avLst/>
            <a:gdLst>
              <a:gd name="T0" fmla="*/ 9553 w 220345"/>
              <a:gd name="T1" fmla="*/ 0 h 137795"/>
              <a:gd name="T2" fmla="*/ 0 w 220345"/>
              <a:gd name="T3" fmla="*/ 5740 h 137795"/>
              <a:gd name="T4" fmla="*/ 0 w 220345"/>
              <a:gd name="T5" fmla="*/ 16586 h 137795"/>
              <a:gd name="T6" fmla="*/ 211429 w 220345"/>
              <a:gd name="T7" fmla="*/ 138432 h 137795"/>
              <a:gd name="T8" fmla="*/ 220981 w 220345"/>
              <a:gd name="T9" fmla="*/ 133327 h 137795"/>
              <a:gd name="T10" fmla="*/ 220981 w 220345"/>
              <a:gd name="T11" fmla="*/ 121846 h 137795"/>
              <a:gd name="T12" fmla="*/ 9553 w 220345"/>
              <a:gd name="T13" fmla="*/ 0 h 1377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20345" h="137795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820" y="137795"/>
                </a:lnTo>
                <a:lnTo>
                  <a:pt x="220345" y="132714"/>
                </a:lnTo>
                <a:lnTo>
                  <a:pt x="220345" y="12128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23" name="object 249">
            <a:extLst>
              <a:ext uri="{FF2B5EF4-FFF2-40B4-BE49-F238E27FC236}">
                <a16:creationId xmlns:a16="http://schemas.microsoft.com/office/drawing/2014/main" id="{634C0C1C-9276-2D4F-A551-3537B44DD068}"/>
              </a:ext>
            </a:extLst>
          </p:cNvPr>
          <p:cNvSpPr>
            <a:spLocks/>
          </p:cNvSpPr>
          <p:nvPr/>
        </p:nvSpPr>
        <p:spPr bwMode="auto">
          <a:xfrm>
            <a:off x="8764589" y="1635125"/>
            <a:ext cx="149225" cy="96838"/>
          </a:xfrm>
          <a:custGeom>
            <a:avLst/>
            <a:gdLst>
              <a:gd name="T0" fmla="*/ 139700 w 149225"/>
              <a:gd name="T1" fmla="*/ 0 h 97155"/>
              <a:gd name="T2" fmla="*/ 0 w 149225"/>
              <a:gd name="T3" fmla="*/ 80120 h 97155"/>
              <a:gd name="T4" fmla="*/ 0 w 149225"/>
              <a:gd name="T5" fmla="*/ 91476 h 97155"/>
              <a:gd name="T6" fmla="*/ 9525 w 149225"/>
              <a:gd name="T7" fmla="*/ 96522 h 97155"/>
              <a:gd name="T8" fmla="*/ 149225 w 149225"/>
              <a:gd name="T9" fmla="*/ 16402 h 97155"/>
              <a:gd name="T10" fmla="*/ 139700 w 149225"/>
              <a:gd name="T11" fmla="*/ 0 h 971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5">
                <a:moveTo>
                  <a:pt x="139700" y="0"/>
                </a:moveTo>
                <a:lnTo>
                  <a:pt x="0" y="80645"/>
                </a:lnTo>
                <a:lnTo>
                  <a:pt x="0" y="92075"/>
                </a:lnTo>
                <a:lnTo>
                  <a:pt x="9525" y="97155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24" name="object 250">
            <a:extLst>
              <a:ext uri="{FF2B5EF4-FFF2-40B4-BE49-F238E27FC236}">
                <a16:creationId xmlns:a16="http://schemas.microsoft.com/office/drawing/2014/main" id="{CDFC1FBE-6873-084D-A0E4-4E60655EEB56}"/>
              </a:ext>
            </a:extLst>
          </p:cNvPr>
          <p:cNvSpPr>
            <a:spLocks/>
          </p:cNvSpPr>
          <p:nvPr/>
        </p:nvSpPr>
        <p:spPr bwMode="auto">
          <a:xfrm>
            <a:off x="8974138" y="1339850"/>
            <a:ext cx="19050" cy="171450"/>
          </a:xfrm>
          <a:custGeom>
            <a:avLst/>
            <a:gdLst>
              <a:gd name="T0" fmla="*/ 19050 w 19050"/>
              <a:gd name="T1" fmla="*/ 0 h 170814"/>
              <a:gd name="T2" fmla="*/ 0 w 19050"/>
              <a:gd name="T3" fmla="*/ 10875 h 170814"/>
              <a:gd name="T4" fmla="*/ 0 w 19050"/>
              <a:gd name="T5" fmla="*/ 172088 h 170814"/>
              <a:gd name="T6" fmla="*/ 19050 w 19050"/>
              <a:gd name="T7" fmla="*/ 172088 h 170814"/>
              <a:gd name="T8" fmla="*/ 19050 w 19050"/>
              <a:gd name="T9" fmla="*/ 0 h 1708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814">
                <a:moveTo>
                  <a:pt x="19050" y="0"/>
                </a:moveTo>
                <a:lnTo>
                  <a:pt x="0" y="10795"/>
                </a:lnTo>
                <a:lnTo>
                  <a:pt x="0" y="170814"/>
                </a:lnTo>
                <a:lnTo>
                  <a:pt x="19050" y="17081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25" name="object 251">
            <a:extLst>
              <a:ext uri="{FF2B5EF4-FFF2-40B4-BE49-F238E27FC236}">
                <a16:creationId xmlns:a16="http://schemas.microsoft.com/office/drawing/2014/main" id="{695241E1-AE62-884E-A2BE-8AFDB90966CF}"/>
              </a:ext>
            </a:extLst>
          </p:cNvPr>
          <p:cNvSpPr>
            <a:spLocks/>
          </p:cNvSpPr>
          <p:nvPr/>
        </p:nvSpPr>
        <p:spPr bwMode="auto">
          <a:xfrm>
            <a:off x="8764588" y="1206501"/>
            <a:ext cx="228600" cy="144463"/>
          </a:xfrm>
          <a:custGeom>
            <a:avLst/>
            <a:gdLst>
              <a:gd name="T0" fmla="*/ 0 w 229234"/>
              <a:gd name="T1" fmla="*/ 0 h 143510"/>
              <a:gd name="T2" fmla="*/ 0 w 229234"/>
              <a:gd name="T3" fmla="*/ 22522 h 143510"/>
              <a:gd name="T4" fmla="*/ 209023 w 229234"/>
              <a:gd name="T5" fmla="*/ 145422 h 143510"/>
              <a:gd name="T6" fmla="*/ 227968 w 229234"/>
              <a:gd name="T7" fmla="*/ 134482 h 143510"/>
              <a:gd name="T8" fmla="*/ 0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0" y="0"/>
                </a:moveTo>
                <a:lnTo>
                  <a:pt x="0" y="22225"/>
                </a:lnTo>
                <a:lnTo>
                  <a:pt x="210184" y="143510"/>
                </a:lnTo>
                <a:lnTo>
                  <a:pt x="229234" y="1327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26" name="object 252">
            <a:extLst>
              <a:ext uri="{FF2B5EF4-FFF2-40B4-BE49-F238E27FC236}">
                <a16:creationId xmlns:a16="http://schemas.microsoft.com/office/drawing/2014/main" id="{FC50902D-F7CD-9949-9BF1-782780C90FD4}"/>
              </a:ext>
            </a:extLst>
          </p:cNvPr>
          <p:cNvSpPr>
            <a:spLocks/>
          </p:cNvSpPr>
          <p:nvPr/>
        </p:nvSpPr>
        <p:spPr bwMode="auto">
          <a:xfrm>
            <a:off x="8543926" y="1206501"/>
            <a:ext cx="220663" cy="144463"/>
          </a:xfrm>
          <a:custGeom>
            <a:avLst/>
            <a:gdLst>
              <a:gd name="T0" fmla="*/ 220981 w 220345"/>
              <a:gd name="T1" fmla="*/ 0 h 143510"/>
              <a:gd name="T2" fmla="*/ 0 w 220345"/>
              <a:gd name="T3" fmla="*/ 128692 h 143510"/>
              <a:gd name="T4" fmla="*/ 0 w 220345"/>
              <a:gd name="T5" fmla="*/ 140273 h 143510"/>
              <a:gd name="T6" fmla="*/ 9553 w 220345"/>
              <a:gd name="T7" fmla="*/ 145422 h 143510"/>
              <a:gd name="T8" fmla="*/ 220981 w 220345"/>
              <a:gd name="T9" fmla="*/ 22522 h 143510"/>
              <a:gd name="T10" fmla="*/ 220981 w 220345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5" h="143510">
                <a:moveTo>
                  <a:pt x="220345" y="0"/>
                </a:moveTo>
                <a:lnTo>
                  <a:pt x="0" y="127000"/>
                </a:lnTo>
                <a:lnTo>
                  <a:pt x="0" y="138429"/>
                </a:lnTo>
                <a:lnTo>
                  <a:pt x="9525" y="143510"/>
                </a:lnTo>
                <a:lnTo>
                  <a:pt x="220345" y="22225"/>
                </a:lnTo>
                <a:lnTo>
                  <a:pt x="2203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27" name="object 253">
            <a:extLst>
              <a:ext uri="{FF2B5EF4-FFF2-40B4-BE49-F238E27FC236}">
                <a16:creationId xmlns:a16="http://schemas.microsoft.com/office/drawing/2014/main" id="{7E6E6DC3-C87A-B34E-9619-73F50A6B9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1" y="1612901"/>
            <a:ext cx="2444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</a:p>
        </p:txBody>
      </p:sp>
      <p:sp>
        <p:nvSpPr>
          <p:cNvPr id="76028" name="object 254">
            <a:extLst>
              <a:ext uri="{FF2B5EF4-FFF2-40B4-BE49-F238E27FC236}">
                <a16:creationId xmlns:a16="http://schemas.microsoft.com/office/drawing/2014/main" id="{6D766901-8E6F-D44C-99CF-99E9BE52DE29}"/>
              </a:ext>
            </a:extLst>
          </p:cNvPr>
          <p:cNvSpPr>
            <a:spLocks/>
          </p:cNvSpPr>
          <p:nvPr/>
        </p:nvSpPr>
        <p:spPr bwMode="auto">
          <a:xfrm>
            <a:off x="9077326" y="1647825"/>
            <a:ext cx="60325" cy="46038"/>
          </a:xfrm>
          <a:custGeom>
            <a:avLst/>
            <a:gdLst>
              <a:gd name="T0" fmla="*/ 9328 w 60959"/>
              <a:gd name="T1" fmla="*/ 0 h 46355"/>
              <a:gd name="T2" fmla="*/ 0 w 60959"/>
              <a:gd name="T3" fmla="*/ 16285 h 46355"/>
              <a:gd name="T4" fmla="*/ 50370 w 60959"/>
              <a:gd name="T5" fmla="*/ 45723 h 46355"/>
              <a:gd name="T6" fmla="*/ 59698 w 60959"/>
              <a:gd name="T7" fmla="*/ 29438 h 46355"/>
              <a:gd name="T8" fmla="*/ 9328 w 60959"/>
              <a:gd name="T9" fmla="*/ 0 h 463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0959" h="46355">
                <a:moveTo>
                  <a:pt x="9525" y="0"/>
                </a:moveTo>
                <a:lnTo>
                  <a:pt x="0" y="16510"/>
                </a:lnTo>
                <a:lnTo>
                  <a:pt x="51434" y="46355"/>
                </a:lnTo>
                <a:lnTo>
                  <a:pt x="60959" y="298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29" name="object 255">
            <a:extLst>
              <a:ext uri="{FF2B5EF4-FFF2-40B4-BE49-F238E27FC236}">
                <a16:creationId xmlns:a16="http://schemas.microsoft.com/office/drawing/2014/main" id="{7B1CE720-7B34-3F4E-9FE9-F27F90F19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4739" y="1868489"/>
            <a:ext cx="282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</a:p>
        </p:txBody>
      </p:sp>
      <p:sp>
        <p:nvSpPr>
          <p:cNvPr id="76030" name="object 256">
            <a:extLst>
              <a:ext uri="{FF2B5EF4-FFF2-40B4-BE49-F238E27FC236}">
                <a16:creationId xmlns:a16="http://schemas.microsoft.com/office/drawing/2014/main" id="{218C0BED-4E89-CD45-BEF5-B9A13D473C5C}"/>
              </a:ext>
            </a:extLst>
          </p:cNvPr>
          <p:cNvSpPr>
            <a:spLocks/>
          </p:cNvSpPr>
          <p:nvPr/>
        </p:nvSpPr>
        <p:spPr bwMode="auto">
          <a:xfrm>
            <a:off x="8755063" y="1727201"/>
            <a:ext cx="19050" cy="161925"/>
          </a:xfrm>
          <a:custGeom>
            <a:avLst/>
            <a:gdLst>
              <a:gd name="T0" fmla="*/ 9525 w 19050"/>
              <a:gd name="T1" fmla="*/ 0 h 163195"/>
              <a:gd name="T2" fmla="*/ 0 w 19050"/>
              <a:gd name="T3" fmla="*/ 5001 h 163195"/>
              <a:gd name="T4" fmla="*/ 0 w 19050"/>
              <a:gd name="T5" fmla="*/ 160665 h 163195"/>
              <a:gd name="T6" fmla="*/ 19050 w 19050"/>
              <a:gd name="T7" fmla="*/ 160665 h 163195"/>
              <a:gd name="T8" fmla="*/ 19050 w 19050"/>
              <a:gd name="T9" fmla="*/ 5001 h 163195"/>
              <a:gd name="T10" fmla="*/ 9525 w 19050"/>
              <a:gd name="T11" fmla="*/ 0 h 1631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3195">
                <a:moveTo>
                  <a:pt x="9525" y="0"/>
                </a:moveTo>
                <a:lnTo>
                  <a:pt x="0" y="5080"/>
                </a:lnTo>
                <a:lnTo>
                  <a:pt x="0" y="163195"/>
                </a:lnTo>
                <a:lnTo>
                  <a:pt x="19050" y="163195"/>
                </a:lnTo>
                <a:lnTo>
                  <a:pt x="19050" y="508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31" name="object 257">
            <a:extLst>
              <a:ext uri="{FF2B5EF4-FFF2-40B4-BE49-F238E27FC236}">
                <a16:creationId xmlns:a16="http://schemas.microsoft.com/office/drawing/2014/main" id="{3E85A7EA-80DB-7D44-B8B0-FE42EAF22702}"/>
              </a:ext>
            </a:extLst>
          </p:cNvPr>
          <p:cNvSpPr>
            <a:spLocks/>
          </p:cNvSpPr>
          <p:nvPr/>
        </p:nvSpPr>
        <p:spPr bwMode="auto">
          <a:xfrm>
            <a:off x="4316413" y="1549400"/>
            <a:ext cx="3048000" cy="0"/>
          </a:xfrm>
          <a:custGeom>
            <a:avLst/>
            <a:gdLst>
              <a:gd name="T0" fmla="*/ 3048398 w 3047602"/>
              <a:gd name="T1" fmla="*/ 0 w 3047602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3047602">
                <a:moveTo>
                  <a:pt x="3047602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32" name="object 258">
            <a:extLst>
              <a:ext uri="{FF2B5EF4-FFF2-40B4-BE49-F238E27FC236}">
                <a16:creationId xmlns:a16="http://schemas.microsoft.com/office/drawing/2014/main" id="{E758914A-E2C2-784C-97B2-379F02E855AC}"/>
              </a:ext>
            </a:extLst>
          </p:cNvPr>
          <p:cNvSpPr>
            <a:spLocks/>
          </p:cNvSpPr>
          <p:nvPr/>
        </p:nvSpPr>
        <p:spPr bwMode="auto">
          <a:xfrm>
            <a:off x="7339013" y="1501775"/>
            <a:ext cx="190500" cy="95250"/>
          </a:xfrm>
          <a:custGeom>
            <a:avLst/>
            <a:gdLst>
              <a:gd name="T0" fmla="*/ 0 w 189975"/>
              <a:gd name="T1" fmla="*/ 94731 h 95772"/>
              <a:gd name="T2" fmla="*/ 3039 w 189975"/>
              <a:gd name="T3" fmla="*/ 90798 h 95772"/>
              <a:gd name="T4" fmla="*/ 10409 w 189975"/>
              <a:gd name="T5" fmla="*/ 80515 h 95772"/>
              <a:gd name="T6" fmla="*/ 18359 w 189975"/>
              <a:gd name="T7" fmla="*/ 66427 h 95772"/>
              <a:gd name="T8" fmla="*/ 23151 w 189975"/>
              <a:gd name="T9" fmla="*/ 51085 h 95772"/>
              <a:gd name="T10" fmla="*/ 20358 w 189975"/>
              <a:gd name="T11" fmla="*/ 34625 h 95772"/>
              <a:gd name="T12" fmla="*/ 13646 w 189975"/>
              <a:gd name="T13" fmla="*/ 19403 h 95772"/>
              <a:gd name="T14" fmla="*/ 6026 w 189975"/>
              <a:gd name="T15" fmla="*/ 7249 h 95772"/>
              <a:gd name="T16" fmla="*/ 513 w 189975"/>
              <a:gd name="T17" fmla="*/ 0 h 95772"/>
              <a:gd name="T18" fmla="*/ 2589 w 189975"/>
              <a:gd name="T19" fmla="*/ 348 h 95772"/>
              <a:gd name="T20" fmla="*/ 8811 w 189975"/>
              <a:gd name="T21" fmla="*/ 1766 h 95772"/>
              <a:gd name="T22" fmla="*/ 191026 w 189975"/>
              <a:gd name="T23" fmla="*/ 47128 h 95772"/>
              <a:gd name="T24" fmla="*/ 0 w 189975"/>
              <a:gd name="T25" fmla="*/ 94731 h 9577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2">
                <a:moveTo>
                  <a:pt x="0" y="95772"/>
                </a:moveTo>
                <a:lnTo>
                  <a:pt x="3023" y="91796"/>
                </a:lnTo>
                <a:lnTo>
                  <a:pt x="10351" y="81400"/>
                </a:lnTo>
                <a:lnTo>
                  <a:pt x="18258" y="67157"/>
                </a:lnTo>
                <a:lnTo>
                  <a:pt x="23023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2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033" name="object 259">
            <a:extLst>
              <a:ext uri="{FF2B5EF4-FFF2-40B4-BE49-F238E27FC236}">
                <a16:creationId xmlns:a16="http://schemas.microsoft.com/office/drawing/2014/main" id="{E2630A39-BD86-1645-83E6-79BFA9867170}"/>
              </a:ext>
            </a:extLst>
          </p:cNvPr>
          <p:cNvSpPr>
            <a:spLocks/>
          </p:cNvSpPr>
          <p:nvPr/>
        </p:nvSpPr>
        <p:spPr bwMode="auto">
          <a:xfrm>
            <a:off x="7339013" y="1501775"/>
            <a:ext cx="190500" cy="95250"/>
          </a:xfrm>
          <a:custGeom>
            <a:avLst/>
            <a:gdLst>
              <a:gd name="T0" fmla="*/ 191026 w 189975"/>
              <a:gd name="T1" fmla="*/ 47128 h 95772"/>
              <a:gd name="T2" fmla="*/ 188730 w 189975"/>
              <a:gd name="T3" fmla="*/ 47700 h 95772"/>
              <a:gd name="T4" fmla="*/ 182253 w 189975"/>
              <a:gd name="T5" fmla="*/ 49314 h 95772"/>
              <a:gd name="T6" fmla="*/ 172218 w 189975"/>
              <a:gd name="T7" fmla="*/ 51814 h 95772"/>
              <a:gd name="T8" fmla="*/ 159244 w 189975"/>
              <a:gd name="T9" fmla="*/ 55048 h 95772"/>
              <a:gd name="T10" fmla="*/ 143951 w 189975"/>
              <a:gd name="T11" fmla="*/ 58859 h 95772"/>
              <a:gd name="T12" fmla="*/ 126960 w 189975"/>
              <a:gd name="T13" fmla="*/ 63092 h 95772"/>
              <a:gd name="T14" fmla="*/ 108891 w 189975"/>
              <a:gd name="T15" fmla="*/ 67596 h 95772"/>
              <a:gd name="T16" fmla="*/ 90365 w 189975"/>
              <a:gd name="T17" fmla="*/ 72212 h 95772"/>
              <a:gd name="T18" fmla="*/ 72003 w 189975"/>
              <a:gd name="T19" fmla="*/ 76788 h 95772"/>
              <a:gd name="T20" fmla="*/ 54425 w 189975"/>
              <a:gd name="T21" fmla="*/ 81169 h 95772"/>
              <a:gd name="T22" fmla="*/ 38249 w 189975"/>
              <a:gd name="T23" fmla="*/ 85200 h 95772"/>
              <a:gd name="T24" fmla="*/ 24099 w 189975"/>
              <a:gd name="T25" fmla="*/ 88726 h 95772"/>
              <a:gd name="T26" fmla="*/ 12595 w 189975"/>
              <a:gd name="T27" fmla="*/ 91592 h 95772"/>
              <a:gd name="T28" fmla="*/ 4354 w 189975"/>
              <a:gd name="T29" fmla="*/ 93646 h 95772"/>
              <a:gd name="T30" fmla="*/ 0 w 189975"/>
              <a:gd name="T31" fmla="*/ 94731 h 95772"/>
              <a:gd name="T32" fmla="*/ 3039 w 189975"/>
              <a:gd name="T33" fmla="*/ 90798 h 95772"/>
              <a:gd name="T34" fmla="*/ 10409 w 189975"/>
              <a:gd name="T35" fmla="*/ 80515 h 95772"/>
              <a:gd name="T36" fmla="*/ 18359 w 189975"/>
              <a:gd name="T37" fmla="*/ 66427 h 95772"/>
              <a:gd name="T38" fmla="*/ 23151 w 189975"/>
              <a:gd name="T39" fmla="*/ 51085 h 95772"/>
              <a:gd name="T40" fmla="*/ 20358 w 189975"/>
              <a:gd name="T41" fmla="*/ 34625 h 95772"/>
              <a:gd name="T42" fmla="*/ 13646 w 189975"/>
              <a:gd name="T43" fmla="*/ 19403 h 95772"/>
              <a:gd name="T44" fmla="*/ 6026 w 189975"/>
              <a:gd name="T45" fmla="*/ 7249 h 95772"/>
              <a:gd name="T46" fmla="*/ 513 w 189975"/>
              <a:gd name="T47" fmla="*/ 0 h 95772"/>
              <a:gd name="T48" fmla="*/ 2589 w 189975"/>
              <a:gd name="T49" fmla="*/ 348 h 95772"/>
              <a:gd name="T50" fmla="*/ 46271 w 189975"/>
              <a:gd name="T51" fmla="*/ 10884 h 95772"/>
              <a:gd name="T52" fmla="*/ 99147 w 189975"/>
              <a:gd name="T53" fmla="*/ 24043 h 95772"/>
              <a:gd name="T54" fmla="*/ 151017 w 189975"/>
              <a:gd name="T55" fmla="*/ 37052 h 95772"/>
              <a:gd name="T56" fmla="*/ 185457 w 189975"/>
              <a:gd name="T57" fmla="*/ 45722 h 95772"/>
              <a:gd name="T58" fmla="*/ 190224 w 189975"/>
              <a:gd name="T59" fmla="*/ 46925 h 9577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2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8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599"/>
                </a:lnTo>
                <a:lnTo>
                  <a:pt x="4330" y="94675"/>
                </a:lnTo>
                <a:lnTo>
                  <a:pt x="0" y="95772"/>
                </a:lnTo>
                <a:lnTo>
                  <a:pt x="3023" y="91796"/>
                </a:lnTo>
                <a:lnTo>
                  <a:pt x="10351" y="81400"/>
                </a:lnTo>
                <a:lnTo>
                  <a:pt x="18258" y="67157"/>
                </a:lnTo>
                <a:lnTo>
                  <a:pt x="23023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2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9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60" name="object 260">
            <a:extLst>
              <a:ext uri="{FF2B5EF4-FFF2-40B4-BE49-F238E27FC236}">
                <a16:creationId xmlns:a16="http://schemas.microsoft.com/office/drawing/2014/main" id="{71C41AE4-ABED-7549-92F1-EE16B1EDB2B7}"/>
              </a:ext>
            </a:extLst>
          </p:cNvPr>
          <p:cNvSpPr txBox="1"/>
          <p:nvPr/>
        </p:nvSpPr>
        <p:spPr>
          <a:xfrm>
            <a:off x="4256088" y="1079500"/>
            <a:ext cx="3198812" cy="425450"/>
          </a:xfrm>
          <a:prstGeom prst="rect">
            <a:avLst/>
          </a:prstGeom>
        </p:spPr>
        <p:txBody>
          <a:bodyPr lIns="0" tIns="0" rIns="0" bIns="0"/>
          <a:lstStyle/>
          <a:p>
            <a:pPr marL="12065" algn="ctr">
              <a:defRPr/>
            </a:pPr>
            <a:r>
              <a:rPr sz="1400" spc="-5" dirty="0">
                <a:latin typeface="Arial"/>
                <a:cs typeface="Arial"/>
              </a:rPr>
              <a:t>[Ir(ppy</a:t>
            </a:r>
            <a:r>
              <a:rPr sz="1400" spc="5" dirty="0">
                <a:latin typeface="Arial"/>
                <a:cs typeface="Arial"/>
              </a:rPr>
              <a:t>)</a:t>
            </a:r>
            <a:r>
              <a:rPr sz="1575" spc="7" baseline="-15873" dirty="0">
                <a:latin typeface="Arial"/>
                <a:cs typeface="Arial"/>
              </a:rPr>
              <a:t>2</a:t>
            </a:r>
            <a:r>
              <a:rPr sz="1400" dirty="0">
                <a:latin typeface="Arial"/>
                <a:cs typeface="Arial"/>
              </a:rPr>
              <a:t>bp</a:t>
            </a:r>
            <a:r>
              <a:rPr sz="1400" spc="-10" dirty="0">
                <a:latin typeface="Arial"/>
                <a:cs typeface="Arial"/>
              </a:rPr>
              <a:t>y]P</a:t>
            </a:r>
            <a:r>
              <a:rPr sz="1400" spc="-5" dirty="0">
                <a:latin typeface="Arial"/>
                <a:cs typeface="Arial"/>
              </a:rPr>
              <a:t>F</a:t>
            </a:r>
            <a:r>
              <a:rPr sz="1575" baseline="-15873" dirty="0">
                <a:latin typeface="Arial"/>
                <a:cs typeface="Arial"/>
              </a:rPr>
              <a:t>6</a:t>
            </a:r>
            <a:r>
              <a:rPr sz="1575" spc="150" baseline="-15873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(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1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mol%)</a:t>
            </a:r>
            <a:endParaRPr sz="1400">
              <a:latin typeface="Arial"/>
              <a:cs typeface="Arial"/>
            </a:endParaRPr>
          </a:p>
          <a:p>
            <a:pPr algn="ctr">
              <a:lnSpc>
                <a:spcPts val="1525"/>
              </a:lnSpc>
              <a:defRPr/>
            </a:pPr>
            <a:r>
              <a:rPr sz="1400" dirty="0">
                <a:latin typeface="Arial"/>
                <a:cs typeface="Arial"/>
              </a:rPr>
              <a:t>KCN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(1</a:t>
            </a:r>
            <a:r>
              <a:rPr sz="1400" spc="-5" dirty="0">
                <a:latin typeface="Arial"/>
                <a:cs typeface="Arial"/>
              </a:rPr>
              <a:t>.2 </a:t>
            </a:r>
            <a:r>
              <a:rPr sz="1400" dirty="0">
                <a:latin typeface="Arial"/>
                <a:cs typeface="Arial"/>
              </a:rPr>
              <a:t>equi</a:t>
            </a:r>
            <a:r>
              <a:rPr sz="1400" spc="-10" dirty="0">
                <a:latin typeface="Arial"/>
                <a:cs typeface="Arial"/>
              </a:rPr>
              <a:t>v),</a:t>
            </a:r>
            <a:r>
              <a:rPr sz="1400" spc="-80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AcOH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(5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equi</a:t>
            </a:r>
            <a:r>
              <a:rPr sz="1400" spc="-10" dirty="0">
                <a:latin typeface="Arial"/>
                <a:cs typeface="Arial"/>
              </a:rPr>
              <a:t>v), MeCN</a:t>
            </a:r>
            <a:endParaRPr sz="1400">
              <a:latin typeface="Arial"/>
              <a:cs typeface="Arial"/>
            </a:endParaRPr>
          </a:p>
        </p:txBody>
      </p:sp>
      <p:sp>
        <p:nvSpPr>
          <p:cNvPr id="262" name="object 262">
            <a:extLst>
              <a:ext uri="{FF2B5EF4-FFF2-40B4-BE49-F238E27FC236}">
                <a16:creationId xmlns:a16="http://schemas.microsoft.com/office/drawing/2014/main" id="{5AA84F79-7407-864C-93D7-F18AE0C28F6E}"/>
              </a:ext>
            </a:extLst>
          </p:cNvPr>
          <p:cNvSpPr txBox="1"/>
          <p:nvPr/>
        </p:nvSpPr>
        <p:spPr>
          <a:xfrm>
            <a:off x="3252789" y="6492876"/>
            <a:ext cx="554037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Ruepin</a:t>
            </a:r>
            <a:r>
              <a:rPr sz="1400" spc="-5" dirty="0">
                <a:latin typeface="Arial"/>
                <a:cs typeface="Arial"/>
              </a:rPr>
              <a:t>g, </a:t>
            </a:r>
            <a:r>
              <a:rPr sz="1400" spc="-10" dirty="0">
                <a:latin typeface="Arial"/>
                <a:cs typeface="Arial"/>
              </a:rPr>
              <a:t>M.;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Zhu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spc="-10" dirty="0">
                <a:latin typeface="Arial"/>
                <a:cs typeface="Arial"/>
              </a:rPr>
              <a:t>S.; Koenig</a:t>
            </a:r>
            <a:r>
              <a:rPr sz="1400" spc="-5" dirty="0">
                <a:latin typeface="Arial"/>
                <a:cs typeface="Arial"/>
              </a:rPr>
              <a:t>s, </a:t>
            </a:r>
            <a:r>
              <a:rPr sz="1400" dirty="0">
                <a:latin typeface="Arial"/>
                <a:cs typeface="Arial"/>
              </a:rPr>
              <a:t>R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spc="-10" dirty="0">
                <a:latin typeface="Arial"/>
                <a:cs typeface="Arial"/>
              </a:rPr>
              <a:t>M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i="1" dirty="0">
                <a:latin typeface="Arial"/>
                <a:cs typeface="Arial"/>
              </a:rPr>
              <a:t>Che</a:t>
            </a:r>
            <a:r>
              <a:rPr sz="1400" i="1" spc="-5" dirty="0">
                <a:latin typeface="Arial"/>
                <a:cs typeface="Arial"/>
              </a:rPr>
              <a:t>m. </a:t>
            </a:r>
            <a:r>
              <a:rPr sz="1400" i="1" dirty="0">
                <a:latin typeface="Arial"/>
                <a:cs typeface="Arial"/>
              </a:rPr>
              <a:t>Commu</a:t>
            </a:r>
            <a:r>
              <a:rPr sz="1400" i="1" spc="-5" dirty="0">
                <a:latin typeface="Arial"/>
                <a:cs typeface="Arial"/>
              </a:rPr>
              <a:t>n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b="1" dirty="0">
                <a:latin typeface="Arial"/>
                <a:cs typeface="Arial"/>
              </a:rPr>
              <a:t>20</a:t>
            </a:r>
            <a:r>
              <a:rPr sz="1400" b="1" spc="-80" dirty="0">
                <a:latin typeface="Arial"/>
                <a:cs typeface="Arial"/>
              </a:rPr>
              <a:t>1</a:t>
            </a:r>
            <a:r>
              <a:rPr sz="1400" b="1" dirty="0">
                <a:latin typeface="Arial"/>
                <a:cs typeface="Arial"/>
              </a:rPr>
              <a:t>1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i="1" dirty="0">
                <a:latin typeface="Arial"/>
                <a:cs typeface="Arial"/>
              </a:rPr>
              <a:t>4</a:t>
            </a:r>
            <a:r>
              <a:rPr sz="1400" i="1" spc="-5" dirty="0">
                <a:latin typeface="Arial"/>
                <a:cs typeface="Arial"/>
              </a:rPr>
              <a:t>7</a:t>
            </a:r>
            <a:r>
              <a:rPr sz="1400" spc="-5" dirty="0">
                <a:latin typeface="Arial"/>
                <a:cs typeface="Arial"/>
              </a:rPr>
              <a:t>, 8679</a:t>
            </a:r>
            <a:endParaRPr sz="1400">
              <a:latin typeface="Arial"/>
              <a:cs typeface="Arial"/>
            </a:endParaRPr>
          </a:p>
        </p:txBody>
      </p:sp>
      <p:sp>
        <p:nvSpPr>
          <p:cNvPr id="261" name="object 261">
            <a:extLst>
              <a:ext uri="{FF2B5EF4-FFF2-40B4-BE49-F238E27FC236}">
                <a16:creationId xmlns:a16="http://schemas.microsoft.com/office/drawing/2014/main" id="{DAAFBD83-7006-B043-AB04-611A69ADDABC}"/>
              </a:ext>
            </a:extLst>
          </p:cNvPr>
          <p:cNvSpPr txBox="1"/>
          <p:nvPr/>
        </p:nvSpPr>
        <p:spPr>
          <a:xfrm>
            <a:off x="4892676" y="1574800"/>
            <a:ext cx="1958975" cy="261938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5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5" dirty="0">
                <a:latin typeface="Arial"/>
                <a:cs typeface="Arial"/>
              </a:rPr>
              <a:t>W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fluorescen</a:t>
            </a:r>
            <a:r>
              <a:rPr sz="1400" spc="-5" dirty="0">
                <a:latin typeface="Arial"/>
                <a:cs typeface="Arial"/>
              </a:rPr>
              <a:t>t </a:t>
            </a:r>
            <a:r>
              <a:rPr sz="1400" dirty="0">
                <a:latin typeface="Arial"/>
                <a:cs typeface="Arial"/>
              </a:rPr>
              <a:t>bulb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spc="-15" dirty="0">
                <a:latin typeface="Arial"/>
                <a:cs typeface="Arial"/>
              </a:rPr>
              <a:t>O</a:t>
            </a:r>
            <a:r>
              <a:rPr sz="1575" spc="-22" baseline="-15873" dirty="0">
                <a:latin typeface="Arial"/>
                <a:cs typeface="Arial"/>
              </a:rPr>
              <a:t>2</a:t>
            </a:r>
            <a:endParaRPr sz="1575" baseline="-15873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599502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object 2">
            <a:extLst>
              <a:ext uri="{FF2B5EF4-FFF2-40B4-BE49-F238E27FC236}">
                <a16:creationId xmlns:a16="http://schemas.microsoft.com/office/drawing/2014/main" id="{FD81BC00-7D4D-0D43-9DD3-71027F1DC64E}"/>
              </a:ext>
            </a:extLst>
          </p:cNvPr>
          <p:cNvSpPr>
            <a:spLocks/>
          </p:cNvSpPr>
          <p:nvPr/>
        </p:nvSpPr>
        <p:spPr bwMode="auto">
          <a:xfrm>
            <a:off x="1524000" y="676275"/>
            <a:ext cx="9144000" cy="0"/>
          </a:xfrm>
          <a:custGeom>
            <a:avLst/>
            <a:gdLst>
              <a:gd name="T0" fmla="*/ 0 w 9143997"/>
              <a:gd name="T1" fmla="*/ 0 h 1"/>
              <a:gd name="T2" fmla="*/ 9144003 w 9143997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143997" h="1">
                <a:moveTo>
                  <a:pt x="0" y="0"/>
                </a:moveTo>
                <a:lnTo>
                  <a:pt x="9143997" y="1"/>
                </a:lnTo>
              </a:path>
            </a:pathLst>
          </a:custGeom>
          <a:noFill/>
          <a:ln w="25399">
            <a:solidFill>
              <a:srgbClr val="AAC46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6DFA4993-8C2C-A347-BD0D-E211909AF53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77670" y="25735"/>
            <a:ext cx="8686800" cy="838200"/>
          </a:xfrm>
        </p:spPr>
        <p:txBody>
          <a:bodyPr vert="horz" wrap="square" lIns="0" tIns="0" rIns="0" bIns="0" rtlCol="0" anchor="ctr">
            <a:noAutofit/>
          </a:bodyPr>
          <a:lstStyle/>
          <a:p>
            <a:pPr marL="2656840">
              <a:defRPr/>
            </a:pPr>
            <a:r>
              <a:rPr sz="2800" b="1" dirty="0">
                <a:latin typeface="Arial"/>
                <a:cs typeface="Arial"/>
              </a:rPr>
              <a:t>Pr</a:t>
            </a:r>
            <a:r>
              <a:rPr sz="2800" b="1" spc="-25" dirty="0">
                <a:latin typeface="Arial"/>
                <a:cs typeface="Arial"/>
              </a:rPr>
              <a:t>opo</a:t>
            </a:r>
            <a:r>
              <a:rPr sz="2800" b="1" dirty="0">
                <a:latin typeface="Arial"/>
                <a:cs typeface="Arial"/>
              </a:rPr>
              <a:t>se</a:t>
            </a:r>
            <a:r>
              <a:rPr sz="2800" b="1" spc="-20" dirty="0">
                <a:latin typeface="Arial"/>
                <a:cs typeface="Arial"/>
              </a:rPr>
              <a:t>d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Mec</a:t>
            </a:r>
            <a:r>
              <a:rPr sz="2800" b="1" spc="-25" dirty="0">
                <a:latin typeface="Arial"/>
                <a:cs typeface="Arial"/>
              </a:rPr>
              <a:t>h</a:t>
            </a:r>
            <a:r>
              <a:rPr sz="2800" b="1" dirty="0">
                <a:latin typeface="Arial"/>
                <a:cs typeface="Arial"/>
              </a:rPr>
              <a:t>a</a:t>
            </a:r>
            <a:r>
              <a:rPr sz="2800" b="1" spc="-25" dirty="0">
                <a:latin typeface="Arial"/>
                <a:cs typeface="Arial"/>
              </a:rPr>
              <a:t>n</a:t>
            </a:r>
            <a:r>
              <a:rPr sz="2800" b="1" spc="-10" dirty="0">
                <a:latin typeface="Arial"/>
                <a:cs typeface="Arial"/>
              </a:rPr>
              <a:t>ism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76804" name="object 6">
            <a:extLst>
              <a:ext uri="{FF2B5EF4-FFF2-40B4-BE49-F238E27FC236}">
                <a16:creationId xmlns:a16="http://schemas.microsoft.com/office/drawing/2014/main" id="{C54B5B50-0B52-7849-8086-E091416B2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564" y="2324100"/>
            <a:ext cx="8853487" cy="115888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6805" name="object 7">
            <a:extLst>
              <a:ext uri="{FF2B5EF4-FFF2-40B4-BE49-F238E27FC236}">
                <a16:creationId xmlns:a16="http://schemas.microsoft.com/office/drawing/2014/main" id="{98CCB438-E8A6-F44A-91E4-F0D27097C176}"/>
              </a:ext>
            </a:extLst>
          </p:cNvPr>
          <p:cNvSpPr>
            <a:spLocks/>
          </p:cNvSpPr>
          <p:nvPr/>
        </p:nvSpPr>
        <p:spPr bwMode="auto">
          <a:xfrm>
            <a:off x="1752600" y="2362200"/>
            <a:ext cx="8763000" cy="0"/>
          </a:xfrm>
          <a:custGeom>
            <a:avLst/>
            <a:gdLst>
              <a:gd name="T0" fmla="*/ 0 w 8762997"/>
              <a:gd name="T1" fmla="*/ 0 h 1"/>
              <a:gd name="T2" fmla="*/ 8763003 w 8762997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762997" h="1">
                <a:moveTo>
                  <a:pt x="0" y="0"/>
                </a:moveTo>
                <a:lnTo>
                  <a:pt x="8762997" y="1"/>
                </a:lnTo>
              </a:path>
            </a:pathLst>
          </a:custGeom>
          <a:noFill/>
          <a:ln w="2539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06" name="object 8">
            <a:extLst>
              <a:ext uri="{FF2B5EF4-FFF2-40B4-BE49-F238E27FC236}">
                <a16:creationId xmlns:a16="http://schemas.microsoft.com/office/drawing/2014/main" id="{741A95D3-92E6-604C-9E45-E2C289D64601}"/>
              </a:ext>
            </a:extLst>
          </p:cNvPr>
          <p:cNvSpPr>
            <a:spLocks/>
          </p:cNvSpPr>
          <p:nvPr/>
        </p:nvSpPr>
        <p:spPr bwMode="auto">
          <a:xfrm>
            <a:off x="3879851" y="3146425"/>
            <a:ext cx="149225" cy="101600"/>
          </a:xfrm>
          <a:custGeom>
            <a:avLst/>
            <a:gdLst>
              <a:gd name="T0" fmla="*/ 139700 w 149225"/>
              <a:gd name="T1" fmla="*/ 0 h 102235"/>
              <a:gd name="T2" fmla="*/ 0 w 149225"/>
              <a:gd name="T3" fmla="*/ 79646 h 102235"/>
              <a:gd name="T4" fmla="*/ 0 w 149225"/>
              <a:gd name="T5" fmla="*/ 100969 h 102235"/>
              <a:gd name="T6" fmla="*/ 149225 w 149225"/>
              <a:gd name="T7" fmla="*/ 16305 h 102235"/>
              <a:gd name="T8" fmla="*/ 139700 w 149225"/>
              <a:gd name="T9" fmla="*/ 0 h 102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225" h="102235">
                <a:moveTo>
                  <a:pt x="139700" y="0"/>
                </a:moveTo>
                <a:lnTo>
                  <a:pt x="0" y="80645"/>
                </a:lnTo>
                <a:lnTo>
                  <a:pt x="0" y="102235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07" name="object 9">
            <a:extLst>
              <a:ext uri="{FF2B5EF4-FFF2-40B4-BE49-F238E27FC236}">
                <a16:creationId xmlns:a16="http://schemas.microsoft.com/office/drawing/2014/main" id="{489620AB-D424-B84D-A57E-B31045ABAABD}"/>
              </a:ext>
            </a:extLst>
          </p:cNvPr>
          <p:cNvSpPr>
            <a:spLocks/>
          </p:cNvSpPr>
          <p:nvPr/>
        </p:nvSpPr>
        <p:spPr bwMode="auto">
          <a:xfrm>
            <a:off x="3684588" y="3119439"/>
            <a:ext cx="195262" cy="128587"/>
          </a:xfrm>
          <a:custGeom>
            <a:avLst/>
            <a:gdLst>
              <a:gd name="T0" fmla="*/ 9557 w 194944"/>
              <a:gd name="T1" fmla="*/ 0 h 128905"/>
              <a:gd name="T2" fmla="*/ 0 w 194944"/>
              <a:gd name="T3" fmla="*/ 16428 h 128905"/>
              <a:gd name="T4" fmla="*/ 195581 w 194944"/>
              <a:gd name="T5" fmla="*/ 128270 h 128905"/>
              <a:gd name="T6" fmla="*/ 195581 w 194944"/>
              <a:gd name="T7" fmla="*/ 106786 h 128905"/>
              <a:gd name="T8" fmla="*/ 9557 w 194944"/>
              <a:gd name="T9" fmla="*/ 0 h 1289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4944" h="128905">
                <a:moveTo>
                  <a:pt x="9525" y="0"/>
                </a:moveTo>
                <a:lnTo>
                  <a:pt x="0" y="16510"/>
                </a:lnTo>
                <a:lnTo>
                  <a:pt x="194944" y="128905"/>
                </a:lnTo>
                <a:lnTo>
                  <a:pt x="194944" y="10731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08" name="object 10">
            <a:extLst>
              <a:ext uri="{FF2B5EF4-FFF2-40B4-BE49-F238E27FC236}">
                <a16:creationId xmlns:a16="http://schemas.microsoft.com/office/drawing/2014/main" id="{8A82D197-FE46-4742-835D-B3C9864A4A4F}"/>
              </a:ext>
            </a:extLst>
          </p:cNvPr>
          <p:cNvSpPr>
            <a:spLocks/>
          </p:cNvSpPr>
          <p:nvPr/>
        </p:nvSpPr>
        <p:spPr bwMode="auto">
          <a:xfrm>
            <a:off x="4191001" y="3159125"/>
            <a:ext cx="80963" cy="57150"/>
          </a:xfrm>
          <a:custGeom>
            <a:avLst/>
            <a:gdLst>
              <a:gd name="T0" fmla="*/ 9601 w 80644"/>
              <a:gd name="T1" fmla="*/ 0 h 57150"/>
              <a:gd name="T2" fmla="*/ 0 w 80644"/>
              <a:gd name="T3" fmla="*/ 16510 h 57150"/>
              <a:gd name="T4" fmla="*/ 71682 w 80644"/>
              <a:gd name="T5" fmla="*/ 57150 h 57150"/>
              <a:gd name="T6" fmla="*/ 81283 w 80644"/>
              <a:gd name="T7" fmla="*/ 40639 h 57150"/>
              <a:gd name="T8" fmla="*/ 9601 w 80644"/>
              <a:gd name="T9" fmla="*/ 0 h 57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644" h="57150">
                <a:moveTo>
                  <a:pt x="9525" y="0"/>
                </a:moveTo>
                <a:lnTo>
                  <a:pt x="0" y="16510"/>
                </a:lnTo>
                <a:lnTo>
                  <a:pt x="71119" y="57150"/>
                </a:lnTo>
                <a:lnTo>
                  <a:pt x="80644" y="4063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09" name="object 11">
            <a:extLst>
              <a:ext uri="{FF2B5EF4-FFF2-40B4-BE49-F238E27FC236}">
                <a16:creationId xmlns:a16="http://schemas.microsoft.com/office/drawing/2014/main" id="{6FC04F87-D575-B741-8DA5-2096AD00B010}"/>
              </a:ext>
            </a:extLst>
          </p:cNvPr>
          <p:cNvSpPr>
            <a:spLocks/>
          </p:cNvSpPr>
          <p:nvPr/>
        </p:nvSpPr>
        <p:spPr bwMode="auto">
          <a:xfrm>
            <a:off x="4098925" y="2946400"/>
            <a:ext cx="0" cy="76200"/>
          </a:xfrm>
          <a:custGeom>
            <a:avLst/>
            <a:gdLst>
              <a:gd name="T0" fmla="*/ 0 h 75564"/>
              <a:gd name="T1" fmla="*/ 76841 h 755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5564">
                <a:moveTo>
                  <a:pt x="0" y="0"/>
                </a:moveTo>
                <a:lnTo>
                  <a:pt x="0" y="7556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" name="object 12">
            <a:extLst>
              <a:ext uri="{FF2B5EF4-FFF2-40B4-BE49-F238E27FC236}">
                <a16:creationId xmlns:a16="http://schemas.microsoft.com/office/drawing/2014/main" id="{E52DBE48-3DBB-0440-9D13-BF069A0CA2B3}"/>
              </a:ext>
            </a:extLst>
          </p:cNvPr>
          <p:cNvSpPr txBox="1"/>
          <p:nvPr/>
        </p:nvSpPr>
        <p:spPr>
          <a:xfrm>
            <a:off x="4035426" y="2895601"/>
            <a:ext cx="417513" cy="4603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2100" baseline="-31746" dirty="0">
                <a:latin typeface="Arial"/>
                <a:cs typeface="Arial"/>
              </a:rPr>
              <a:t>N</a:t>
            </a:r>
            <a:r>
              <a:rPr sz="2100" spc="-225" baseline="-31746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+</a:t>
            </a:r>
            <a:endParaRPr sz="1400">
              <a:latin typeface="Arial"/>
              <a:cs typeface="Arial"/>
            </a:endParaRPr>
          </a:p>
          <a:p>
            <a:pPr marL="226060">
              <a:spcBef>
                <a:spcPts val="125"/>
              </a:spcBef>
              <a:defRPr/>
            </a:pPr>
            <a:r>
              <a:rPr sz="1400" dirty="0">
                <a:latin typeface="Arial"/>
                <a:cs typeface="Arial"/>
              </a:rPr>
              <a:t>Ar</a:t>
            </a:r>
            <a:endParaRPr sz="1400">
              <a:latin typeface="Arial"/>
              <a:cs typeface="Arial"/>
            </a:endParaRPr>
          </a:p>
        </p:txBody>
      </p:sp>
      <p:sp>
        <p:nvSpPr>
          <p:cNvPr id="13" name="object 13">
            <a:extLst>
              <a:ext uri="{FF2B5EF4-FFF2-40B4-BE49-F238E27FC236}">
                <a16:creationId xmlns:a16="http://schemas.microsoft.com/office/drawing/2014/main" id="{741B0B40-ECE3-E94E-A73C-488200DD3BD0}"/>
              </a:ext>
            </a:extLst>
          </p:cNvPr>
          <p:cNvSpPr txBox="1"/>
          <p:nvPr/>
        </p:nvSpPr>
        <p:spPr>
          <a:xfrm>
            <a:off x="3460751" y="2997201"/>
            <a:ext cx="23812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0" dirty="0">
                <a:latin typeface="Arial"/>
                <a:cs typeface="Arial"/>
              </a:rPr>
              <a:t>Ar'</a:t>
            </a:r>
            <a:endParaRPr sz="1400">
              <a:latin typeface="Arial"/>
              <a:cs typeface="Arial"/>
            </a:endParaRPr>
          </a:p>
        </p:txBody>
      </p:sp>
      <p:sp>
        <p:nvSpPr>
          <p:cNvPr id="76812" name="object 14">
            <a:extLst>
              <a:ext uri="{FF2B5EF4-FFF2-40B4-BE49-F238E27FC236}">
                <a16:creationId xmlns:a16="http://schemas.microsoft.com/office/drawing/2014/main" id="{72105B05-412D-704A-AA38-4F296226A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3839" y="2743201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76813" name="object 15">
            <a:extLst>
              <a:ext uri="{FF2B5EF4-FFF2-40B4-BE49-F238E27FC236}">
                <a16:creationId xmlns:a16="http://schemas.microsoft.com/office/drawing/2014/main" id="{BA40616B-71A2-F94A-A554-D897F489CBC4}"/>
              </a:ext>
            </a:extLst>
          </p:cNvPr>
          <p:cNvSpPr>
            <a:spLocks/>
          </p:cNvSpPr>
          <p:nvPr/>
        </p:nvSpPr>
        <p:spPr bwMode="auto">
          <a:xfrm>
            <a:off x="3938589" y="2992439"/>
            <a:ext cx="33337" cy="33337"/>
          </a:xfrm>
          <a:custGeom>
            <a:avLst/>
            <a:gdLst>
              <a:gd name="T0" fmla="*/ 25472 w 33865"/>
              <a:gd name="T1" fmla="*/ 0 h 33865"/>
              <a:gd name="T2" fmla="*/ 7346 w 33865"/>
              <a:gd name="T3" fmla="*/ 0 h 33865"/>
              <a:gd name="T4" fmla="*/ 0 w 33865"/>
              <a:gd name="T5" fmla="*/ 7346 h 33865"/>
              <a:gd name="T6" fmla="*/ 0 w 33865"/>
              <a:gd name="T7" fmla="*/ 25472 h 33865"/>
              <a:gd name="T8" fmla="*/ 7346 w 33865"/>
              <a:gd name="T9" fmla="*/ 32817 h 33865"/>
              <a:gd name="T10" fmla="*/ 25472 w 33865"/>
              <a:gd name="T11" fmla="*/ 32817 h 33865"/>
              <a:gd name="T12" fmla="*/ 32817 w 33865"/>
              <a:gd name="T13" fmla="*/ 25472 h 33865"/>
              <a:gd name="T14" fmla="*/ 32817 w 33865"/>
              <a:gd name="T15" fmla="*/ 7346 h 33865"/>
              <a:gd name="T16" fmla="*/ 25472 w 33865"/>
              <a:gd name="T17" fmla="*/ 0 h 338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3865" h="33865">
                <a:moveTo>
                  <a:pt x="26285" y="0"/>
                </a:moveTo>
                <a:lnTo>
                  <a:pt x="7580" y="0"/>
                </a:lnTo>
                <a:lnTo>
                  <a:pt x="0" y="7580"/>
                </a:lnTo>
                <a:lnTo>
                  <a:pt x="0" y="26285"/>
                </a:lnTo>
                <a:lnTo>
                  <a:pt x="7580" y="33865"/>
                </a:lnTo>
                <a:lnTo>
                  <a:pt x="26285" y="33865"/>
                </a:lnTo>
                <a:lnTo>
                  <a:pt x="33865" y="26285"/>
                </a:lnTo>
                <a:lnTo>
                  <a:pt x="33865" y="7580"/>
                </a:lnTo>
                <a:lnTo>
                  <a:pt x="262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14" name="object 16">
            <a:extLst>
              <a:ext uri="{FF2B5EF4-FFF2-40B4-BE49-F238E27FC236}">
                <a16:creationId xmlns:a16="http://schemas.microsoft.com/office/drawing/2014/main" id="{F091B5F6-6053-4B48-9DF3-15AF602FA0B7}"/>
              </a:ext>
            </a:extLst>
          </p:cNvPr>
          <p:cNvSpPr>
            <a:spLocks/>
          </p:cNvSpPr>
          <p:nvPr/>
        </p:nvSpPr>
        <p:spPr bwMode="auto">
          <a:xfrm>
            <a:off x="4992689" y="3175000"/>
            <a:ext cx="2124075" cy="0"/>
          </a:xfrm>
          <a:custGeom>
            <a:avLst/>
            <a:gdLst>
              <a:gd name="T0" fmla="*/ 2123299 w 2124851"/>
              <a:gd name="T1" fmla="*/ 0 w 2124851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2124851">
                <a:moveTo>
                  <a:pt x="2124851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15" name="object 17">
            <a:extLst>
              <a:ext uri="{FF2B5EF4-FFF2-40B4-BE49-F238E27FC236}">
                <a16:creationId xmlns:a16="http://schemas.microsoft.com/office/drawing/2014/main" id="{1F98D06F-A40C-D541-9BDE-C980708FF4BF}"/>
              </a:ext>
            </a:extLst>
          </p:cNvPr>
          <p:cNvSpPr>
            <a:spLocks/>
          </p:cNvSpPr>
          <p:nvPr/>
        </p:nvSpPr>
        <p:spPr bwMode="auto">
          <a:xfrm>
            <a:off x="7092950" y="31273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16" name="object 18">
            <a:extLst>
              <a:ext uri="{FF2B5EF4-FFF2-40B4-BE49-F238E27FC236}">
                <a16:creationId xmlns:a16="http://schemas.microsoft.com/office/drawing/2014/main" id="{E9B0287D-9DAD-A545-968F-76129539264B}"/>
              </a:ext>
            </a:extLst>
          </p:cNvPr>
          <p:cNvSpPr>
            <a:spLocks/>
          </p:cNvSpPr>
          <p:nvPr/>
        </p:nvSpPr>
        <p:spPr bwMode="auto">
          <a:xfrm>
            <a:off x="7092950" y="31273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2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7 w 189975"/>
              <a:gd name="T53" fmla="*/ 24042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17" name="object 19">
            <a:extLst>
              <a:ext uri="{FF2B5EF4-FFF2-40B4-BE49-F238E27FC236}">
                <a16:creationId xmlns:a16="http://schemas.microsoft.com/office/drawing/2014/main" id="{CAA1AF85-0E81-6A47-A478-9E13C58BEED6}"/>
              </a:ext>
            </a:extLst>
          </p:cNvPr>
          <p:cNvSpPr>
            <a:spLocks/>
          </p:cNvSpPr>
          <p:nvPr/>
        </p:nvSpPr>
        <p:spPr bwMode="auto">
          <a:xfrm>
            <a:off x="8261351" y="3197225"/>
            <a:ext cx="149225" cy="101600"/>
          </a:xfrm>
          <a:custGeom>
            <a:avLst/>
            <a:gdLst>
              <a:gd name="T0" fmla="*/ 139700 w 149225"/>
              <a:gd name="T1" fmla="*/ 0 h 102235"/>
              <a:gd name="T2" fmla="*/ 0 w 149225"/>
              <a:gd name="T3" fmla="*/ 79646 h 102235"/>
              <a:gd name="T4" fmla="*/ 0 w 149225"/>
              <a:gd name="T5" fmla="*/ 100969 h 102235"/>
              <a:gd name="T6" fmla="*/ 149225 w 149225"/>
              <a:gd name="T7" fmla="*/ 16305 h 102235"/>
              <a:gd name="T8" fmla="*/ 139700 w 149225"/>
              <a:gd name="T9" fmla="*/ 0 h 102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225" h="102235">
                <a:moveTo>
                  <a:pt x="139700" y="0"/>
                </a:moveTo>
                <a:lnTo>
                  <a:pt x="0" y="80645"/>
                </a:lnTo>
                <a:lnTo>
                  <a:pt x="0" y="102235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18" name="object 20">
            <a:extLst>
              <a:ext uri="{FF2B5EF4-FFF2-40B4-BE49-F238E27FC236}">
                <a16:creationId xmlns:a16="http://schemas.microsoft.com/office/drawing/2014/main" id="{BD1C9608-CA7D-DD49-96F1-61107498AB52}"/>
              </a:ext>
            </a:extLst>
          </p:cNvPr>
          <p:cNvSpPr>
            <a:spLocks/>
          </p:cNvSpPr>
          <p:nvPr/>
        </p:nvSpPr>
        <p:spPr bwMode="auto">
          <a:xfrm>
            <a:off x="8066088" y="3170239"/>
            <a:ext cx="195262" cy="128587"/>
          </a:xfrm>
          <a:custGeom>
            <a:avLst/>
            <a:gdLst>
              <a:gd name="T0" fmla="*/ 9556 w 194945"/>
              <a:gd name="T1" fmla="*/ 0 h 128905"/>
              <a:gd name="T2" fmla="*/ 0 w 194945"/>
              <a:gd name="T3" fmla="*/ 16428 h 128905"/>
              <a:gd name="T4" fmla="*/ 195580 w 194945"/>
              <a:gd name="T5" fmla="*/ 128270 h 128905"/>
              <a:gd name="T6" fmla="*/ 195580 w 194945"/>
              <a:gd name="T7" fmla="*/ 106786 h 128905"/>
              <a:gd name="T8" fmla="*/ 9556 w 194945"/>
              <a:gd name="T9" fmla="*/ 0 h 1289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4945" h="128905">
                <a:moveTo>
                  <a:pt x="9525" y="0"/>
                </a:moveTo>
                <a:lnTo>
                  <a:pt x="0" y="16510"/>
                </a:lnTo>
                <a:lnTo>
                  <a:pt x="194945" y="128905"/>
                </a:lnTo>
                <a:lnTo>
                  <a:pt x="194945" y="10731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19" name="object 21">
            <a:extLst>
              <a:ext uri="{FF2B5EF4-FFF2-40B4-BE49-F238E27FC236}">
                <a16:creationId xmlns:a16="http://schemas.microsoft.com/office/drawing/2014/main" id="{284BB057-1889-A848-A93D-9ABE31AF548F}"/>
              </a:ext>
            </a:extLst>
          </p:cNvPr>
          <p:cNvSpPr>
            <a:spLocks/>
          </p:cNvSpPr>
          <p:nvPr/>
        </p:nvSpPr>
        <p:spPr bwMode="auto">
          <a:xfrm>
            <a:off x="8572501" y="3209925"/>
            <a:ext cx="80963" cy="57150"/>
          </a:xfrm>
          <a:custGeom>
            <a:avLst/>
            <a:gdLst>
              <a:gd name="T0" fmla="*/ 9601 w 80645"/>
              <a:gd name="T1" fmla="*/ 0 h 57150"/>
              <a:gd name="T2" fmla="*/ 0 w 80645"/>
              <a:gd name="T3" fmla="*/ 16510 h 57150"/>
              <a:gd name="T4" fmla="*/ 71682 w 80645"/>
              <a:gd name="T5" fmla="*/ 57150 h 57150"/>
              <a:gd name="T6" fmla="*/ 81282 w 80645"/>
              <a:gd name="T7" fmla="*/ 40639 h 57150"/>
              <a:gd name="T8" fmla="*/ 9601 w 80645"/>
              <a:gd name="T9" fmla="*/ 0 h 57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645" h="57150">
                <a:moveTo>
                  <a:pt x="9525" y="0"/>
                </a:moveTo>
                <a:lnTo>
                  <a:pt x="0" y="16510"/>
                </a:lnTo>
                <a:lnTo>
                  <a:pt x="71120" y="57150"/>
                </a:lnTo>
                <a:lnTo>
                  <a:pt x="80645" y="4063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20" name="object 22">
            <a:extLst>
              <a:ext uri="{FF2B5EF4-FFF2-40B4-BE49-F238E27FC236}">
                <a16:creationId xmlns:a16="http://schemas.microsoft.com/office/drawing/2014/main" id="{567A12F7-5D2E-5842-88BA-140BBE980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5338" y="2752725"/>
            <a:ext cx="15716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4288" indent="-158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19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N</a:t>
            </a:r>
          </a:p>
        </p:txBody>
      </p:sp>
      <p:sp>
        <p:nvSpPr>
          <p:cNvPr id="23" name="object 23">
            <a:extLst>
              <a:ext uri="{FF2B5EF4-FFF2-40B4-BE49-F238E27FC236}">
                <a16:creationId xmlns:a16="http://schemas.microsoft.com/office/drawing/2014/main" id="{032D1C31-E08B-0048-A7FA-279C2C891FF7}"/>
              </a:ext>
            </a:extLst>
          </p:cNvPr>
          <p:cNvSpPr txBox="1"/>
          <p:nvPr/>
        </p:nvSpPr>
        <p:spPr>
          <a:xfrm>
            <a:off x="7842251" y="3048001"/>
            <a:ext cx="23812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0" dirty="0">
                <a:latin typeface="Arial"/>
                <a:cs typeface="Arial"/>
              </a:rPr>
              <a:t>Ar'</a:t>
            </a:r>
            <a:endParaRPr sz="1400">
              <a:latin typeface="Arial"/>
              <a:cs typeface="Arial"/>
            </a:endParaRPr>
          </a:p>
        </p:txBody>
      </p:sp>
      <p:sp>
        <p:nvSpPr>
          <p:cNvPr id="76822" name="object 24">
            <a:extLst>
              <a:ext uri="{FF2B5EF4-FFF2-40B4-BE49-F238E27FC236}">
                <a16:creationId xmlns:a16="http://schemas.microsoft.com/office/drawing/2014/main" id="{0AEF0B83-65A6-B34A-855E-CFE9FDAF2A32}"/>
              </a:ext>
            </a:extLst>
          </p:cNvPr>
          <p:cNvSpPr>
            <a:spLocks/>
          </p:cNvSpPr>
          <p:nvPr/>
        </p:nvSpPr>
        <p:spPr bwMode="auto">
          <a:xfrm>
            <a:off x="8480425" y="2997200"/>
            <a:ext cx="0" cy="76200"/>
          </a:xfrm>
          <a:custGeom>
            <a:avLst/>
            <a:gdLst>
              <a:gd name="T0" fmla="*/ 0 h 75564"/>
              <a:gd name="T1" fmla="*/ 76841 h 755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5564">
                <a:moveTo>
                  <a:pt x="0" y="0"/>
                </a:moveTo>
                <a:lnTo>
                  <a:pt x="0" y="7556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5" name="object 25">
            <a:extLst>
              <a:ext uri="{FF2B5EF4-FFF2-40B4-BE49-F238E27FC236}">
                <a16:creationId xmlns:a16="http://schemas.microsoft.com/office/drawing/2014/main" id="{1CE26D96-F487-8041-8ADB-A500641E51AE}"/>
              </a:ext>
            </a:extLst>
          </p:cNvPr>
          <p:cNvSpPr txBox="1"/>
          <p:nvPr/>
        </p:nvSpPr>
        <p:spPr>
          <a:xfrm>
            <a:off x="8631238" y="2921001"/>
            <a:ext cx="203200" cy="485775"/>
          </a:xfrm>
          <a:prstGeom prst="rect">
            <a:avLst/>
          </a:prstGeom>
        </p:spPr>
        <p:txBody>
          <a:bodyPr lIns="0" tIns="0" rIns="0" bIns="0"/>
          <a:lstStyle/>
          <a:p>
            <a:pPr marL="19685">
              <a:defRPr/>
            </a:pPr>
            <a:r>
              <a:rPr sz="1400" dirty="0">
                <a:latin typeface="Arial"/>
                <a:cs typeface="Arial"/>
              </a:rPr>
              <a:t>H</a:t>
            </a:r>
            <a:endParaRPr sz="1400">
              <a:latin typeface="Arial"/>
              <a:cs typeface="Arial"/>
            </a:endParaRPr>
          </a:p>
          <a:p>
            <a:pPr marL="12700">
              <a:spcBef>
                <a:spcPts val="320"/>
              </a:spcBef>
              <a:defRPr/>
            </a:pPr>
            <a:r>
              <a:rPr sz="1400" dirty="0">
                <a:latin typeface="Arial"/>
                <a:cs typeface="Arial"/>
              </a:rPr>
              <a:t>Ar</a:t>
            </a:r>
            <a:endParaRPr sz="1400">
              <a:latin typeface="Arial"/>
              <a:cs typeface="Arial"/>
            </a:endParaRPr>
          </a:p>
        </p:txBody>
      </p:sp>
      <p:sp>
        <p:nvSpPr>
          <p:cNvPr id="26" name="object 26">
            <a:extLst>
              <a:ext uri="{FF2B5EF4-FFF2-40B4-BE49-F238E27FC236}">
                <a16:creationId xmlns:a16="http://schemas.microsoft.com/office/drawing/2014/main" id="{9F3A702F-A893-C646-A8EF-B25F06B3C9B5}"/>
              </a:ext>
            </a:extLst>
          </p:cNvPr>
          <p:cNvSpPr txBox="1"/>
          <p:nvPr/>
        </p:nvSpPr>
        <p:spPr>
          <a:xfrm>
            <a:off x="8335964" y="2946401"/>
            <a:ext cx="128587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0" dirty="0">
                <a:latin typeface="Arial"/>
                <a:cs typeface="Arial"/>
              </a:rPr>
              <a:t>+</a:t>
            </a:r>
            <a:endParaRPr sz="1400">
              <a:latin typeface="Arial"/>
              <a:cs typeface="Arial"/>
            </a:endParaRPr>
          </a:p>
        </p:txBody>
      </p:sp>
      <p:sp>
        <p:nvSpPr>
          <p:cNvPr id="76825" name="object 27">
            <a:extLst>
              <a:ext uri="{FF2B5EF4-FFF2-40B4-BE49-F238E27FC236}">
                <a16:creationId xmlns:a16="http://schemas.microsoft.com/office/drawing/2014/main" id="{69DC794E-7B42-904B-9F6F-D01B1FA8AE6C}"/>
              </a:ext>
            </a:extLst>
          </p:cNvPr>
          <p:cNvSpPr>
            <a:spLocks/>
          </p:cNvSpPr>
          <p:nvPr/>
        </p:nvSpPr>
        <p:spPr bwMode="auto">
          <a:xfrm>
            <a:off x="8572500" y="3070225"/>
            <a:ext cx="57150" cy="44450"/>
          </a:xfrm>
          <a:custGeom>
            <a:avLst/>
            <a:gdLst>
              <a:gd name="T0" fmla="*/ 48052 w 56515"/>
              <a:gd name="T1" fmla="*/ 0 h 43814"/>
              <a:gd name="T2" fmla="*/ 0 w 56515"/>
              <a:gd name="T3" fmla="*/ 28102 h 43814"/>
              <a:gd name="T4" fmla="*/ 9740 w 56515"/>
              <a:gd name="T5" fmla="*/ 45095 h 43814"/>
              <a:gd name="T6" fmla="*/ 57792 w 56515"/>
              <a:gd name="T7" fmla="*/ 16993 h 43814"/>
              <a:gd name="T8" fmla="*/ 48052 w 56515"/>
              <a:gd name="T9" fmla="*/ 0 h 438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515" h="43814">
                <a:moveTo>
                  <a:pt x="46990" y="0"/>
                </a:moveTo>
                <a:lnTo>
                  <a:pt x="0" y="27304"/>
                </a:lnTo>
                <a:lnTo>
                  <a:pt x="9525" y="43814"/>
                </a:lnTo>
                <a:lnTo>
                  <a:pt x="56515" y="16510"/>
                </a:lnTo>
                <a:lnTo>
                  <a:pt x="4699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26" name="object 28">
            <a:extLst>
              <a:ext uri="{FF2B5EF4-FFF2-40B4-BE49-F238E27FC236}">
                <a16:creationId xmlns:a16="http://schemas.microsoft.com/office/drawing/2014/main" id="{B2D3D95E-E9D0-B342-B405-66894B3407FE}"/>
              </a:ext>
            </a:extLst>
          </p:cNvPr>
          <p:cNvSpPr>
            <a:spLocks/>
          </p:cNvSpPr>
          <p:nvPr/>
        </p:nvSpPr>
        <p:spPr bwMode="auto">
          <a:xfrm>
            <a:off x="3854450" y="3530600"/>
            <a:ext cx="0" cy="1157288"/>
          </a:xfrm>
          <a:custGeom>
            <a:avLst/>
            <a:gdLst>
              <a:gd name="T0" fmla="*/ 1155929 h 1158649"/>
              <a:gd name="T1" fmla="*/ 0 h 115864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158649">
                <a:moveTo>
                  <a:pt x="0" y="1158649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27" name="object 29">
            <a:extLst>
              <a:ext uri="{FF2B5EF4-FFF2-40B4-BE49-F238E27FC236}">
                <a16:creationId xmlns:a16="http://schemas.microsoft.com/office/drawing/2014/main" id="{534A5EC8-074D-9E40-A2E9-3F8B09C71E9F}"/>
              </a:ext>
            </a:extLst>
          </p:cNvPr>
          <p:cNvSpPr>
            <a:spLocks/>
          </p:cNvSpPr>
          <p:nvPr/>
        </p:nvSpPr>
        <p:spPr bwMode="auto">
          <a:xfrm>
            <a:off x="3805238" y="4664075"/>
            <a:ext cx="95250" cy="190500"/>
          </a:xfrm>
          <a:custGeom>
            <a:avLst/>
            <a:gdLst>
              <a:gd name="T0" fmla="*/ 48249 w 95746"/>
              <a:gd name="T1" fmla="*/ 191054 h 189948"/>
              <a:gd name="T2" fmla="*/ 0 w 95746"/>
              <a:gd name="T3" fmla="*/ 0 h 189948"/>
              <a:gd name="T4" fmla="*/ 3901 w 95746"/>
              <a:gd name="T5" fmla="*/ 2965 h 189948"/>
              <a:gd name="T6" fmla="*/ 14131 w 95746"/>
              <a:gd name="T7" fmla="*/ 10210 h 189948"/>
              <a:gd name="T8" fmla="*/ 28191 w 95746"/>
              <a:gd name="T9" fmla="*/ 18110 h 189948"/>
              <a:gd name="T10" fmla="*/ 43579 w 95746"/>
              <a:gd name="T11" fmla="*/ 23040 h 189948"/>
              <a:gd name="T12" fmla="*/ 89650 w 95746"/>
              <a:gd name="T13" fmla="*/ 23040 h 189948"/>
              <a:gd name="T14" fmla="*/ 87667 w 95746"/>
              <a:gd name="T15" fmla="*/ 31290 h 189948"/>
              <a:gd name="T16" fmla="*/ 75541 w 95746"/>
              <a:gd name="T17" fmla="*/ 80906 h 189948"/>
              <a:gd name="T18" fmla="*/ 62182 w 95746"/>
              <a:gd name="T19" fmla="*/ 134977 h 189948"/>
              <a:gd name="T20" fmla="*/ 51738 w 95746"/>
              <a:gd name="T21" fmla="*/ 177038 h 189948"/>
              <a:gd name="T22" fmla="*/ 48249 w 95746"/>
              <a:gd name="T23" fmla="*/ 191054 h 189948"/>
              <a:gd name="T24" fmla="*/ 89650 w 95746"/>
              <a:gd name="T25" fmla="*/ 23040 h 189948"/>
              <a:gd name="T26" fmla="*/ 43579 w 95746"/>
              <a:gd name="T27" fmla="*/ 23040 h 189948"/>
              <a:gd name="T28" fmla="*/ 60200 w 95746"/>
              <a:gd name="T29" fmla="*/ 20305 h 189948"/>
              <a:gd name="T30" fmla="*/ 75438 w 95746"/>
              <a:gd name="T31" fmla="*/ 13636 h 189948"/>
              <a:gd name="T32" fmla="*/ 87542 w 95746"/>
              <a:gd name="T33" fmla="*/ 6037 h 189948"/>
              <a:gd name="T34" fmla="*/ 94757 w 95746"/>
              <a:gd name="T35" fmla="*/ 514 h 189948"/>
              <a:gd name="T36" fmla="*/ 94418 w 95746"/>
              <a:gd name="T37" fmla="*/ 2587 h 189948"/>
              <a:gd name="T38" fmla="*/ 93021 w 95746"/>
              <a:gd name="T39" fmla="*/ 8815 h 189948"/>
              <a:gd name="T40" fmla="*/ 90720 w 95746"/>
              <a:gd name="T41" fmla="*/ 18586 h 189948"/>
              <a:gd name="T42" fmla="*/ 89650 w 95746"/>
              <a:gd name="T43" fmla="*/ 23040 h 18994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95746" h="189948">
                <a:moveTo>
                  <a:pt x="48753" y="189948"/>
                </a:moveTo>
                <a:lnTo>
                  <a:pt x="0" y="0"/>
                </a:lnTo>
                <a:lnTo>
                  <a:pt x="3941" y="2947"/>
                </a:lnTo>
                <a:lnTo>
                  <a:pt x="14279" y="10151"/>
                </a:lnTo>
                <a:lnTo>
                  <a:pt x="28486" y="18006"/>
                </a:lnTo>
                <a:lnTo>
                  <a:pt x="44034" y="22906"/>
                </a:lnTo>
                <a:lnTo>
                  <a:pt x="90586" y="22906"/>
                </a:lnTo>
                <a:lnTo>
                  <a:pt x="88583" y="31109"/>
                </a:lnTo>
                <a:lnTo>
                  <a:pt x="76329" y="80438"/>
                </a:lnTo>
                <a:lnTo>
                  <a:pt x="62831" y="134196"/>
                </a:lnTo>
                <a:lnTo>
                  <a:pt x="52278" y="176013"/>
                </a:lnTo>
                <a:lnTo>
                  <a:pt x="48753" y="189948"/>
                </a:lnTo>
                <a:close/>
              </a:path>
              <a:path w="95746" h="189948">
                <a:moveTo>
                  <a:pt x="90586" y="22906"/>
                </a:moveTo>
                <a:lnTo>
                  <a:pt x="44034" y="22906"/>
                </a:lnTo>
                <a:lnTo>
                  <a:pt x="60828" y="20187"/>
                </a:lnTo>
                <a:lnTo>
                  <a:pt x="76226" y="13557"/>
                </a:lnTo>
                <a:lnTo>
                  <a:pt x="88456" y="6003"/>
                </a:lnTo>
                <a:lnTo>
                  <a:pt x="95746" y="512"/>
                </a:lnTo>
                <a:lnTo>
                  <a:pt x="95404" y="2573"/>
                </a:lnTo>
                <a:lnTo>
                  <a:pt x="93992" y="8764"/>
                </a:lnTo>
                <a:lnTo>
                  <a:pt x="91667" y="18478"/>
                </a:lnTo>
                <a:lnTo>
                  <a:pt x="90586" y="229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28" name="object 30">
            <a:extLst>
              <a:ext uri="{FF2B5EF4-FFF2-40B4-BE49-F238E27FC236}">
                <a16:creationId xmlns:a16="http://schemas.microsoft.com/office/drawing/2014/main" id="{FB191941-C8C9-1742-8267-FC84FB427599}"/>
              </a:ext>
            </a:extLst>
          </p:cNvPr>
          <p:cNvSpPr>
            <a:spLocks/>
          </p:cNvSpPr>
          <p:nvPr/>
        </p:nvSpPr>
        <p:spPr bwMode="auto">
          <a:xfrm>
            <a:off x="3805238" y="4664075"/>
            <a:ext cx="95250" cy="190500"/>
          </a:xfrm>
          <a:custGeom>
            <a:avLst/>
            <a:gdLst>
              <a:gd name="T0" fmla="*/ 48249 w 95746"/>
              <a:gd name="T1" fmla="*/ 191054 h 189948"/>
              <a:gd name="T2" fmla="*/ 47670 w 95746"/>
              <a:gd name="T3" fmla="*/ 188760 h 189948"/>
              <a:gd name="T4" fmla="*/ 46036 w 95746"/>
              <a:gd name="T5" fmla="*/ 182292 h 189948"/>
              <a:gd name="T6" fmla="*/ 43504 w 95746"/>
              <a:gd name="T7" fmla="*/ 172268 h 189948"/>
              <a:gd name="T8" fmla="*/ 40232 w 95746"/>
              <a:gd name="T9" fmla="*/ 159307 h 189948"/>
              <a:gd name="T10" fmla="*/ 36374 w 95746"/>
              <a:gd name="T11" fmla="*/ 144029 h 189948"/>
              <a:gd name="T12" fmla="*/ 32086 w 95746"/>
              <a:gd name="T13" fmla="*/ 127053 h 189948"/>
              <a:gd name="T14" fmla="*/ 27527 w 95746"/>
              <a:gd name="T15" fmla="*/ 108999 h 189948"/>
              <a:gd name="T16" fmla="*/ 22850 w 95746"/>
              <a:gd name="T17" fmla="*/ 90482 h 189948"/>
              <a:gd name="T18" fmla="*/ 18215 w 95746"/>
              <a:gd name="T19" fmla="*/ 72126 h 189948"/>
              <a:gd name="T20" fmla="*/ 13775 w 95746"/>
              <a:gd name="T21" fmla="*/ 54549 h 189948"/>
              <a:gd name="T22" fmla="*/ 9689 w 95746"/>
              <a:gd name="T23" fmla="*/ 38368 h 189948"/>
              <a:gd name="T24" fmla="*/ 6112 w 95746"/>
              <a:gd name="T25" fmla="*/ 24204 h 189948"/>
              <a:gd name="T26" fmla="*/ 3200 w 95746"/>
              <a:gd name="T27" fmla="*/ 12675 h 189948"/>
              <a:gd name="T28" fmla="*/ 1110 w 95746"/>
              <a:gd name="T29" fmla="*/ 4401 h 189948"/>
              <a:gd name="T30" fmla="*/ 0 w 95746"/>
              <a:gd name="T31" fmla="*/ 0 h 189948"/>
              <a:gd name="T32" fmla="*/ 3901 w 95746"/>
              <a:gd name="T33" fmla="*/ 2965 h 189948"/>
              <a:gd name="T34" fmla="*/ 14131 w 95746"/>
              <a:gd name="T35" fmla="*/ 10210 h 189948"/>
              <a:gd name="T36" fmla="*/ 28191 w 95746"/>
              <a:gd name="T37" fmla="*/ 18110 h 189948"/>
              <a:gd name="T38" fmla="*/ 43579 w 95746"/>
              <a:gd name="T39" fmla="*/ 23040 h 189948"/>
              <a:gd name="T40" fmla="*/ 60200 w 95746"/>
              <a:gd name="T41" fmla="*/ 20305 h 189948"/>
              <a:gd name="T42" fmla="*/ 75438 w 95746"/>
              <a:gd name="T43" fmla="*/ 13636 h 189948"/>
              <a:gd name="T44" fmla="*/ 87542 w 95746"/>
              <a:gd name="T45" fmla="*/ 6037 h 189948"/>
              <a:gd name="T46" fmla="*/ 94757 w 95746"/>
              <a:gd name="T47" fmla="*/ 514 h 189948"/>
              <a:gd name="T48" fmla="*/ 94418 w 95746"/>
              <a:gd name="T49" fmla="*/ 2587 h 189948"/>
              <a:gd name="T50" fmla="*/ 84017 w 95746"/>
              <a:gd name="T51" fmla="*/ 46318 h 189948"/>
              <a:gd name="T52" fmla="*/ 71019 w 95746"/>
              <a:gd name="T53" fmla="*/ 99249 h 189948"/>
              <a:gd name="T54" fmla="*/ 58172 w 95746"/>
              <a:gd name="T55" fmla="*/ 151145 h 189948"/>
              <a:gd name="T56" fmla="*/ 49622 w 95746"/>
              <a:gd name="T57" fmla="*/ 185545 h 189948"/>
              <a:gd name="T58" fmla="*/ 48442 w 95746"/>
              <a:gd name="T59" fmla="*/ 190277 h 18994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95746" h="189948">
                <a:moveTo>
                  <a:pt x="48753" y="189948"/>
                </a:moveTo>
                <a:lnTo>
                  <a:pt x="48168" y="187668"/>
                </a:lnTo>
                <a:lnTo>
                  <a:pt x="46517" y="181237"/>
                </a:lnTo>
                <a:lnTo>
                  <a:pt x="43959" y="171271"/>
                </a:lnTo>
                <a:lnTo>
                  <a:pt x="40652" y="158385"/>
                </a:lnTo>
                <a:lnTo>
                  <a:pt x="36753" y="143196"/>
                </a:lnTo>
                <a:lnTo>
                  <a:pt x="32421" y="126318"/>
                </a:lnTo>
                <a:lnTo>
                  <a:pt x="27814" y="108368"/>
                </a:lnTo>
                <a:lnTo>
                  <a:pt x="23089" y="89959"/>
                </a:lnTo>
                <a:lnTo>
                  <a:pt x="18405" y="71709"/>
                </a:lnTo>
                <a:lnTo>
                  <a:pt x="13919" y="54233"/>
                </a:lnTo>
                <a:lnTo>
                  <a:pt x="9790" y="38146"/>
                </a:lnTo>
                <a:lnTo>
                  <a:pt x="6176" y="24064"/>
                </a:lnTo>
                <a:lnTo>
                  <a:pt x="3234" y="12601"/>
                </a:lnTo>
                <a:lnTo>
                  <a:pt x="1122" y="4375"/>
                </a:lnTo>
                <a:lnTo>
                  <a:pt x="0" y="0"/>
                </a:lnTo>
                <a:lnTo>
                  <a:pt x="3941" y="2947"/>
                </a:lnTo>
                <a:lnTo>
                  <a:pt x="14279" y="10151"/>
                </a:lnTo>
                <a:lnTo>
                  <a:pt x="28486" y="18006"/>
                </a:lnTo>
                <a:lnTo>
                  <a:pt x="44034" y="22906"/>
                </a:lnTo>
                <a:lnTo>
                  <a:pt x="60828" y="20187"/>
                </a:lnTo>
                <a:lnTo>
                  <a:pt x="76226" y="13557"/>
                </a:lnTo>
                <a:lnTo>
                  <a:pt x="88456" y="6003"/>
                </a:lnTo>
                <a:lnTo>
                  <a:pt x="95746" y="512"/>
                </a:lnTo>
                <a:lnTo>
                  <a:pt x="95404" y="2573"/>
                </a:lnTo>
                <a:lnTo>
                  <a:pt x="84895" y="46050"/>
                </a:lnTo>
                <a:lnTo>
                  <a:pt x="71761" y="98674"/>
                </a:lnTo>
                <a:lnTo>
                  <a:pt x="58779" y="150270"/>
                </a:lnTo>
                <a:lnTo>
                  <a:pt x="50140" y="184471"/>
                </a:lnTo>
                <a:lnTo>
                  <a:pt x="48948" y="189176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29" name="object 31">
            <a:extLst>
              <a:ext uri="{FF2B5EF4-FFF2-40B4-BE49-F238E27FC236}">
                <a16:creationId xmlns:a16="http://schemas.microsoft.com/office/drawing/2014/main" id="{69B7FF39-869F-A64A-9413-BEE173344D9E}"/>
              </a:ext>
            </a:extLst>
          </p:cNvPr>
          <p:cNvSpPr>
            <a:spLocks/>
          </p:cNvSpPr>
          <p:nvPr/>
        </p:nvSpPr>
        <p:spPr bwMode="auto">
          <a:xfrm>
            <a:off x="3790951" y="5368925"/>
            <a:ext cx="149225" cy="101600"/>
          </a:xfrm>
          <a:custGeom>
            <a:avLst/>
            <a:gdLst>
              <a:gd name="T0" fmla="*/ 139700 w 149225"/>
              <a:gd name="T1" fmla="*/ 0 h 102235"/>
              <a:gd name="T2" fmla="*/ 0 w 149225"/>
              <a:gd name="T3" fmla="*/ 79645 h 102235"/>
              <a:gd name="T4" fmla="*/ 0 w 149225"/>
              <a:gd name="T5" fmla="*/ 100968 h 102235"/>
              <a:gd name="T6" fmla="*/ 149225 w 149225"/>
              <a:gd name="T7" fmla="*/ 16304 h 102235"/>
              <a:gd name="T8" fmla="*/ 139700 w 149225"/>
              <a:gd name="T9" fmla="*/ 0 h 102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225" h="102235">
                <a:moveTo>
                  <a:pt x="139700" y="0"/>
                </a:moveTo>
                <a:lnTo>
                  <a:pt x="0" y="80644"/>
                </a:lnTo>
                <a:lnTo>
                  <a:pt x="0" y="102234"/>
                </a:lnTo>
                <a:lnTo>
                  <a:pt x="149225" y="16509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30" name="object 32">
            <a:extLst>
              <a:ext uri="{FF2B5EF4-FFF2-40B4-BE49-F238E27FC236}">
                <a16:creationId xmlns:a16="http://schemas.microsoft.com/office/drawing/2014/main" id="{42E31112-C2BB-114F-8F3B-67E8CCDF4853}"/>
              </a:ext>
            </a:extLst>
          </p:cNvPr>
          <p:cNvSpPr>
            <a:spLocks/>
          </p:cNvSpPr>
          <p:nvPr/>
        </p:nvSpPr>
        <p:spPr bwMode="auto">
          <a:xfrm>
            <a:off x="3595688" y="5341939"/>
            <a:ext cx="195262" cy="128587"/>
          </a:xfrm>
          <a:custGeom>
            <a:avLst/>
            <a:gdLst>
              <a:gd name="T0" fmla="*/ 9557 w 194944"/>
              <a:gd name="T1" fmla="*/ 0 h 128904"/>
              <a:gd name="T2" fmla="*/ 0 w 194944"/>
              <a:gd name="T3" fmla="*/ 16428 h 128904"/>
              <a:gd name="T4" fmla="*/ 195581 w 194944"/>
              <a:gd name="T5" fmla="*/ 128272 h 128904"/>
              <a:gd name="T6" fmla="*/ 195581 w 194944"/>
              <a:gd name="T7" fmla="*/ 106788 h 128904"/>
              <a:gd name="T8" fmla="*/ 9557 w 194944"/>
              <a:gd name="T9" fmla="*/ 0 h 1289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4944" h="128904">
                <a:moveTo>
                  <a:pt x="9525" y="0"/>
                </a:moveTo>
                <a:lnTo>
                  <a:pt x="0" y="16510"/>
                </a:lnTo>
                <a:lnTo>
                  <a:pt x="194944" y="128905"/>
                </a:lnTo>
                <a:lnTo>
                  <a:pt x="194944" y="10731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31" name="object 33">
            <a:extLst>
              <a:ext uri="{FF2B5EF4-FFF2-40B4-BE49-F238E27FC236}">
                <a16:creationId xmlns:a16="http://schemas.microsoft.com/office/drawing/2014/main" id="{ED15BA83-F67E-9542-B802-CA3D214180D7}"/>
              </a:ext>
            </a:extLst>
          </p:cNvPr>
          <p:cNvSpPr>
            <a:spLocks/>
          </p:cNvSpPr>
          <p:nvPr/>
        </p:nvSpPr>
        <p:spPr bwMode="auto">
          <a:xfrm>
            <a:off x="4102101" y="5381625"/>
            <a:ext cx="80963" cy="57150"/>
          </a:xfrm>
          <a:custGeom>
            <a:avLst/>
            <a:gdLst>
              <a:gd name="T0" fmla="*/ 9601 w 80644"/>
              <a:gd name="T1" fmla="*/ 0 h 57150"/>
              <a:gd name="T2" fmla="*/ 0 w 80644"/>
              <a:gd name="T3" fmla="*/ 16509 h 57150"/>
              <a:gd name="T4" fmla="*/ 71682 w 80644"/>
              <a:gd name="T5" fmla="*/ 57150 h 57150"/>
              <a:gd name="T6" fmla="*/ 81283 w 80644"/>
              <a:gd name="T7" fmla="*/ 40640 h 57150"/>
              <a:gd name="T8" fmla="*/ 9601 w 80644"/>
              <a:gd name="T9" fmla="*/ 0 h 57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644" h="57150">
                <a:moveTo>
                  <a:pt x="9525" y="0"/>
                </a:moveTo>
                <a:lnTo>
                  <a:pt x="0" y="16509"/>
                </a:lnTo>
                <a:lnTo>
                  <a:pt x="71119" y="57150"/>
                </a:lnTo>
                <a:lnTo>
                  <a:pt x="80644" y="4064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32" name="object 34">
            <a:extLst>
              <a:ext uri="{FF2B5EF4-FFF2-40B4-BE49-F238E27FC236}">
                <a16:creationId xmlns:a16="http://schemas.microsoft.com/office/drawing/2014/main" id="{DDF9236B-CBD8-944C-AB4B-7118CE65B7E4}"/>
              </a:ext>
            </a:extLst>
          </p:cNvPr>
          <p:cNvSpPr>
            <a:spLocks/>
          </p:cNvSpPr>
          <p:nvPr/>
        </p:nvSpPr>
        <p:spPr bwMode="auto">
          <a:xfrm>
            <a:off x="4010025" y="5168900"/>
            <a:ext cx="0" cy="76200"/>
          </a:xfrm>
          <a:custGeom>
            <a:avLst/>
            <a:gdLst>
              <a:gd name="T0" fmla="*/ 0 h 75564"/>
              <a:gd name="T1" fmla="*/ 76842 h 755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5564">
                <a:moveTo>
                  <a:pt x="0" y="0"/>
                </a:moveTo>
                <a:lnTo>
                  <a:pt x="0" y="75565"/>
                </a:lnTo>
              </a:path>
            </a:pathLst>
          </a:custGeom>
          <a:noFill/>
          <a:ln w="2031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" name="object 35">
            <a:extLst>
              <a:ext uri="{FF2B5EF4-FFF2-40B4-BE49-F238E27FC236}">
                <a16:creationId xmlns:a16="http://schemas.microsoft.com/office/drawing/2014/main" id="{72D78542-414F-1843-94D4-F39FBE3B8F86}"/>
              </a:ext>
            </a:extLst>
          </p:cNvPr>
          <p:cNvSpPr txBox="1"/>
          <p:nvPr/>
        </p:nvSpPr>
        <p:spPr>
          <a:xfrm>
            <a:off x="3946526" y="5118101"/>
            <a:ext cx="417513" cy="4603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2100" baseline="-31746" dirty="0">
                <a:latin typeface="Arial"/>
                <a:cs typeface="Arial"/>
              </a:rPr>
              <a:t>N</a:t>
            </a:r>
            <a:r>
              <a:rPr sz="2100" spc="-225" baseline="-31746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+</a:t>
            </a:r>
            <a:endParaRPr sz="1400">
              <a:latin typeface="Arial"/>
              <a:cs typeface="Arial"/>
            </a:endParaRPr>
          </a:p>
          <a:p>
            <a:pPr marL="226060">
              <a:spcBef>
                <a:spcPts val="125"/>
              </a:spcBef>
              <a:defRPr/>
            </a:pPr>
            <a:r>
              <a:rPr sz="1400" dirty="0">
                <a:latin typeface="Arial"/>
                <a:cs typeface="Arial"/>
              </a:rPr>
              <a:t>Ar</a:t>
            </a:r>
            <a:endParaRPr sz="1400">
              <a:latin typeface="Arial"/>
              <a:cs typeface="Arial"/>
            </a:endParaRPr>
          </a:p>
        </p:txBody>
      </p:sp>
      <p:sp>
        <p:nvSpPr>
          <p:cNvPr id="36" name="object 36">
            <a:extLst>
              <a:ext uri="{FF2B5EF4-FFF2-40B4-BE49-F238E27FC236}">
                <a16:creationId xmlns:a16="http://schemas.microsoft.com/office/drawing/2014/main" id="{0D856C18-E7AF-FD4A-BB99-5808A23FB630}"/>
              </a:ext>
            </a:extLst>
          </p:cNvPr>
          <p:cNvSpPr txBox="1"/>
          <p:nvPr/>
        </p:nvSpPr>
        <p:spPr>
          <a:xfrm>
            <a:off x="3371851" y="5219701"/>
            <a:ext cx="23812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0" dirty="0">
                <a:latin typeface="Arial"/>
                <a:cs typeface="Arial"/>
              </a:rPr>
              <a:t>Ar'</a:t>
            </a:r>
            <a:endParaRPr sz="1400">
              <a:latin typeface="Arial"/>
              <a:cs typeface="Arial"/>
            </a:endParaRPr>
          </a:p>
        </p:txBody>
      </p:sp>
      <p:sp>
        <p:nvSpPr>
          <p:cNvPr id="76835" name="object 37">
            <a:extLst>
              <a:ext uri="{FF2B5EF4-FFF2-40B4-BE49-F238E27FC236}">
                <a16:creationId xmlns:a16="http://schemas.microsoft.com/office/drawing/2014/main" id="{37E6BF59-068F-8646-A5C5-62AC65C9C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4939" y="4965701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76836" name="object 38">
            <a:extLst>
              <a:ext uri="{FF2B5EF4-FFF2-40B4-BE49-F238E27FC236}">
                <a16:creationId xmlns:a16="http://schemas.microsoft.com/office/drawing/2014/main" id="{CAF17BB5-28AF-8F44-BEB6-4A2965787530}"/>
              </a:ext>
            </a:extLst>
          </p:cNvPr>
          <p:cNvSpPr>
            <a:spLocks/>
          </p:cNvSpPr>
          <p:nvPr/>
        </p:nvSpPr>
        <p:spPr bwMode="auto">
          <a:xfrm>
            <a:off x="3875089" y="5240339"/>
            <a:ext cx="33337" cy="33337"/>
          </a:xfrm>
          <a:custGeom>
            <a:avLst/>
            <a:gdLst>
              <a:gd name="T0" fmla="*/ 25472 w 33865"/>
              <a:gd name="T1" fmla="*/ 0 h 33865"/>
              <a:gd name="T2" fmla="*/ 7346 w 33865"/>
              <a:gd name="T3" fmla="*/ 0 h 33865"/>
              <a:gd name="T4" fmla="*/ 0 w 33865"/>
              <a:gd name="T5" fmla="*/ 7346 h 33865"/>
              <a:gd name="T6" fmla="*/ 0 w 33865"/>
              <a:gd name="T7" fmla="*/ 25472 h 33865"/>
              <a:gd name="T8" fmla="*/ 7346 w 33865"/>
              <a:gd name="T9" fmla="*/ 32817 h 33865"/>
              <a:gd name="T10" fmla="*/ 25472 w 33865"/>
              <a:gd name="T11" fmla="*/ 32817 h 33865"/>
              <a:gd name="T12" fmla="*/ 32817 w 33865"/>
              <a:gd name="T13" fmla="*/ 25472 h 33865"/>
              <a:gd name="T14" fmla="*/ 32817 w 33865"/>
              <a:gd name="T15" fmla="*/ 7346 h 33865"/>
              <a:gd name="T16" fmla="*/ 25472 w 33865"/>
              <a:gd name="T17" fmla="*/ 0 h 338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3865" h="33865">
                <a:moveTo>
                  <a:pt x="26285" y="0"/>
                </a:moveTo>
                <a:lnTo>
                  <a:pt x="7580" y="0"/>
                </a:lnTo>
                <a:lnTo>
                  <a:pt x="0" y="7580"/>
                </a:lnTo>
                <a:lnTo>
                  <a:pt x="0" y="26285"/>
                </a:lnTo>
                <a:lnTo>
                  <a:pt x="7580" y="33865"/>
                </a:lnTo>
                <a:lnTo>
                  <a:pt x="26285" y="33865"/>
                </a:lnTo>
                <a:lnTo>
                  <a:pt x="33865" y="26285"/>
                </a:lnTo>
                <a:lnTo>
                  <a:pt x="33865" y="7580"/>
                </a:lnTo>
                <a:lnTo>
                  <a:pt x="262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37" name="object 39">
            <a:extLst>
              <a:ext uri="{FF2B5EF4-FFF2-40B4-BE49-F238E27FC236}">
                <a16:creationId xmlns:a16="http://schemas.microsoft.com/office/drawing/2014/main" id="{1E9E1758-836D-6941-BC31-A02E3EB77D8E}"/>
              </a:ext>
            </a:extLst>
          </p:cNvPr>
          <p:cNvSpPr>
            <a:spLocks/>
          </p:cNvSpPr>
          <p:nvPr/>
        </p:nvSpPr>
        <p:spPr bwMode="auto">
          <a:xfrm>
            <a:off x="3722689" y="5545139"/>
            <a:ext cx="33337" cy="33337"/>
          </a:xfrm>
          <a:custGeom>
            <a:avLst/>
            <a:gdLst>
              <a:gd name="T0" fmla="*/ 25472 w 33865"/>
              <a:gd name="T1" fmla="*/ 0 h 33865"/>
              <a:gd name="T2" fmla="*/ 7346 w 33865"/>
              <a:gd name="T3" fmla="*/ 0 h 33865"/>
              <a:gd name="T4" fmla="*/ 0 w 33865"/>
              <a:gd name="T5" fmla="*/ 7346 h 33865"/>
              <a:gd name="T6" fmla="*/ 0 w 33865"/>
              <a:gd name="T7" fmla="*/ 25472 h 33865"/>
              <a:gd name="T8" fmla="*/ 7346 w 33865"/>
              <a:gd name="T9" fmla="*/ 32817 h 33865"/>
              <a:gd name="T10" fmla="*/ 25472 w 33865"/>
              <a:gd name="T11" fmla="*/ 32817 h 33865"/>
              <a:gd name="T12" fmla="*/ 32817 w 33865"/>
              <a:gd name="T13" fmla="*/ 25472 h 33865"/>
              <a:gd name="T14" fmla="*/ 32817 w 33865"/>
              <a:gd name="T15" fmla="*/ 7346 h 33865"/>
              <a:gd name="T16" fmla="*/ 25472 w 33865"/>
              <a:gd name="T17" fmla="*/ 0 h 338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3865" h="33865">
                <a:moveTo>
                  <a:pt x="26285" y="0"/>
                </a:moveTo>
                <a:lnTo>
                  <a:pt x="7580" y="0"/>
                </a:lnTo>
                <a:lnTo>
                  <a:pt x="0" y="7580"/>
                </a:lnTo>
                <a:lnTo>
                  <a:pt x="0" y="26285"/>
                </a:lnTo>
                <a:lnTo>
                  <a:pt x="7580" y="33865"/>
                </a:lnTo>
                <a:lnTo>
                  <a:pt x="26285" y="33865"/>
                </a:lnTo>
                <a:lnTo>
                  <a:pt x="33865" y="26285"/>
                </a:lnTo>
                <a:lnTo>
                  <a:pt x="33865" y="7580"/>
                </a:lnTo>
                <a:lnTo>
                  <a:pt x="262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38" name="object 40">
            <a:extLst>
              <a:ext uri="{FF2B5EF4-FFF2-40B4-BE49-F238E27FC236}">
                <a16:creationId xmlns:a16="http://schemas.microsoft.com/office/drawing/2014/main" id="{2E86433D-3533-2D42-880F-4071DFBD0FF0}"/>
              </a:ext>
            </a:extLst>
          </p:cNvPr>
          <p:cNvSpPr>
            <a:spLocks/>
          </p:cNvSpPr>
          <p:nvPr/>
        </p:nvSpPr>
        <p:spPr bwMode="auto">
          <a:xfrm>
            <a:off x="3798889" y="5545139"/>
            <a:ext cx="33337" cy="33337"/>
          </a:xfrm>
          <a:custGeom>
            <a:avLst/>
            <a:gdLst>
              <a:gd name="T0" fmla="*/ 25472 w 33865"/>
              <a:gd name="T1" fmla="*/ 0 h 33865"/>
              <a:gd name="T2" fmla="*/ 7346 w 33865"/>
              <a:gd name="T3" fmla="*/ 0 h 33865"/>
              <a:gd name="T4" fmla="*/ 0 w 33865"/>
              <a:gd name="T5" fmla="*/ 7346 h 33865"/>
              <a:gd name="T6" fmla="*/ 0 w 33865"/>
              <a:gd name="T7" fmla="*/ 25472 h 33865"/>
              <a:gd name="T8" fmla="*/ 7346 w 33865"/>
              <a:gd name="T9" fmla="*/ 32817 h 33865"/>
              <a:gd name="T10" fmla="*/ 25472 w 33865"/>
              <a:gd name="T11" fmla="*/ 32817 h 33865"/>
              <a:gd name="T12" fmla="*/ 32817 w 33865"/>
              <a:gd name="T13" fmla="*/ 25472 h 33865"/>
              <a:gd name="T14" fmla="*/ 32817 w 33865"/>
              <a:gd name="T15" fmla="*/ 7346 h 33865"/>
              <a:gd name="T16" fmla="*/ 25472 w 33865"/>
              <a:gd name="T17" fmla="*/ 0 h 338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3865" h="33865">
                <a:moveTo>
                  <a:pt x="26285" y="0"/>
                </a:moveTo>
                <a:lnTo>
                  <a:pt x="7580" y="0"/>
                </a:lnTo>
                <a:lnTo>
                  <a:pt x="0" y="7580"/>
                </a:lnTo>
                <a:lnTo>
                  <a:pt x="0" y="26285"/>
                </a:lnTo>
                <a:lnTo>
                  <a:pt x="7580" y="33865"/>
                </a:lnTo>
                <a:lnTo>
                  <a:pt x="26285" y="33865"/>
                </a:lnTo>
                <a:lnTo>
                  <a:pt x="33865" y="26285"/>
                </a:lnTo>
                <a:lnTo>
                  <a:pt x="33865" y="7580"/>
                </a:lnTo>
                <a:lnTo>
                  <a:pt x="262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39" name="object 41">
            <a:extLst>
              <a:ext uri="{FF2B5EF4-FFF2-40B4-BE49-F238E27FC236}">
                <a16:creationId xmlns:a16="http://schemas.microsoft.com/office/drawing/2014/main" id="{6A123727-270A-9449-8B0A-D238C72878A6}"/>
              </a:ext>
            </a:extLst>
          </p:cNvPr>
          <p:cNvSpPr>
            <a:spLocks/>
          </p:cNvSpPr>
          <p:nvPr/>
        </p:nvSpPr>
        <p:spPr bwMode="auto">
          <a:xfrm>
            <a:off x="3756026" y="5638800"/>
            <a:ext cx="68263" cy="0"/>
          </a:xfrm>
          <a:custGeom>
            <a:avLst/>
            <a:gdLst>
              <a:gd name="T0" fmla="*/ 0 w 67732"/>
              <a:gd name="T1" fmla="*/ 68798 w 67732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7732">
                <a:moveTo>
                  <a:pt x="0" y="0"/>
                </a:moveTo>
                <a:lnTo>
                  <a:pt x="67732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40" name="object 42">
            <a:extLst>
              <a:ext uri="{FF2B5EF4-FFF2-40B4-BE49-F238E27FC236}">
                <a16:creationId xmlns:a16="http://schemas.microsoft.com/office/drawing/2014/main" id="{75D45DE3-AC06-2146-B749-18E8BA3C7131}"/>
              </a:ext>
            </a:extLst>
          </p:cNvPr>
          <p:cNvSpPr>
            <a:spLocks/>
          </p:cNvSpPr>
          <p:nvPr/>
        </p:nvSpPr>
        <p:spPr bwMode="auto">
          <a:xfrm>
            <a:off x="4768851" y="5321300"/>
            <a:ext cx="455613" cy="0"/>
          </a:xfrm>
          <a:custGeom>
            <a:avLst/>
            <a:gdLst>
              <a:gd name="T0" fmla="*/ 455931 w 455295"/>
              <a:gd name="T1" fmla="*/ 0 w 4552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55295">
                <a:moveTo>
                  <a:pt x="455295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41" name="object 43">
            <a:extLst>
              <a:ext uri="{FF2B5EF4-FFF2-40B4-BE49-F238E27FC236}">
                <a16:creationId xmlns:a16="http://schemas.microsoft.com/office/drawing/2014/main" id="{0387DBE2-5744-3C44-A697-D7396EA4F394}"/>
              </a:ext>
            </a:extLst>
          </p:cNvPr>
          <p:cNvSpPr>
            <a:spLocks/>
          </p:cNvSpPr>
          <p:nvPr/>
        </p:nvSpPr>
        <p:spPr bwMode="auto">
          <a:xfrm>
            <a:off x="5200650" y="52736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42" name="object 44">
            <a:extLst>
              <a:ext uri="{FF2B5EF4-FFF2-40B4-BE49-F238E27FC236}">
                <a16:creationId xmlns:a16="http://schemas.microsoft.com/office/drawing/2014/main" id="{D1F5F71F-B0DD-3E47-A88F-458E9707C429}"/>
              </a:ext>
            </a:extLst>
          </p:cNvPr>
          <p:cNvSpPr>
            <a:spLocks/>
          </p:cNvSpPr>
          <p:nvPr/>
        </p:nvSpPr>
        <p:spPr bwMode="auto">
          <a:xfrm>
            <a:off x="5200650" y="52736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2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7 w 189975"/>
              <a:gd name="T53" fmla="*/ 24042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43" name="object 45">
            <a:extLst>
              <a:ext uri="{FF2B5EF4-FFF2-40B4-BE49-F238E27FC236}">
                <a16:creationId xmlns:a16="http://schemas.microsoft.com/office/drawing/2014/main" id="{C954E1BB-F562-8246-AEBA-FA95532C3A92}"/>
              </a:ext>
            </a:extLst>
          </p:cNvPr>
          <p:cNvSpPr>
            <a:spLocks/>
          </p:cNvSpPr>
          <p:nvPr/>
        </p:nvSpPr>
        <p:spPr bwMode="auto">
          <a:xfrm>
            <a:off x="4603751" y="5273675"/>
            <a:ext cx="188913" cy="95250"/>
          </a:xfrm>
          <a:custGeom>
            <a:avLst/>
            <a:gdLst>
              <a:gd name="T0" fmla="*/ 187884 w 189948"/>
              <a:gd name="T1" fmla="*/ 94757 h 95746"/>
              <a:gd name="T2" fmla="*/ 0 w 189948"/>
              <a:gd name="T3" fmla="*/ 46507 h 95746"/>
              <a:gd name="T4" fmla="*/ 179214 w 189948"/>
              <a:gd name="T5" fmla="*/ 1735 h 95746"/>
              <a:gd name="T6" fmla="*/ 185338 w 189948"/>
              <a:gd name="T7" fmla="*/ 338 h 95746"/>
              <a:gd name="T8" fmla="*/ 187377 w 189948"/>
              <a:gd name="T9" fmla="*/ 0 h 95746"/>
              <a:gd name="T10" fmla="*/ 181945 w 189948"/>
              <a:gd name="T11" fmla="*/ 7214 h 95746"/>
              <a:gd name="T12" fmla="*/ 174473 w 189948"/>
              <a:gd name="T13" fmla="*/ 19317 h 95746"/>
              <a:gd name="T14" fmla="*/ 167915 w 189948"/>
              <a:gd name="T15" fmla="*/ 34556 h 95746"/>
              <a:gd name="T16" fmla="*/ 165227 w 189948"/>
              <a:gd name="T17" fmla="*/ 51178 h 95746"/>
              <a:gd name="T18" fmla="*/ 170072 w 189948"/>
              <a:gd name="T19" fmla="*/ 66565 h 95746"/>
              <a:gd name="T20" fmla="*/ 177842 w 189948"/>
              <a:gd name="T21" fmla="*/ 80624 h 95746"/>
              <a:gd name="T22" fmla="*/ 184969 w 189948"/>
              <a:gd name="T23" fmla="*/ 90855 h 95746"/>
              <a:gd name="T24" fmla="*/ 187884 w 189948"/>
              <a:gd name="T25" fmla="*/ 94757 h 9574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48" h="95746">
                <a:moveTo>
                  <a:pt x="189948" y="95746"/>
                </a:moveTo>
                <a:lnTo>
                  <a:pt x="0" y="46992"/>
                </a:lnTo>
                <a:lnTo>
                  <a:pt x="181183" y="1753"/>
                </a:lnTo>
                <a:lnTo>
                  <a:pt x="187374" y="342"/>
                </a:lnTo>
                <a:lnTo>
                  <a:pt x="189436" y="0"/>
                </a:lnTo>
                <a:lnTo>
                  <a:pt x="183944" y="7290"/>
                </a:lnTo>
                <a:lnTo>
                  <a:pt x="176390" y="19519"/>
                </a:lnTo>
                <a:lnTo>
                  <a:pt x="169760" y="34917"/>
                </a:lnTo>
                <a:lnTo>
                  <a:pt x="167042" y="51712"/>
                </a:lnTo>
                <a:lnTo>
                  <a:pt x="171941" y="67260"/>
                </a:lnTo>
                <a:lnTo>
                  <a:pt x="179796" y="81466"/>
                </a:lnTo>
                <a:lnTo>
                  <a:pt x="187001" y="91804"/>
                </a:lnTo>
                <a:lnTo>
                  <a:pt x="189948" y="957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44" name="object 46">
            <a:extLst>
              <a:ext uri="{FF2B5EF4-FFF2-40B4-BE49-F238E27FC236}">
                <a16:creationId xmlns:a16="http://schemas.microsoft.com/office/drawing/2014/main" id="{9CB976E1-A671-5B49-8E0E-83703A0BAB9F}"/>
              </a:ext>
            </a:extLst>
          </p:cNvPr>
          <p:cNvSpPr>
            <a:spLocks/>
          </p:cNvSpPr>
          <p:nvPr/>
        </p:nvSpPr>
        <p:spPr bwMode="auto">
          <a:xfrm>
            <a:off x="4603751" y="5273675"/>
            <a:ext cx="188913" cy="95250"/>
          </a:xfrm>
          <a:custGeom>
            <a:avLst/>
            <a:gdLst>
              <a:gd name="T0" fmla="*/ 0 w 189948"/>
              <a:gd name="T1" fmla="*/ 46507 h 95746"/>
              <a:gd name="T2" fmla="*/ 2256 w 189948"/>
              <a:gd name="T3" fmla="*/ 47087 h 95746"/>
              <a:gd name="T4" fmla="*/ 8617 w 189948"/>
              <a:gd name="T5" fmla="*/ 48719 h 95746"/>
              <a:gd name="T6" fmla="*/ 18474 w 189948"/>
              <a:gd name="T7" fmla="*/ 51251 h 95746"/>
              <a:gd name="T8" fmla="*/ 31219 w 189948"/>
              <a:gd name="T9" fmla="*/ 54525 h 95746"/>
              <a:gd name="T10" fmla="*/ 46244 w 189948"/>
              <a:gd name="T11" fmla="*/ 58382 h 95746"/>
              <a:gd name="T12" fmla="*/ 62937 w 189948"/>
              <a:gd name="T13" fmla="*/ 62670 h 95746"/>
              <a:gd name="T14" fmla="*/ 80693 w 189948"/>
              <a:gd name="T15" fmla="*/ 67229 h 95746"/>
              <a:gd name="T16" fmla="*/ 98901 w 189948"/>
              <a:gd name="T17" fmla="*/ 71906 h 95746"/>
              <a:gd name="T18" fmla="*/ 116953 w 189948"/>
              <a:gd name="T19" fmla="*/ 76540 h 95746"/>
              <a:gd name="T20" fmla="*/ 134240 w 189948"/>
              <a:gd name="T21" fmla="*/ 80980 h 95746"/>
              <a:gd name="T22" fmla="*/ 150151 w 189948"/>
              <a:gd name="T23" fmla="*/ 85067 h 95746"/>
              <a:gd name="T24" fmla="*/ 164081 w 189948"/>
              <a:gd name="T25" fmla="*/ 88643 h 95746"/>
              <a:gd name="T26" fmla="*/ 175419 w 189948"/>
              <a:gd name="T27" fmla="*/ 91555 h 95746"/>
              <a:gd name="T28" fmla="*/ 183556 w 189948"/>
              <a:gd name="T29" fmla="*/ 93645 h 95746"/>
              <a:gd name="T30" fmla="*/ 187884 w 189948"/>
              <a:gd name="T31" fmla="*/ 94757 h 95746"/>
              <a:gd name="T32" fmla="*/ 184969 w 189948"/>
              <a:gd name="T33" fmla="*/ 90855 h 95746"/>
              <a:gd name="T34" fmla="*/ 177842 w 189948"/>
              <a:gd name="T35" fmla="*/ 80624 h 95746"/>
              <a:gd name="T36" fmla="*/ 170072 w 189948"/>
              <a:gd name="T37" fmla="*/ 66565 h 95746"/>
              <a:gd name="T38" fmla="*/ 165227 w 189948"/>
              <a:gd name="T39" fmla="*/ 51178 h 95746"/>
              <a:gd name="T40" fmla="*/ 167915 w 189948"/>
              <a:gd name="T41" fmla="*/ 34556 h 95746"/>
              <a:gd name="T42" fmla="*/ 174473 w 189948"/>
              <a:gd name="T43" fmla="*/ 19317 h 95746"/>
              <a:gd name="T44" fmla="*/ 181945 w 189948"/>
              <a:gd name="T45" fmla="*/ 7214 h 95746"/>
              <a:gd name="T46" fmla="*/ 187377 w 189948"/>
              <a:gd name="T47" fmla="*/ 0 h 95746"/>
              <a:gd name="T48" fmla="*/ 185338 w 189948"/>
              <a:gd name="T49" fmla="*/ 338 h 95746"/>
              <a:gd name="T50" fmla="*/ 142334 w 189948"/>
              <a:gd name="T51" fmla="*/ 10739 h 95746"/>
              <a:gd name="T52" fmla="*/ 90282 w 189948"/>
              <a:gd name="T53" fmla="*/ 23736 h 95746"/>
              <a:gd name="T54" fmla="*/ 39247 w 189948"/>
              <a:gd name="T55" fmla="*/ 36584 h 95746"/>
              <a:gd name="T56" fmla="*/ 5417 w 189948"/>
              <a:gd name="T57" fmla="*/ 45135 h 95746"/>
              <a:gd name="T58" fmla="*/ 763 w 189948"/>
              <a:gd name="T59" fmla="*/ 46314 h 9574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48" h="95746">
                <a:moveTo>
                  <a:pt x="0" y="46992"/>
                </a:moveTo>
                <a:lnTo>
                  <a:pt x="2280" y="47578"/>
                </a:lnTo>
                <a:lnTo>
                  <a:pt x="8711" y="49228"/>
                </a:lnTo>
                <a:lnTo>
                  <a:pt x="18677" y="51786"/>
                </a:lnTo>
                <a:lnTo>
                  <a:pt x="31562" y="55094"/>
                </a:lnTo>
                <a:lnTo>
                  <a:pt x="46752" y="58992"/>
                </a:lnTo>
                <a:lnTo>
                  <a:pt x="63629" y="63324"/>
                </a:lnTo>
                <a:lnTo>
                  <a:pt x="81580" y="67931"/>
                </a:lnTo>
                <a:lnTo>
                  <a:pt x="99988" y="72656"/>
                </a:lnTo>
                <a:lnTo>
                  <a:pt x="118238" y="77340"/>
                </a:lnTo>
                <a:lnTo>
                  <a:pt x="135714" y="81826"/>
                </a:lnTo>
                <a:lnTo>
                  <a:pt x="151801" y="85955"/>
                </a:lnTo>
                <a:lnTo>
                  <a:pt x="165884" y="89569"/>
                </a:lnTo>
                <a:lnTo>
                  <a:pt x="177346" y="92511"/>
                </a:lnTo>
                <a:lnTo>
                  <a:pt x="185573" y="94623"/>
                </a:lnTo>
                <a:lnTo>
                  <a:pt x="189948" y="95746"/>
                </a:lnTo>
                <a:lnTo>
                  <a:pt x="187001" y="91804"/>
                </a:lnTo>
                <a:lnTo>
                  <a:pt x="179796" y="81466"/>
                </a:lnTo>
                <a:lnTo>
                  <a:pt x="171941" y="67260"/>
                </a:lnTo>
                <a:lnTo>
                  <a:pt x="167042" y="51712"/>
                </a:lnTo>
                <a:lnTo>
                  <a:pt x="169760" y="34917"/>
                </a:lnTo>
                <a:lnTo>
                  <a:pt x="176390" y="19519"/>
                </a:lnTo>
                <a:lnTo>
                  <a:pt x="183944" y="7290"/>
                </a:lnTo>
                <a:lnTo>
                  <a:pt x="189436" y="0"/>
                </a:lnTo>
                <a:lnTo>
                  <a:pt x="187374" y="342"/>
                </a:lnTo>
                <a:lnTo>
                  <a:pt x="143898" y="10851"/>
                </a:lnTo>
                <a:lnTo>
                  <a:pt x="91274" y="23984"/>
                </a:lnTo>
                <a:lnTo>
                  <a:pt x="39678" y="36966"/>
                </a:lnTo>
                <a:lnTo>
                  <a:pt x="5477" y="45606"/>
                </a:lnTo>
                <a:lnTo>
                  <a:pt x="771" y="46797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45" name="object 47">
            <a:extLst>
              <a:ext uri="{FF2B5EF4-FFF2-40B4-BE49-F238E27FC236}">
                <a16:creationId xmlns:a16="http://schemas.microsoft.com/office/drawing/2014/main" id="{71DDF715-8671-5043-8348-34632340F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6" y="5232401"/>
            <a:ext cx="155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6846" name="object 48">
            <a:extLst>
              <a:ext uri="{FF2B5EF4-FFF2-40B4-BE49-F238E27FC236}">
                <a16:creationId xmlns:a16="http://schemas.microsoft.com/office/drawing/2014/main" id="{1A5A02F4-97B9-8E45-BDEA-0D57D8B1DF6A}"/>
              </a:ext>
            </a:extLst>
          </p:cNvPr>
          <p:cNvSpPr>
            <a:spLocks/>
          </p:cNvSpPr>
          <p:nvPr/>
        </p:nvSpPr>
        <p:spPr bwMode="auto">
          <a:xfrm>
            <a:off x="6216651" y="5381625"/>
            <a:ext cx="149225" cy="101600"/>
          </a:xfrm>
          <a:custGeom>
            <a:avLst/>
            <a:gdLst>
              <a:gd name="T0" fmla="*/ 139700 w 149225"/>
              <a:gd name="T1" fmla="*/ 0 h 102235"/>
              <a:gd name="T2" fmla="*/ 0 w 149225"/>
              <a:gd name="T3" fmla="*/ 79645 h 102235"/>
              <a:gd name="T4" fmla="*/ 0 w 149225"/>
              <a:gd name="T5" fmla="*/ 100968 h 102235"/>
              <a:gd name="T6" fmla="*/ 149225 w 149225"/>
              <a:gd name="T7" fmla="*/ 16304 h 102235"/>
              <a:gd name="T8" fmla="*/ 139700 w 149225"/>
              <a:gd name="T9" fmla="*/ 0 h 102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225" h="102235">
                <a:moveTo>
                  <a:pt x="139700" y="0"/>
                </a:moveTo>
                <a:lnTo>
                  <a:pt x="0" y="80644"/>
                </a:lnTo>
                <a:lnTo>
                  <a:pt x="0" y="102234"/>
                </a:lnTo>
                <a:lnTo>
                  <a:pt x="149225" y="16509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9" name="object 49">
            <a:extLst>
              <a:ext uri="{FF2B5EF4-FFF2-40B4-BE49-F238E27FC236}">
                <a16:creationId xmlns:a16="http://schemas.microsoft.com/office/drawing/2014/main" id="{B973C1F4-D5A2-1F4C-8685-0A4762D87BCA}"/>
              </a:ext>
            </a:extLst>
          </p:cNvPr>
          <p:cNvSpPr txBox="1"/>
          <p:nvPr/>
        </p:nvSpPr>
        <p:spPr>
          <a:xfrm>
            <a:off x="5797551" y="5232401"/>
            <a:ext cx="23812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0" dirty="0">
                <a:latin typeface="Arial"/>
                <a:cs typeface="Arial"/>
              </a:rPr>
              <a:t>Ar'</a:t>
            </a:r>
            <a:endParaRPr sz="1400">
              <a:latin typeface="Arial"/>
              <a:cs typeface="Arial"/>
            </a:endParaRPr>
          </a:p>
        </p:txBody>
      </p:sp>
      <p:sp>
        <p:nvSpPr>
          <p:cNvPr id="76848" name="object 50">
            <a:extLst>
              <a:ext uri="{FF2B5EF4-FFF2-40B4-BE49-F238E27FC236}">
                <a16:creationId xmlns:a16="http://schemas.microsoft.com/office/drawing/2014/main" id="{611B9B1B-F222-644E-AF86-3E8A44DD3396}"/>
              </a:ext>
            </a:extLst>
          </p:cNvPr>
          <p:cNvSpPr>
            <a:spLocks/>
          </p:cNvSpPr>
          <p:nvPr/>
        </p:nvSpPr>
        <p:spPr bwMode="auto">
          <a:xfrm>
            <a:off x="6021388" y="5354639"/>
            <a:ext cx="195262" cy="128587"/>
          </a:xfrm>
          <a:custGeom>
            <a:avLst/>
            <a:gdLst>
              <a:gd name="T0" fmla="*/ 9557 w 194944"/>
              <a:gd name="T1" fmla="*/ 0 h 128904"/>
              <a:gd name="T2" fmla="*/ 0 w 194944"/>
              <a:gd name="T3" fmla="*/ 16428 h 128904"/>
              <a:gd name="T4" fmla="*/ 195581 w 194944"/>
              <a:gd name="T5" fmla="*/ 128272 h 128904"/>
              <a:gd name="T6" fmla="*/ 195581 w 194944"/>
              <a:gd name="T7" fmla="*/ 106788 h 128904"/>
              <a:gd name="T8" fmla="*/ 9557 w 194944"/>
              <a:gd name="T9" fmla="*/ 0 h 1289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4944" h="128904">
                <a:moveTo>
                  <a:pt x="9525" y="0"/>
                </a:moveTo>
                <a:lnTo>
                  <a:pt x="0" y="16510"/>
                </a:lnTo>
                <a:lnTo>
                  <a:pt x="194944" y="128905"/>
                </a:lnTo>
                <a:lnTo>
                  <a:pt x="194944" y="10731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49" name="object 51">
            <a:extLst>
              <a:ext uri="{FF2B5EF4-FFF2-40B4-BE49-F238E27FC236}">
                <a16:creationId xmlns:a16="http://schemas.microsoft.com/office/drawing/2014/main" id="{285B3646-2070-DC44-8AD0-54B37D660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538" y="5359401"/>
            <a:ext cx="2032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</a:p>
        </p:txBody>
      </p:sp>
      <p:sp>
        <p:nvSpPr>
          <p:cNvPr id="76850" name="object 52">
            <a:extLst>
              <a:ext uri="{FF2B5EF4-FFF2-40B4-BE49-F238E27FC236}">
                <a16:creationId xmlns:a16="http://schemas.microsoft.com/office/drawing/2014/main" id="{285D8EF2-B60D-8548-9451-4B1318C94EA8}"/>
              </a:ext>
            </a:extLst>
          </p:cNvPr>
          <p:cNvSpPr>
            <a:spLocks/>
          </p:cNvSpPr>
          <p:nvPr/>
        </p:nvSpPr>
        <p:spPr bwMode="auto">
          <a:xfrm>
            <a:off x="6527801" y="5394325"/>
            <a:ext cx="80963" cy="57150"/>
          </a:xfrm>
          <a:custGeom>
            <a:avLst/>
            <a:gdLst>
              <a:gd name="T0" fmla="*/ 9601 w 80644"/>
              <a:gd name="T1" fmla="*/ 0 h 57150"/>
              <a:gd name="T2" fmla="*/ 0 w 80644"/>
              <a:gd name="T3" fmla="*/ 16509 h 57150"/>
              <a:gd name="T4" fmla="*/ 71682 w 80644"/>
              <a:gd name="T5" fmla="*/ 57150 h 57150"/>
              <a:gd name="T6" fmla="*/ 81283 w 80644"/>
              <a:gd name="T7" fmla="*/ 40640 h 57150"/>
              <a:gd name="T8" fmla="*/ 9601 w 80644"/>
              <a:gd name="T9" fmla="*/ 0 h 57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644" h="57150">
                <a:moveTo>
                  <a:pt x="9525" y="0"/>
                </a:moveTo>
                <a:lnTo>
                  <a:pt x="0" y="16509"/>
                </a:lnTo>
                <a:lnTo>
                  <a:pt x="71119" y="57150"/>
                </a:lnTo>
                <a:lnTo>
                  <a:pt x="80644" y="4064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51" name="object 53">
            <a:extLst>
              <a:ext uri="{FF2B5EF4-FFF2-40B4-BE49-F238E27FC236}">
                <a16:creationId xmlns:a16="http://schemas.microsoft.com/office/drawing/2014/main" id="{FE182FFE-D5E4-9A4F-84A3-810E2AC82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39" y="4978401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76852" name="object 54">
            <a:extLst>
              <a:ext uri="{FF2B5EF4-FFF2-40B4-BE49-F238E27FC236}">
                <a16:creationId xmlns:a16="http://schemas.microsoft.com/office/drawing/2014/main" id="{BFE9945B-8FC6-1143-B37A-2BE7EA09DFFE}"/>
              </a:ext>
            </a:extLst>
          </p:cNvPr>
          <p:cNvSpPr>
            <a:spLocks/>
          </p:cNvSpPr>
          <p:nvPr/>
        </p:nvSpPr>
        <p:spPr bwMode="auto">
          <a:xfrm>
            <a:off x="6435725" y="5181600"/>
            <a:ext cx="0" cy="76200"/>
          </a:xfrm>
          <a:custGeom>
            <a:avLst/>
            <a:gdLst>
              <a:gd name="T0" fmla="*/ 0 h 75564"/>
              <a:gd name="T1" fmla="*/ 76842 h 755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5564">
                <a:moveTo>
                  <a:pt x="0" y="0"/>
                </a:moveTo>
                <a:lnTo>
                  <a:pt x="0" y="7556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53" name="object 55">
            <a:extLst>
              <a:ext uri="{FF2B5EF4-FFF2-40B4-BE49-F238E27FC236}">
                <a16:creationId xmlns:a16="http://schemas.microsoft.com/office/drawing/2014/main" id="{AC620D7A-52E4-3648-AE7B-8F47A9BB3316}"/>
              </a:ext>
            </a:extLst>
          </p:cNvPr>
          <p:cNvSpPr>
            <a:spLocks/>
          </p:cNvSpPr>
          <p:nvPr/>
        </p:nvSpPr>
        <p:spPr bwMode="auto">
          <a:xfrm>
            <a:off x="6199189" y="5583239"/>
            <a:ext cx="33337" cy="33337"/>
          </a:xfrm>
          <a:custGeom>
            <a:avLst/>
            <a:gdLst>
              <a:gd name="T0" fmla="*/ 25472 w 33865"/>
              <a:gd name="T1" fmla="*/ 0 h 33866"/>
              <a:gd name="T2" fmla="*/ 7346 w 33865"/>
              <a:gd name="T3" fmla="*/ 0 h 33866"/>
              <a:gd name="T4" fmla="*/ 0 w 33865"/>
              <a:gd name="T5" fmla="*/ 7345 h 33866"/>
              <a:gd name="T6" fmla="*/ 0 w 33865"/>
              <a:gd name="T7" fmla="*/ 25469 h 33866"/>
              <a:gd name="T8" fmla="*/ 7346 w 33865"/>
              <a:gd name="T9" fmla="*/ 32816 h 33866"/>
              <a:gd name="T10" fmla="*/ 25472 w 33865"/>
              <a:gd name="T11" fmla="*/ 32816 h 33866"/>
              <a:gd name="T12" fmla="*/ 32817 w 33865"/>
              <a:gd name="T13" fmla="*/ 25469 h 33866"/>
              <a:gd name="T14" fmla="*/ 32817 w 33865"/>
              <a:gd name="T15" fmla="*/ 7345 h 33866"/>
              <a:gd name="T16" fmla="*/ 25472 w 33865"/>
              <a:gd name="T17" fmla="*/ 0 h 3386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3865" h="33866">
                <a:moveTo>
                  <a:pt x="26285" y="0"/>
                </a:moveTo>
                <a:lnTo>
                  <a:pt x="7580" y="0"/>
                </a:lnTo>
                <a:lnTo>
                  <a:pt x="0" y="7580"/>
                </a:lnTo>
                <a:lnTo>
                  <a:pt x="0" y="26284"/>
                </a:lnTo>
                <a:lnTo>
                  <a:pt x="7580" y="33866"/>
                </a:lnTo>
                <a:lnTo>
                  <a:pt x="26285" y="33866"/>
                </a:lnTo>
                <a:lnTo>
                  <a:pt x="33865" y="26284"/>
                </a:lnTo>
                <a:lnTo>
                  <a:pt x="33865" y="7580"/>
                </a:lnTo>
                <a:lnTo>
                  <a:pt x="262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54" name="object 56">
            <a:extLst>
              <a:ext uri="{FF2B5EF4-FFF2-40B4-BE49-F238E27FC236}">
                <a16:creationId xmlns:a16="http://schemas.microsoft.com/office/drawing/2014/main" id="{BE311C4C-DF59-2C4C-B55F-FB43DD3CE16E}"/>
              </a:ext>
            </a:extLst>
          </p:cNvPr>
          <p:cNvSpPr>
            <a:spLocks/>
          </p:cNvSpPr>
          <p:nvPr/>
        </p:nvSpPr>
        <p:spPr bwMode="auto">
          <a:xfrm>
            <a:off x="6953250" y="5384800"/>
            <a:ext cx="611188" cy="0"/>
          </a:xfrm>
          <a:custGeom>
            <a:avLst/>
            <a:gdLst>
              <a:gd name="T0" fmla="*/ 609992 w 612386"/>
              <a:gd name="T1" fmla="*/ 0 w 612386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12386">
                <a:moveTo>
                  <a:pt x="612386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55" name="object 57">
            <a:extLst>
              <a:ext uri="{FF2B5EF4-FFF2-40B4-BE49-F238E27FC236}">
                <a16:creationId xmlns:a16="http://schemas.microsoft.com/office/drawing/2014/main" id="{E82AF8BF-2578-7145-B14A-B0C6772F8BB7}"/>
              </a:ext>
            </a:extLst>
          </p:cNvPr>
          <p:cNvSpPr>
            <a:spLocks/>
          </p:cNvSpPr>
          <p:nvPr/>
        </p:nvSpPr>
        <p:spPr bwMode="auto">
          <a:xfrm>
            <a:off x="7540625" y="53371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56" name="object 58">
            <a:extLst>
              <a:ext uri="{FF2B5EF4-FFF2-40B4-BE49-F238E27FC236}">
                <a16:creationId xmlns:a16="http://schemas.microsoft.com/office/drawing/2014/main" id="{764456FB-88B2-484E-93FB-751D61B0AB37}"/>
              </a:ext>
            </a:extLst>
          </p:cNvPr>
          <p:cNvSpPr>
            <a:spLocks/>
          </p:cNvSpPr>
          <p:nvPr/>
        </p:nvSpPr>
        <p:spPr bwMode="auto">
          <a:xfrm>
            <a:off x="7540625" y="53371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2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7 w 189975"/>
              <a:gd name="T53" fmla="*/ 24042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57" name="object 59">
            <a:extLst>
              <a:ext uri="{FF2B5EF4-FFF2-40B4-BE49-F238E27FC236}">
                <a16:creationId xmlns:a16="http://schemas.microsoft.com/office/drawing/2014/main" id="{3F1A3725-9F43-6440-ABFE-9C2468F7B03D}"/>
              </a:ext>
            </a:extLst>
          </p:cNvPr>
          <p:cNvSpPr>
            <a:spLocks/>
          </p:cNvSpPr>
          <p:nvPr/>
        </p:nvSpPr>
        <p:spPr bwMode="auto">
          <a:xfrm>
            <a:off x="8362951" y="5381625"/>
            <a:ext cx="149225" cy="101600"/>
          </a:xfrm>
          <a:custGeom>
            <a:avLst/>
            <a:gdLst>
              <a:gd name="T0" fmla="*/ 139700 w 149225"/>
              <a:gd name="T1" fmla="*/ 0 h 102235"/>
              <a:gd name="T2" fmla="*/ 0 w 149225"/>
              <a:gd name="T3" fmla="*/ 79645 h 102235"/>
              <a:gd name="T4" fmla="*/ 0 w 149225"/>
              <a:gd name="T5" fmla="*/ 100968 h 102235"/>
              <a:gd name="T6" fmla="*/ 149225 w 149225"/>
              <a:gd name="T7" fmla="*/ 16304 h 102235"/>
              <a:gd name="T8" fmla="*/ 139700 w 149225"/>
              <a:gd name="T9" fmla="*/ 0 h 102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225" h="102235">
                <a:moveTo>
                  <a:pt x="139700" y="0"/>
                </a:moveTo>
                <a:lnTo>
                  <a:pt x="0" y="80644"/>
                </a:lnTo>
                <a:lnTo>
                  <a:pt x="0" y="102234"/>
                </a:lnTo>
                <a:lnTo>
                  <a:pt x="149225" y="16509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58" name="object 60">
            <a:extLst>
              <a:ext uri="{FF2B5EF4-FFF2-40B4-BE49-F238E27FC236}">
                <a16:creationId xmlns:a16="http://schemas.microsoft.com/office/drawing/2014/main" id="{1E5C9BDC-68D1-9D46-8FD3-82E2C6ED9398}"/>
              </a:ext>
            </a:extLst>
          </p:cNvPr>
          <p:cNvSpPr>
            <a:spLocks/>
          </p:cNvSpPr>
          <p:nvPr/>
        </p:nvSpPr>
        <p:spPr bwMode="auto">
          <a:xfrm>
            <a:off x="8356601" y="5340351"/>
            <a:ext cx="130175" cy="85725"/>
          </a:xfrm>
          <a:custGeom>
            <a:avLst/>
            <a:gdLst>
              <a:gd name="T0" fmla="*/ 120650 w 130175"/>
              <a:gd name="T1" fmla="*/ 0 h 85725"/>
              <a:gd name="T2" fmla="*/ 0 w 130175"/>
              <a:gd name="T3" fmla="*/ 69215 h 85725"/>
              <a:gd name="T4" fmla="*/ 9525 w 130175"/>
              <a:gd name="T5" fmla="*/ 85725 h 85725"/>
              <a:gd name="T6" fmla="*/ 130175 w 130175"/>
              <a:gd name="T7" fmla="*/ 16509 h 85725"/>
              <a:gd name="T8" fmla="*/ 120650 w 130175"/>
              <a:gd name="T9" fmla="*/ 0 h 857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0175" h="85725">
                <a:moveTo>
                  <a:pt x="120650" y="0"/>
                </a:moveTo>
                <a:lnTo>
                  <a:pt x="0" y="69215"/>
                </a:lnTo>
                <a:lnTo>
                  <a:pt x="9525" y="85725"/>
                </a:lnTo>
                <a:lnTo>
                  <a:pt x="130175" y="16509"/>
                </a:lnTo>
                <a:lnTo>
                  <a:pt x="1206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59" name="object 61">
            <a:extLst>
              <a:ext uri="{FF2B5EF4-FFF2-40B4-BE49-F238E27FC236}">
                <a16:creationId xmlns:a16="http://schemas.microsoft.com/office/drawing/2014/main" id="{C40A21F1-ECC3-774E-8531-23491DDB84D8}"/>
              </a:ext>
            </a:extLst>
          </p:cNvPr>
          <p:cNvSpPr>
            <a:spLocks/>
          </p:cNvSpPr>
          <p:nvPr/>
        </p:nvSpPr>
        <p:spPr bwMode="auto">
          <a:xfrm>
            <a:off x="8167688" y="5354639"/>
            <a:ext cx="195262" cy="128587"/>
          </a:xfrm>
          <a:custGeom>
            <a:avLst/>
            <a:gdLst>
              <a:gd name="T0" fmla="*/ 9556 w 194945"/>
              <a:gd name="T1" fmla="*/ 0 h 128904"/>
              <a:gd name="T2" fmla="*/ 0 w 194945"/>
              <a:gd name="T3" fmla="*/ 16428 h 128904"/>
              <a:gd name="T4" fmla="*/ 195580 w 194945"/>
              <a:gd name="T5" fmla="*/ 128272 h 128904"/>
              <a:gd name="T6" fmla="*/ 195580 w 194945"/>
              <a:gd name="T7" fmla="*/ 106788 h 128904"/>
              <a:gd name="T8" fmla="*/ 9556 w 194945"/>
              <a:gd name="T9" fmla="*/ 0 h 1289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4945" h="128904">
                <a:moveTo>
                  <a:pt x="9525" y="0"/>
                </a:moveTo>
                <a:lnTo>
                  <a:pt x="0" y="16510"/>
                </a:lnTo>
                <a:lnTo>
                  <a:pt x="194945" y="128905"/>
                </a:lnTo>
                <a:lnTo>
                  <a:pt x="194945" y="10731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60" name="object 62">
            <a:extLst>
              <a:ext uri="{FF2B5EF4-FFF2-40B4-BE49-F238E27FC236}">
                <a16:creationId xmlns:a16="http://schemas.microsoft.com/office/drawing/2014/main" id="{CD50FF7F-7CED-A844-88EE-F6C53199B900}"/>
              </a:ext>
            </a:extLst>
          </p:cNvPr>
          <p:cNvSpPr>
            <a:spLocks/>
          </p:cNvSpPr>
          <p:nvPr/>
        </p:nvSpPr>
        <p:spPr bwMode="auto">
          <a:xfrm>
            <a:off x="8674101" y="5394325"/>
            <a:ext cx="80963" cy="57150"/>
          </a:xfrm>
          <a:custGeom>
            <a:avLst/>
            <a:gdLst>
              <a:gd name="T0" fmla="*/ 9601 w 80645"/>
              <a:gd name="T1" fmla="*/ 0 h 57150"/>
              <a:gd name="T2" fmla="*/ 0 w 80645"/>
              <a:gd name="T3" fmla="*/ 16509 h 57150"/>
              <a:gd name="T4" fmla="*/ 71682 w 80645"/>
              <a:gd name="T5" fmla="*/ 57150 h 57150"/>
              <a:gd name="T6" fmla="*/ 81282 w 80645"/>
              <a:gd name="T7" fmla="*/ 40640 h 57150"/>
              <a:gd name="T8" fmla="*/ 9601 w 80645"/>
              <a:gd name="T9" fmla="*/ 0 h 57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645" h="57150">
                <a:moveTo>
                  <a:pt x="9525" y="0"/>
                </a:moveTo>
                <a:lnTo>
                  <a:pt x="0" y="16509"/>
                </a:lnTo>
                <a:lnTo>
                  <a:pt x="71120" y="57150"/>
                </a:lnTo>
                <a:lnTo>
                  <a:pt x="80645" y="4064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61" name="object 63">
            <a:extLst>
              <a:ext uri="{FF2B5EF4-FFF2-40B4-BE49-F238E27FC236}">
                <a16:creationId xmlns:a16="http://schemas.microsoft.com/office/drawing/2014/main" id="{7B423C6F-8267-E44F-AB28-CAE03D9D942B}"/>
              </a:ext>
            </a:extLst>
          </p:cNvPr>
          <p:cNvSpPr>
            <a:spLocks/>
          </p:cNvSpPr>
          <p:nvPr/>
        </p:nvSpPr>
        <p:spPr bwMode="auto">
          <a:xfrm>
            <a:off x="8582025" y="5181600"/>
            <a:ext cx="0" cy="76200"/>
          </a:xfrm>
          <a:custGeom>
            <a:avLst/>
            <a:gdLst>
              <a:gd name="T0" fmla="*/ 0 h 75564"/>
              <a:gd name="T1" fmla="*/ 76842 h 755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5564">
                <a:moveTo>
                  <a:pt x="0" y="0"/>
                </a:moveTo>
                <a:lnTo>
                  <a:pt x="0" y="7556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4" name="object 64">
            <a:extLst>
              <a:ext uri="{FF2B5EF4-FFF2-40B4-BE49-F238E27FC236}">
                <a16:creationId xmlns:a16="http://schemas.microsoft.com/office/drawing/2014/main" id="{B29FFC46-8753-AE49-A619-A3754132E998}"/>
              </a:ext>
            </a:extLst>
          </p:cNvPr>
          <p:cNvSpPr txBox="1"/>
          <p:nvPr/>
        </p:nvSpPr>
        <p:spPr>
          <a:xfrm>
            <a:off x="8518526" y="5143501"/>
            <a:ext cx="417513" cy="4476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2100" baseline="-27777" dirty="0">
                <a:latin typeface="Arial"/>
                <a:cs typeface="Arial"/>
              </a:rPr>
              <a:t>N</a:t>
            </a:r>
            <a:r>
              <a:rPr sz="2100" spc="-375" baseline="-27777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+</a:t>
            </a:r>
            <a:endParaRPr sz="1400">
              <a:latin typeface="Arial"/>
              <a:cs typeface="Arial"/>
            </a:endParaRPr>
          </a:p>
          <a:p>
            <a:pPr marL="226060">
              <a:spcBef>
                <a:spcPts val="25"/>
              </a:spcBef>
              <a:defRPr/>
            </a:pPr>
            <a:r>
              <a:rPr sz="1400" dirty="0">
                <a:latin typeface="Arial"/>
                <a:cs typeface="Arial"/>
              </a:rPr>
              <a:t>Ar</a:t>
            </a:r>
            <a:endParaRPr sz="1400">
              <a:latin typeface="Arial"/>
              <a:cs typeface="Arial"/>
            </a:endParaRPr>
          </a:p>
        </p:txBody>
      </p:sp>
      <p:sp>
        <p:nvSpPr>
          <p:cNvPr id="65" name="object 65">
            <a:extLst>
              <a:ext uri="{FF2B5EF4-FFF2-40B4-BE49-F238E27FC236}">
                <a16:creationId xmlns:a16="http://schemas.microsoft.com/office/drawing/2014/main" id="{EC5F994F-71EA-4F43-BBB6-EDEA876BC953}"/>
              </a:ext>
            </a:extLst>
          </p:cNvPr>
          <p:cNvSpPr txBox="1"/>
          <p:nvPr/>
        </p:nvSpPr>
        <p:spPr>
          <a:xfrm>
            <a:off x="7943851" y="5232401"/>
            <a:ext cx="23812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0" dirty="0">
                <a:latin typeface="Arial"/>
                <a:cs typeface="Arial"/>
              </a:rPr>
              <a:t>Ar'</a:t>
            </a:r>
            <a:endParaRPr sz="1400">
              <a:latin typeface="Arial"/>
              <a:cs typeface="Arial"/>
            </a:endParaRPr>
          </a:p>
        </p:txBody>
      </p:sp>
      <p:sp>
        <p:nvSpPr>
          <p:cNvPr id="76864" name="object 66">
            <a:extLst>
              <a:ext uri="{FF2B5EF4-FFF2-40B4-BE49-F238E27FC236}">
                <a16:creationId xmlns:a16="http://schemas.microsoft.com/office/drawing/2014/main" id="{6A431655-58BC-2C43-86FD-E79709F5F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6939" y="4978401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76865" name="object 67">
            <a:extLst>
              <a:ext uri="{FF2B5EF4-FFF2-40B4-BE49-F238E27FC236}">
                <a16:creationId xmlns:a16="http://schemas.microsoft.com/office/drawing/2014/main" id="{5114D34C-7A1D-514F-BDF2-599144B3CAF3}"/>
              </a:ext>
            </a:extLst>
          </p:cNvPr>
          <p:cNvSpPr>
            <a:spLocks/>
          </p:cNvSpPr>
          <p:nvPr/>
        </p:nvSpPr>
        <p:spPr bwMode="auto">
          <a:xfrm>
            <a:off x="8426450" y="3619501"/>
            <a:ext cx="0" cy="709613"/>
          </a:xfrm>
          <a:custGeom>
            <a:avLst/>
            <a:gdLst>
              <a:gd name="T0" fmla="*/ 708980 h 710247"/>
              <a:gd name="T1" fmla="*/ 0 h 710247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10247">
                <a:moveTo>
                  <a:pt x="0" y="710247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66" name="object 68">
            <a:extLst>
              <a:ext uri="{FF2B5EF4-FFF2-40B4-BE49-F238E27FC236}">
                <a16:creationId xmlns:a16="http://schemas.microsoft.com/office/drawing/2014/main" id="{5B70A326-7EA3-7447-AF7E-C1160FC65467}"/>
              </a:ext>
            </a:extLst>
          </p:cNvPr>
          <p:cNvSpPr>
            <a:spLocks/>
          </p:cNvSpPr>
          <p:nvPr/>
        </p:nvSpPr>
        <p:spPr bwMode="auto">
          <a:xfrm>
            <a:off x="8377238" y="4305300"/>
            <a:ext cx="95250" cy="190500"/>
          </a:xfrm>
          <a:custGeom>
            <a:avLst/>
            <a:gdLst>
              <a:gd name="T0" fmla="*/ 48249 w 95746"/>
              <a:gd name="T1" fmla="*/ 191054 h 189948"/>
              <a:gd name="T2" fmla="*/ 0 w 95746"/>
              <a:gd name="T3" fmla="*/ 0 h 189948"/>
              <a:gd name="T4" fmla="*/ 3901 w 95746"/>
              <a:gd name="T5" fmla="*/ 2965 h 189948"/>
              <a:gd name="T6" fmla="*/ 14131 w 95746"/>
              <a:gd name="T7" fmla="*/ 10210 h 189948"/>
              <a:gd name="T8" fmla="*/ 28190 w 95746"/>
              <a:gd name="T9" fmla="*/ 18110 h 189948"/>
              <a:gd name="T10" fmla="*/ 43578 w 95746"/>
              <a:gd name="T11" fmla="*/ 23040 h 189948"/>
              <a:gd name="T12" fmla="*/ 89650 w 95746"/>
              <a:gd name="T13" fmla="*/ 23040 h 189948"/>
              <a:gd name="T14" fmla="*/ 87667 w 95746"/>
              <a:gd name="T15" fmla="*/ 31290 h 189948"/>
              <a:gd name="T16" fmla="*/ 75541 w 95746"/>
              <a:gd name="T17" fmla="*/ 80906 h 189948"/>
              <a:gd name="T18" fmla="*/ 62182 w 95746"/>
              <a:gd name="T19" fmla="*/ 134977 h 189948"/>
              <a:gd name="T20" fmla="*/ 51739 w 95746"/>
              <a:gd name="T21" fmla="*/ 177038 h 189948"/>
              <a:gd name="T22" fmla="*/ 48249 w 95746"/>
              <a:gd name="T23" fmla="*/ 191054 h 189948"/>
              <a:gd name="T24" fmla="*/ 89650 w 95746"/>
              <a:gd name="T25" fmla="*/ 23040 h 189948"/>
              <a:gd name="T26" fmla="*/ 43578 w 95746"/>
              <a:gd name="T27" fmla="*/ 23040 h 189948"/>
              <a:gd name="T28" fmla="*/ 60200 w 95746"/>
              <a:gd name="T29" fmla="*/ 20305 h 189948"/>
              <a:gd name="T30" fmla="*/ 75438 w 95746"/>
              <a:gd name="T31" fmla="*/ 13636 h 189948"/>
              <a:gd name="T32" fmla="*/ 87542 w 95746"/>
              <a:gd name="T33" fmla="*/ 6037 h 189948"/>
              <a:gd name="T34" fmla="*/ 94757 w 95746"/>
              <a:gd name="T35" fmla="*/ 514 h 189948"/>
              <a:gd name="T36" fmla="*/ 94418 w 95746"/>
              <a:gd name="T37" fmla="*/ 2587 h 189948"/>
              <a:gd name="T38" fmla="*/ 93021 w 95746"/>
              <a:gd name="T39" fmla="*/ 8815 h 189948"/>
              <a:gd name="T40" fmla="*/ 90720 w 95746"/>
              <a:gd name="T41" fmla="*/ 18586 h 189948"/>
              <a:gd name="T42" fmla="*/ 89650 w 95746"/>
              <a:gd name="T43" fmla="*/ 23040 h 18994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95746" h="189948">
                <a:moveTo>
                  <a:pt x="48753" y="189948"/>
                </a:moveTo>
                <a:lnTo>
                  <a:pt x="0" y="0"/>
                </a:lnTo>
                <a:lnTo>
                  <a:pt x="3941" y="2947"/>
                </a:lnTo>
                <a:lnTo>
                  <a:pt x="14279" y="10151"/>
                </a:lnTo>
                <a:lnTo>
                  <a:pt x="28485" y="18006"/>
                </a:lnTo>
                <a:lnTo>
                  <a:pt x="44033" y="22906"/>
                </a:lnTo>
                <a:lnTo>
                  <a:pt x="90586" y="22906"/>
                </a:lnTo>
                <a:lnTo>
                  <a:pt x="88583" y="31109"/>
                </a:lnTo>
                <a:lnTo>
                  <a:pt x="76329" y="80438"/>
                </a:lnTo>
                <a:lnTo>
                  <a:pt x="62831" y="134196"/>
                </a:lnTo>
                <a:lnTo>
                  <a:pt x="52279" y="176013"/>
                </a:lnTo>
                <a:lnTo>
                  <a:pt x="48753" y="189948"/>
                </a:lnTo>
                <a:close/>
              </a:path>
              <a:path w="95746" h="189948">
                <a:moveTo>
                  <a:pt x="90586" y="22906"/>
                </a:moveTo>
                <a:lnTo>
                  <a:pt x="44033" y="22906"/>
                </a:lnTo>
                <a:lnTo>
                  <a:pt x="60828" y="20187"/>
                </a:lnTo>
                <a:lnTo>
                  <a:pt x="76226" y="13557"/>
                </a:lnTo>
                <a:lnTo>
                  <a:pt x="88456" y="6003"/>
                </a:lnTo>
                <a:lnTo>
                  <a:pt x="95746" y="512"/>
                </a:lnTo>
                <a:lnTo>
                  <a:pt x="95404" y="2573"/>
                </a:lnTo>
                <a:lnTo>
                  <a:pt x="93992" y="8764"/>
                </a:lnTo>
                <a:lnTo>
                  <a:pt x="91667" y="18478"/>
                </a:lnTo>
                <a:lnTo>
                  <a:pt x="90586" y="229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67" name="object 69">
            <a:extLst>
              <a:ext uri="{FF2B5EF4-FFF2-40B4-BE49-F238E27FC236}">
                <a16:creationId xmlns:a16="http://schemas.microsoft.com/office/drawing/2014/main" id="{71BC11C7-FE55-7144-AE13-AA6A213B0AA9}"/>
              </a:ext>
            </a:extLst>
          </p:cNvPr>
          <p:cNvSpPr>
            <a:spLocks/>
          </p:cNvSpPr>
          <p:nvPr/>
        </p:nvSpPr>
        <p:spPr bwMode="auto">
          <a:xfrm>
            <a:off x="8377238" y="4305300"/>
            <a:ext cx="95250" cy="190500"/>
          </a:xfrm>
          <a:custGeom>
            <a:avLst/>
            <a:gdLst>
              <a:gd name="T0" fmla="*/ 48249 w 95746"/>
              <a:gd name="T1" fmla="*/ 191054 h 189948"/>
              <a:gd name="T2" fmla="*/ 47670 w 95746"/>
              <a:gd name="T3" fmla="*/ 188760 h 189948"/>
              <a:gd name="T4" fmla="*/ 46036 w 95746"/>
              <a:gd name="T5" fmla="*/ 182292 h 189948"/>
              <a:gd name="T6" fmla="*/ 43504 w 95746"/>
              <a:gd name="T7" fmla="*/ 172268 h 189948"/>
              <a:gd name="T8" fmla="*/ 40232 w 95746"/>
              <a:gd name="T9" fmla="*/ 159307 h 189948"/>
              <a:gd name="T10" fmla="*/ 36374 w 95746"/>
              <a:gd name="T11" fmla="*/ 144029 h 189948"/>
              <a:gd name="T12" fmla="*/ 32086 w 95746"/>
              <a:gd name="T13" fmla="*/ 127053 h 189948"/>
              <a:gd name="T14" fmla="*/ 27527 w 95746"/>
              <a:gd name="T15" fmla="*/ 108999 h 189948"/>
              <a:gd name="T16" fmla="*/ 22850 w 95746"/>
              <a:gd name="T17" fmla="*/ 90482 h 189948"/>
              <a:gd name="T18" fmla="*/ 18215 w 95746"/>
              <a:gd name="T19" fmla="*/ 72126 h 189948"/>
              <a:gd name="T20" fmla="*/ 13775 w 95746"/>
              <a:gd name="T21" fmla="*/ 54549 h 189948"/>
              <a:gd name="T22" fmla="*/ 9689 w 95746"/>
              <a:gd name="T23" fmla="*/ 38368 h 189948"/>
              <a:gd name="T24" fmla="*/ 6112 w 95746"/>
              <a:gd name="T25" fmla="*/ 24204 h 189948"/>
              <a:gd name="T26" fmla="*/ 3200 w 95746"/>
              <a:gd name="T27" fmla="*/ 12675 h 189948"/>
              <a:gd name="T28" fmla="*/ 1110 w 95746"/>
              <a:gd name="T29" fmla="*/ 4401 h 189948"/>
              <a:gd name="T30" fmla="*/ 0 w 95746"/>
              <a:gd name="T31" fmla="*/ 0 h 189948"/>
              <a:gd name="T32" fmla="*/ 3901 w 95746"/>
              <a:gd name="T33" fmla="*/ 2965 h 189948"/>
              <a:gd name="T34" fmla="*/ 14131 w 95746"/>
              <a:gd name="T35" fmla="*/ 10210 h 189948"/>
              <a:gd name="T36" fmla="*/ 28190 w 95746"/>
              <a:gd name="T37" fmla="*/ 18110 h 189948"/>
              <a:gd name="T38" fmla="*/ 43578 w 95746"/>
              <a:gd name="T39" fmla="*/ 23040 h 189948"/>
              <a:gd name="T40" fmla="*/ 60200 w 95746"/>
              <a:gd name="T41" fmla="*/ 20305 h 189948"/>
              <a:gd name="T42" fmla="*/ 75438 w 95746"/>
              <a:gd name="T43" fmla="*/ 13636 h 189948"/>
              <a:gd name="T44" fmla="*/ 87542 w 95746"/>
              <a:gd name="T45" fmla="*/ 6037 h 189948"/>
              <a:gd name="T46" fmla="*/ 94757 w 95746"/>
              <a:gd name="T47" fmla="*/ 514 h 189948"/>
              <a:gd name="T48" fmla="*/ 94418 w 95746"/>
              <a:gd name="T49" fmla="*/ 2587 h 189948"/>
              <a:gd name="T50" fmla="*/ 84017 w 95746"/>
              <a:gd name="T51" fmla="*/ 46317 h 189948"/>
              <a:gd name="T52" fmla="*/ 71019 w 95746"/>
              <a:gd name="T53" fmla="*/ 99249 h 189948"/>
              <a:gd name="T54" fmla="*/ 58172 w 95746"/>
              <a:gd name="T55" fmla="*/ 151145 h 189948"/>
              <a:gd name="T56" fmla="*/ 49622 w 95746"/>
              <a:gd name="T57" fmla="*/ 185545 h 189948"/>
              <a:gd name="T58" fmla="*/ 48442 w 95746"/>
              <a:gd name="T59" fmla="*/ 190277 h 18994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95746" h="189948">
                <a:moveTo>
                  <a:pt x="48753" y="189948"/>
                </a:moveTo>
                <a:lnTo>
                  <a:pt x="48168" y="187668"/>
                </a:lnTo>
                <a:lnTo>
                  <a:pt x="46517" y="181237"/>
                </a:lnTo>
                <a:lnTo>
                  <a:pt x="43959" y="171271"/>
                </a:lnTo>
                <a:lnTo>
                  <a:pt x="40652" y="158385"/>
                </a:lnTo>
                <a:lnTo>
                  <a:pt x="36753" y="143196"/>
                </a:lnTo>
                <a:lnTo>
                  <a:pt x="32421" y="126318"/>
                </a:lnTo>
                <a:lnTo>
                  <a:pt x="27814" y="108368"/>
                </a:lnTo>
                <a:lnTo>
                  <a:pt x="23089" y="89959"/>
                </a:lnTo>
                <a:lnTo>
                  <a:pt x="18405" y="71709"/>
                </a:lnTo>
                <a:lnTo>
                  <a:pt x="13919" y="54233"/>
                </a:lnTo>
                <a:lnTo>
                  <a:pt x="9790" y="38146"/>
                </a:lnTo>
                <a:lnTo>
                  <a:pt x="6176" y="24064"/>
                </a:lnTo>
                <a:lnTo>
                  <a:pt x="3234" y="12601"/>
                </a:lnTo>
                <a:lnTo>
                  <a:pt x="1122" y="4375"/>
                </a:lnTo>
                <a:lnTo>
                  <a:pt x="0" y="0"/>
                </a:lnTo>
                <a:lnTo>
                  <a:pt x="3941" y="2947"/>
                </a:lnTo>
                <a:lnTo>
                  <a:pt x="14279" y="10151"/>
                </a:lnTo>
                <a:lnTo>
                  <a:pt x="28485" y="18006"/>
                </a:lnTo>
                <a:lnTo>
                  <a:pt x="44033" y="22906"/>
                </a:lnTo>
                <a:lnTo>
                  <a:pt x="60828" y="20187"/>
                </a:lnTo>
                <a:lnTo>
                  <a:pt x="76226" y="13557"/>
                </a:lnTo>
                <a:lnTo>
                  <a:pt x="88456" y="6003"/>
                </a:lnTo>
                <a:lnTo>
                  <a:pt x="95746" y="512"/>
                </a:lnTo>
                <a:lnTo>
                  <a:pt x="95404" y="2573"/>
                </a:lnTo>
                <a:lnTo>
                  <a:pt x="84895" y="46049"/>
                </a:lnTo>
                <a:lnTo>
                  <a:pt x="71761" y="98674"/>
                </a:lnTo>
                <a:lnTo>
                  <a:pt x="58779" y="150270"/>
                </a:lnTo>
                <a:lnTo>
                  <a:pt x="50140" y="184471"/>
                </a:lnTo>
                <a:lnTo>
                  <a:pt x="48948" y="189176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68" name="object 70">
            <a:extLst>
              <a:ext uri="{FF2B5EF4-FFF2-40B4-BE49-F238E27FC236}">
                <a16:creationId xmlns:a16="http://schemas.microsoft.com/office/drawing/2014/main" id="{FC1CC98A-D4CD-2048-8FF7-9B9F911E461A}"/>
              </a:ext>
            </a:extLst>
          </p:cNvPr>
          <p:cNvSpPr>
            <a:spLocks/>
          </p:cNvSpPr>
          <p:nvPr/>
        </p:nvSpPr>
        <p:spPr bwMode="auto">
          <a:xfrm>
            <a:off x="8274050" y="4038601"/>
            <a:ext cx="0" cy="523875"/>
          </a:xfrm>
          <a:custGeom>
            <a:avLst/>
            <a:gdLst>
              <a:gd name="T0" fmla="*/ 523783 h 523967"/>
              <a:gd name="T1" fmla="*/ 0 h 523967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523967">
                <a:moveTo>
                  <a:pt x="0" y="523967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69" name="object 71">
            <a:extLst>
              <a:ext uri="{FF2B5EF4-FFF2-40B4-BE49-F238E27FC236}">
                <a16:creationId xmlns:a16="http://schemas.microsoft.com/office/drawing/2014/main" id="{415C0493-8C4B-2846-AC25-739420CFAEB8}"/>
              </a:ext>
            </a:extLst>
          </p:cNvPr>
          <p:cNvSpPr>
            <a:spLocks/>
          </p:cNvSpPr>
          <p:nvPr/>
        </p:nvSpPr>
        <p:spPr bwMode="auto">
          <a:xfrm>
            <a:off x="8224838" y="4538663"/>
            <a:ext cx="95250" cy="188912"/>
          </a:xfrm>
          <a:custGeom>
            <a:avLst/>
            <a:gdLst>
              <a:gd name="T0" fmla="*/ 48249 w 95746"/>
              <a:gd name="T1" fmla="*/ 187882 h 189948"/>
              <a:gd name="T2" fmla="*/ 0 w 95746"/>
              <a:gd name="T3" fmla="*/ 0 h 189948"/>
              <a:gd name="T4" fmla="*/ 3901 w 95746"/>
              <a:gd name="T5" fmla="*/ 2915 h 189948"/>
              <a:gd name="T6" fmla="*/ 14131 w 95746"/>
              <a:gd name="T7" fmla="*/ 10041 h 189948"/>
              <a:gd name="T8" fmla="*/ 28190 w 95746"/>
              <a:gd name="T9" fmla="*/ 17810 h 189948"/>
              <a:gd name="T10" fmla="*/ 43578 w 95746"/>
              <a:gd name="T11" fmla="*/ 22657 h 189948"/>
              <a:gd name="T12" fmla="*/ 89650 w 95746"/>
              <a:gd name="T13" fmla="*/ 22657 h 189948"/>
              <a:gd name="T14" fmla="*/ 87667 w 95746"/>
              <a:gd name="T15" fmla="*/ 30770 h 189948"/>
              <a:gd name="T16" fmla="*/ 75541 w 95746"/>
              <a:gd name="T17" fmla="*/ 79563 h 189948"/>
              <a:gd name="T18" fmla="*/ 62182 w 95746"/>
              <a:gd name="T19" fmla="*/ 132736 h 189948"/>
              <a:gd name="T20" fmla="*/ 51739 w 95746"/>
              <a:gd name="T21" fmla="*/ 174098 h 189948"/>
              <a:gd name="T22" fmla="*/ 48249 w 95746"/>
              <a:gd name="T23" fmla="*/ 187882 h 189948"/>
              <a:gd name="T24" fmla="*/ 89650 w 95746"/>
              <a:gd name="T25" fmla="*/ 22657 h 189948"/>
              <a:gd name="T26" fmla="*/ 43578 w 95746"/>
              <a:gd name="T27" fmla="*/ 22657 h 189948"/>
              <a:gd name="T28" fmla="*/ 60200 w 95746"/>
              <a:gd name="T29" fmla="*/ 19967 h 189948"/>
              <a:gd name="T30" fmla="*/ 75438 w 95746"/>
              <a:gd name="T31" fmla="*/ 13409 h 189948"/>
              <a:gd name="T32" fmla="*/ 87542 w 95746"/>
              <a:gd name="T33" fmla="*/ 5937 h 189948"/>
              <a:gd name="T34" fmla="*/ 94757 w 95746"/>
              <a:gd name="T35" fmla="*/ 506 h 189948"/>
              <a:gd name="T36" fmla="*/ 94418 w 95746"/>
              <a:gd name="T37" fmla="*/ 2545 h 189948"/>
              <a:gd name="T38" fmla="*/ 93021 w 95746"/>
              <a:gd name="T39" fmla="*/ 8668 h 189948"/>
              <a:gd name="T40" fmla="*/ 90720 w 95746"/>
              <a:gd name="T41" fmla="*/ 18277 h 189948"/>
              <a:gd name="T42" fmla="*/ 89650 w 95746"/>
              <a:gd name="T43" fmla="*/ 22657 h 18994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95746" h="189948">
                <a:moveTo>
                  <a:pt x="48753" y="189948"/>
                </a:moveTo>
                <a:lnTo>
                  <a:pt x="0" y="0"/>
                </a:lnTo>
                <a:lnTo>
                  <a:pt x="3941" y="2947"/>
                </a:lnTo>
                <a:lnTo>
                  <a:pt x="14279" y="10151"/>
                </a:lnTo>
                <a:lnTo>
                  <a:pt x="28485" y="18006"/>
                </a:lnTo>
                <a:lnTo>
                  <a:pt x="44033" y="22906"/>
                </a:lnTo>
                <a:lnTo>
                  <a:pt x="90586" y="22906"/>
                </a:lnTo>
                <a:lnTo>
                  <a:pt x="88583" y="31109"/>
                </a:lnTo>
                <a:lnTo>
                  <a:pt x="76329" y="80438"/>
                </a:lnTo>
                <a:lnTo>
                  <a:pt x="62831" y="134196"/>
                </a:lnTo>
                <a:lnTo>
                  <a:pt x="52279" y="176013"/>
                </a:lnTo>
                <a:lnTo>
                  <a:pt x="48753" y="189948"/>
                </a:lnTo>
                <a:close/>
              </a:path>
              <a:path w="95746" h="189948">
                <a:moveTo>
                  <a:pt x="90586" y="22906"/>
                </a:moveTo>
                <a:lnTo>
                  <a:pt x="44033" y="22906"/>
                </a:lnTo>
                <a:lnTo>
                  <a:pt x="60828" y="20187"/>
                </a:lnTo>
                <a:lnTo>
                  <a:pt x="76226" y="13557"/>
                </a:lnTo>
                <a:lnTo>
                  <a:pt x="88456" y="6003"/>
                </a:lnTo>
                <a:lnTo>
                  <a:pt x="95746" y="512"/>
                </a:lnTo>
                <a:lnTo>
                  <a:pt x="95404" y="2573"/>
                </a:lnTo>
                <a:lnTo>
                  <a:pt x="93992" y="8764"/>
                </a:lnTo>
                <a:lnTo>
                  <a:pt x="91667" y="18478"/>
                </a:lnTo>
                <a:lnTo>
                  <a:pt x="90586" y="229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70" name="object 72">
            <a:extLst>
              <a:ext uri="{FF2B5EF4-FFF2-40B4-BE49-F238E27FC236}">
                <a16:creationId xmlns:a16="http://schemas.microsoft.com/office/drawing/2014/main" id="{04C6C67B-E8E9-D944-B539-1C09F3AD13F7}"/>
              </a:ext>
            </a:extLst>
          </p:cNvPr>
          <p:cNvSpPr>
            <a:spLocks/>
          </p:cNvSpPr>
          <p:nvPr/>
        </p:nvSpPr>
        <p:spPr bwMode="auto">
          <a:xfrm>
            <a:off x="8224838" y="4538663"/>
            <a:ext cx="95250" cy="188912"/>
          </a:xfrm>
          <a:custGeom>
            <a:avLst/>
            <a:gdLst>
              <a:gd name="T0" fmla="*/ 48249 w 95746"/>
              <a:gd name="T1" fmla="*/ 187882 h 189948"/>
              <a:gd name="T2" fmla="*/ 47670 w 95746"/>
              <a:gd name="T3" fmla="*/ 185626 h 189948"/>
              <a:gd name="T4" fmla="*/ 46036 w 95746"/>
              <a:gd name="T5" fmla="*/ 179266 h 189948"/>
              <a:gd name="T6" fmla="*/ 43504 w 95746"/>
              <a:gd name="T7" fmla="*/ 169408 h 189948"/>
              <a:gd name="T8" fmla="*/ 40232 w 95746"/>
              <a:gd name="T9" fmla="*/ 156662 h 189948"/>
              <a:gd name="T10" fmla="*/ 36374 w 95746"/>
              <a:gd name="T11" fmla="*/ 141638 h 189948"/>
              <a:gd name="T12" fmla="*/ 32086 w 95746"/>
              <a:gd name="T13" fmla="*/ 124944 h 189948"/>
              <a:gd name="T14" fmla="*/ 27527 w 95746"/>
              <a:gd name="T15" fmla="*/ 107189 h 189948"/>
              <a:gd name="T16" fmla="*/ 22850 w 95746"/>
              <a:gd name="T17" fmla="*/ 88980 h 189948"/>
              <a:gd name="T18" fmla="*/ 18215 w 95746"/>
              <a:gd name="T19" fmla="*/ 70929 h 189948"/>
              <a:gd name="T20" fmla="*/ 13775 w 95746"/>
              <a:gd name="T21" fmla="*/ 53643 h 189948"/>
              <a:gd name="T22" fmla="*/ 9689 w 95746"/>
              <a:gd name="T23" fmla="*/ 37731 h 189948"/>
              <a:gd name="T24" fmla="*/ 6112 w 95746"/>
              <a:gd name="T25" fmla="*/ 23802 h 189948"/>
              <a:gd name="T26" fmla="*/ 3200 w 95746"/>
              <a:gd name="T27" fmla="*/ 12464 h 189948"/>
              <a:gd name="T28" fmla="*/ 1110 w 95746"/>
              <a:gd name="T29" fmla="*/ 4327 h 189948"/>
              <a:gd name="T30" fmla="*/ 0 w 95746"/>
              <a:gd name="T31" fmla="*/ 0 h 189948"/>
              <a:gd name="T32" fmla="*/ 3901 w 95746"/>
              <a:gd name="T33" fmla="*/ 2915 h 189948"/>
              <a:gd name="T34" fmla="*/ 14131 w 95746"/>
              <a:gd name="T35" fmla="*/ 10041 h 189948"/>
              <a:gd name="T36" fmla="*/ 28190 w 95746"/>
              <a:gd name="T37" fmla="*/ 17810 h 189948"/>
              <a:gd name="T38" fmla="*/ 43578 w 95746"/>
              <a:gd name="T39" fmla="*/ 22657 h 189948"/>
              <a:gd name="T40" fmla="*/ 60200 w 95746"/>
              <a:gd name="T41" fmla="*/ 19967 h 189948"/>
              <a:gd name="T42" fmla="*/ 75438 w 95746"/>
              <a:gd name="T43" fmla="*/ 13409 h 189948"/>
              <a:gd name="T44" fmla="*/ 87542 w 95746"/>
              <a:gd name="T45" fmla="*/ 5937 h 189948"/>
              <a:gd name="T46" fmla="*/ 94757 w 95746"/>
              <a:gd name="T47" fmla="*/ 506 h 189948"/>
              <a:gd name="T48" fmla="*/ 94418 w 95746"/>
              <a:gd name="T49" fmla="*/ 2545 h 189948"/>
              <a:gd name="T50" fmla="*/ 84017 w 95746"/>
              <a:gd name="T51" fmla="*/ 45548 h 189948"/>
              <a:gd name="T52" fmla="*/ 71019 w 95746"/>
              <a:gd name="T53" fmla="*/ 97601 h 189948"/>
              <a:gd name="T54" fmla="*/ 58172 w 95746"/>
              <a:gd name="T55" fmla="*/ 148635 h 189948"/>
              <a:gd name="T56" fmla="*/ 49622 w 95746"/>
              <a:gd name="T57" fmla="*/ 182464 h 189948"/>
              <a:gd name="T58" fmla="*/ 48442 w 95746"/>
              <a:gd name="T59" fmla="*/ 187118 h 18994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95746" h="189948">
                <a:moveTo>
                  <a:pt x="48753" y="189948"/>
                </a:moveTo>
                <a:lnTo>
                  <a:pt x="48168" y="187668"/>
                </a:lnTo>
                <a:lnTo>
                  <a:pt x="46517" y="181237"/>
                </a:lnTo>
                <a:lnTo>
                  <a:pt x="43959" y="171271"/>
                </a:lnTo>
                <a:lnTo>
                  <a:pt x="40652" y="158385"/>
                </a:lnTo>
                <a:lnTo>
                  <a:pt x="36753" y="143196"/>
                </a:lnTo>
                <a:lnTo>
                  <a:pt x="32421" y="126318"/>
                </a:lnTo>
                <a:lnTo>
                  <a:pt x="27814" y="108368"/>
                </a:lnTo>
                <a:lnTo>
                  <a:pt x="23089" y="89959"/>
                </a:lnTo>
                <a:lnTo>
                  <a:pt x="18405" y="71709"/>
                </a:lnTo>
                <a:lnTo>
                  <a:pt x="13919" y="54233"/>
                </a:lnTo>
                <a:lnTo>
                  <a:pt x="9790" y="38146"/>
                </a:lnTo>
                <a:lnTo>
                  <a:pt x="6176" y="24064"/>
                </a:lnTo>
                <a:lnTo>
                  <a:pt x="3234" y="12601"/>
                </a:lnTo>
                <a:lnTo>
                  <a:pt x="1122" y="4375"/>
                </a:lnTo>
                <a:lnTo>
                  <a:pt x="0" y="0"/>
                </a:lnTo>
                <a:lnTo>
                  <a:pt x="3941" y="2947"/>
                </a:lnTo>
                <a:lnTo>
                  <a:pt x="14279" y="10151"/>
                </a:lnTo>
                <a:lnTo>
                  <a:pt x="28485" y="18006"/>
                </a:lnTo>
                <a:lnTo>
                  <a:pt x="44033" y="22906"/>
                </a:lnTo>
                <a:lnTo>
                  <a:pt x="60828" y="20187"/>
                </a:lnTo>
                <a:lnTo>
                  <a:pt x="76226" y="13557"/>
                </a:lnTo>
                <a:lnTo>
                  <a:pt x="88456" y="6003"/>
                </a:lnTo>
                <a:lnTo>
                  <a:pt x="95746" y="512"/>
                </a:lnTo>
                <a:lnTo>
                  <a:pt x="95404" y="2573"/>
                </a:lnTo>
                <a:lnTo>
                  <a:pt x="84895" y="46049"/>
                </a:lnTo>
                <a:lnTo>
                  <a:pt x="71761" y="98674"/>
                </a:lnTo>
                <a:lnTo>
                  <a:pt x="58779" y="150270"/>
                </a:lnTo>
                <a:lnTo>
                  <a:pt x="50140" y="184471"/>
                </a:lnTo>
                <a:lnTo>
                  <a:pt x="48948" y="189176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object 73">
            <a:extLst>
              <a:ext uri="{FF2B5EF4-FFF2-40B4-BE49-F238E27FC236}">
                <a16:creationId xmlns:a16="http://schemas.microsoft.com/office/drawing/2014/main" id="{EC4E5DA4-84A1-3649-A82B-B5B46E39B280}"/>
              </a:ext>
            </a:extLst>
          </p:cNvPr>
          <p:cNvSpPr txBox="1"/>
          <p:nvPr/>
        </p:nvSpPr>
        <p:spPr>
          <a:xfrm>
            <a:off x="3905250" y="3886201"/>
            <a:ext cx="331788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5" dirty="0">
                <a:latin typeface="Arial"/>
                <a:cs typeface="Arial"/>
              </a:rPr>
              <a:t>–H</a:t>
            </a:r>
            <a:r>
              <a:rPr sz="1575" spc="-15" baseline="21164" dirty="0">
                <a:latin typeface="Arial"/>
                <a:cs typeface="Arial"/>
              </a:rPr>
              <a:t>+</a:t>
            </a:r>
            <a:endParaRPr sz="1575" baseline="21164">
              <a:latin typeface="Arial"/>
              <a:cs typeface="Arial"/>
            </a:endParaRPr>
          </a:p>
        </p:txBody>
      </p:sp>
      <p:sp>
        <p:nvSpPr>
          <p:cNvPr id="74" name="object 74">
            <a:extLst>
              <a:ext uri="{FF2B5EF4-FFF2-40B4-BE49-F238E27FC236}">
                <a16:creationId xmlns:a16="http://schemas.microsoft.com/office/drawing/2014/main" id="{B92615F1-A031-1B4D-9137-C3A7187BDB12}"/>
              </a:ext>
            </a:extLst>
          </p:cNvPr>
          <p:cNvSpPr txBox="1"/>
          <p:nvPr/>
        </p:nvSpPr>
        <p:spPr>
          <a:xfrm>
            <a:off x="8528050" y="3746501"/>
            <a:ext cx="331788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5" dirty="0">
                <a:latin typeface="Arial"/>
                <a:cs typeface="Arial"/>
              </a:rPr>
              <a:t>–H</a:t>
            </a:r>
            <a:r>
              <a:rPr sz="1575" spc="-15" baseline="21164" dirty="0">
                <a:latin typeface="Arial"/>
                <a:cs typeface="Arial"/>
              </a:rPr>
              <a:t>+</a:t>
            </a:r>
            <a:endParaRPr sz="1575" baseline="21164">
              <a:latin typeface="Arial"/>
              <a:cs typeface="Arial"/>
            </a:endParaRPr>
          </a:p>
        </p:txBody>
      </p:sp>
      <p:sp>
        <p:nvSpPr>
          <p:cNvPr id="75" name="object 75">
            <a:extLst>
              <a:ext uri="{FF2B5EF4-FFF2-40B4-BE49-F238E27FC236}">
                <a16:creationId xmlns:a16="http://schemas.microsoft.com/office/drawing/2014/main" id="{321973C9-9BB4-5C40-A2CF-93439CA99F1D}"/>
              </a:ext>
            </a:extLst>
          </p:cNvPr>
          <p:cNvSpPr txBox="1"/>
          <p:nvPr/>
        </p:nvSpPr>
        <p:spPr>
          <a:xfrm>
            <a:off x="8566150" y="4152901"/>
            <a:ext cx="298450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5" dirty="0">
                <a:latin typeface="Arial"/>
                <a:cs typeface="Arial"/>
              </a:rPr>
              <a:t>–e</a:t>
            </a:r>
            <a:r>
              <a:rPr sz="1575" baseline="21164" dirty="0">
                <a:latin typeface="Arial"/>
                <a:cs typeface="Arial"/>
              </a:rPr>
              <a:t>–</a:t>
            </a:r>
            <a:endParaRPr sz="1575" baseline="21164">
              <a:latin typeface="Arial"/>
              <a:cs typeface="Arial"/>
            </a:endParaRPr>
          </a:p>
        </p:txBody>
      </p:sp>
      <p:sp>
        <p:nvSpPr>
          <p:cNvPr id="76" name="object 76">
            <a:extLst>
              <a:ext uri="{FF2B5EF4-FFF2-40B4-BE49-F238E27FC236}">
                <a16:creationId xmlns:a16="http://schemas.microsoft.com/office/drawing/2014/main" id="{4D94C67D-1D2D-3342-9121-B16D2F2DC2AE}"/>
              </a:ext>
            </a:extLst>
          </p:cNvPr>
          <p:cNvSpPr txBox="1"/>
          <p:nvPr/>
        </p:nvSpPr>
        <p:spPr>
          <a:xfrm>
            <a:off x="7080250" y="5105401"/>
            <a:ext cx="223838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5" dirty="0">
                <a:latin typeface="Arial"/>
                <a:cs typeface="Arial"/>
              </a:rPr>
              <a:t>–</a:t>
            </a:r>
            <a:r>
              <a:rPr sz="1400" dirty="0">
                <a:latin typeface="Arial"/>
                <a:cs typeface="Arial"/>
              </a:rPr>
              <a:t>e</a:t>
            </a:r>
            <a:endParaRPr sz="1400">
              <a:latin typeface="Arial"/>
              <a:cs typeface="Arial"/>
            </a:endParaRPr>
          </a:p>
        </p:txBody>
      </p:sp>
      <p:sp>
        <p:nvSpPr>
          <p:cNvPr id="77" name="object 77">
            <a:extLst>
              <a:ext uri="{FF2B5EF4-FFF2-40B4-BE49-F238E27FC236}">
                <a16:creationId xmlns:a16="http://schemas.microsoft.com/office/drawing/2014/main" id="{2175229A-4781-D54A-9973-B4311733E9FF}"/>
              </a:ext>
            </a:extLst>
          </p:cNvPr>
          <p:cNvSpPr txBox="1"/>
          <p:nvPr/>
        </p:nvSpPr>
        <p:spPr>
          <a:xfrm>
            <a:off x="7278688" y="5097463"/>
            <a:ext cx="100012" cy="17780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050" dirty="0">
                <a:latin typeface="Arial"/>
                <a:cs typeface="Arial"/>
              </a:rPr>
              <a:t>–</a:t>
            </a:r>
            <a:endParaRPr sz="1050">
              <a:latin typeface="Arial"/>
              <a:cs typeface="Arial"/>
            </a:endParaRPr>
          </a:p>
        </p:txBody>
      </p:sp>
      <p:sp>
        <p:nvSpPr>
          <p:cNvPr id="78" name="object 78">
            <a:extLst>
              <a:ext uri="{FF2B5EF4-FFF2-40B4-BE49-F238E27FC236}">
                <a16:creationId xmlns:a16="http://schemas.microsoft.com/office/drawing/2014/main" id="{9322DF43-9CBF-764F-9C96-4749EF5620E0}"/>
              </a:ext>
            </a:extLst>
          </p:cNvPr>
          <p:cNvSpPr txBox="1"/>
          <p:nvPr/>
        </p:nvSpPr>
        <p:spPr>
          <a:xfrm>
            <a:off x="5683251" y="2832101"/>
            <a:ext cx="83502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1</a:t>
            </a:r>
            <a:r>
              <a:rPr sz="1400" spc="-5" dirty="0">
                <a:latin typeface="Arial"/>
                <a:cs typeface="Arial"/>
              </a:rPr>
              <a:t>,2-H </a:t>
            </a:r>
            <a:r>
              <a:rPr sz="1400" dirty="0">
                <a:latin typeface="Arial"/>
                <a:cs typeface="Arial"/>
              </a:rPr>
              <a:t>shi</a:t>
            </a:r>
            <a:r>
              <a:rPr sz="1400" spc="-5" dirty="0">
                <a:latin typeface="Arial"/>
                <a:cs typeface="Arial"/>
              </a:rPr>
              <a:t>ft</a:t>
            </a:r>
            <a:endParaRPr sz="1400">
              <a:latin typeface="Arial"/>
              <a:cs typeface="Arial"/>
            </a:endParaRPr>
          </a:p>
        </p:txBody>
      </p:sp>
      <p:sp>
        <p:nvSpPr>
          <p:cNvPr id="76877" name="object 79">
            <a:extLst>
              <a:ext uri="{FF2B5EF4-FFF2-40B4-BE49-F238E27FC236}">
                <a16:creationId xmlns:a16="http://schemas.microsoft.com/office/drawing/2014/main" id="{01669E93-4EB0-7E4A-A004-09B749335999}"/>
              </a:ext>
            </a:extLst>
          </p:cNvPr>
          <p:cNvSpPr>
            <a:spLocks/>
          </p:cNvSpPr>
          <p:nvPr/>
        </p:nvSpPr>
        <p:spPr bwMode="auto">
          <a:xfrm>
            <a:off x="4959351" y="3505201"/>
            <a:ext cx="2282825" cy="1317625"/>
          </a:xfrm>
          <a:custGeom>
            <a:avLst/>
            <a:gdLst>
              <a:gd name="T0" fmla="*/ 2281672 w 2283979"/>
              <a:gd name="T1" fmla="*/ 1316595 h 1318656"/>
              <a:gd name="T2" fmla="*/ 0 w 2283979"/>
              <a:gd name="T3" fmla="*/ 0 h 13186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283979" h="1318656">
                <a:moveTo>
                  <a:pt x="2283979" y="1318656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78" name="object 80">
            <a:extLst>
              <a:ext uri="{FF2B5EF4-FFF2-40B4-BE49-F238E27FC236}">
                <a16:creationId xmlns:a16="http://schemas.microsoft.com/office/drawing/2014/main" id="{58F3850D-FD6C-3643-BDDF-C1BB421C2F60}"/>
              </a:ext>
            </a:extLst>
          </p:cNvPr>
          <p:cNvSpPr>
            <a:spLocks/>
          </p:cNvSpPr>
          <p:nvPr/>
        </p:nvSpPr>
        <p:spPr bwMode="auto">
          <a:xfrm>
            <a:off x="7197726" y="4772025"/>
            <a:ext cx="188913" cy="134938"/>
          </a:xfrm>
          <a:custGeom>
            <a:avLst/>
            <a:gdLst>
              <a:gd name="T0" fmla="*/ 188972 w 188854"/>
              <a:gd name="T1" fmla="*/ 135507 h 134371"/>
              <a:gd name="T2" fmla="*/ 0 w 188854"/>
              <a:gd name="T3" fmla="*/ 81847 h 134371"/>
              <a:gd name="T4" fmla="*/ 4523 w 188854"/>
              <a:gd name="T5" fmla="*/ 79920 h 134371"/>
              <a:gd name="T6" fmla="*/ 15955 w 188854"/>
              <a:gd name="T7" fmla="*/ 74610 h 134371"/>
              <a:gd name="T8" fmla="*/ 29883 w 188854"/>
              <a:gd name="T9" fmla="*/ 66280 h 134371"/>
              <a:gd name="T10" fmla="*/ 41904 w 188854"/>
              <a:gd name="T11" fmla="*/ 55296 h 134371"/>
              <a:gd name="T12" fmla="*/ 47843 w 188854"/>
              <a:gd name="T13" fmla="*/ 40061 h 134371"/>
              <a:gd name="T14" fmla="*/ 49997 w 188854"/>
              <a:gd name="T15" fmla="*/ 23992 h 134371"/>
              <a:gd name="T16" fmla="*/ 49831 w 188854"/>
              <a:gd name="T17" fmla="*/ 9752 h 134371"/>
              <a:gd name="T18" fmla="*/ 48806 w 188854"/>
              <a:gd name="T19" fmla="*/ 0 h 134371"/>
              <a:gd name="T20" fmla="*/ 50377 w 188854"/>
              <a:gd name="T21" fmla="*/ 1124 h 134371"/>
              <a:gd name="T22" fmla="*/ 54965 w 188854"/>
              <a:gd name="T23" fmla="*/ 5270 h 134371"/>
              <a:gd name="T24" fmla="*/ 62131 w 188854"/>
              <a:gd name="T25" fmla="*/ 12000 h 134371"/>
              <a:gd name="T26" fmla="*/ 188972 w 188854"/>
              <a:gd name="T27" fmla="*/ 135507 h 13437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88854" h="134371">
                <a:moveTo>
                  <a:pt x="188854" y="134371"/>
                </a:moveTo>
                <a:lnTo>
                  <a:pt x="0" y="81161"/>
                </a:lnTo>
                <a:lnTo>
                  <a:pt x="4521" y="79250"/>
                </a:lnTo>
                <a:lnTo>
                  <a:pt x="15945" y="73984"/>
                </a:lnTo>
                <a:lnTo>
                  <a:pt x="29865" y="65724"/>
                </a:lnTo>
                <a:lnTo>
                  <a:pt x="41878" y="54833"/>
                </a:lnTo>
                <a:lnTo>
                  <a:pt x="47813" y="39725"/>
                </a:lnTo>
                <a:lnTo>
                  <a:pt x="49965" y="23791"/>
                </a:lnTo>
                <a:lnTo>
                  <a:pt x="49799" y="9670"/>
                </a:lnTo>
                <a:lnTo>
                  <a:pt x="48776" y="0"/>
                </a:lnTo>
                <a:lnTo>
                  <a:pt x="50345" y="1114"/>
                </a:lnTo>
                <a:lnTo>
                  <a:pt x="54931" y="5226"/>
                </a:lnTo>
                <a:lnTo>
                  <a:pt x="62093" y="11900"/>
                </a:lnTo>
                <a:lnTo>
                  <a:pt x="188854" y="13437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79" name="object 81">
            <a:extLst>
              <a:ext uri="{FF2B5EF4-FFF2-40B4-BE49-F238E27FC236}">
                <a16:creationId xmlns:a16="http://schemas.microsoft.com/office/drawing/2014/main" id="{44594562-0A67-F340-8301-A6B208ECFE49}"/>
              </a:ext>
            </a:extLst>
          </p:cNvPr>
          <p:cNvSpPr>
            <a:spLocks/>
          </p:cNvSpPr>
          <p:nvPr/>
        </p:nvSpPr>
        <p:spPr bwMode="auto">
          <a:xfrm>
            <a:off x="7197726" y="4772025"/>
            <a:ext cx="188913" cy="134938"/>
          </a:xfrm>
          <a:custGeom>
            <a:avLst/>
            <a:gdLst>
              <a:gd name="T0" fmla="*/ 188972 w 188854"/>
              <a:gd name="T1" fmla="*/ 135507 h 134371"/>
              <a:gd name="T2" fmla="*/ 186705 w 188854"/>
              <a:gd name="T3" fmla="*/ 134863 h 134371"/>
              <a:gd name="T4" fmla="*/ 180314 w 188854"/>
              <a:gd name="T5" fmla="*/ 133049 h 134371"/>
              <a:gd name="T6" fmla="*/ 170410 w 188854"/>
              <a:gd name="T7" fmla="*/ 130236 h 134371"/>
              <a:gd name="T8" fmla="*/ 157603 w 188854"/>
              <a:gd name="T9" fmla="*/ 126600 h 134371"/>
              <a:gd name="T10" fmla="*/ 142506 w 188854"/>
              <a:gd name="T11" fmla="*/ 122313 h 134371"/>
              <a:gd name="T12" fmla="*/ 125728 w 188854"/>
              <a:gd name="T13" fmla="*/ 117549 h 134371"/>
              <a:gd name="T14" fmla="*/ 107883 w 188854"/>
              <a:gd name="T15" fmla="*/ 112482 h 134371"/>
              <a:gd name="T16" fmla="*/ 89579 w 188854"/>
              <a:gd name="T17" fmla="*/ 107284 h 134371"/>
              <a:gd name="T18" fmla="*/ 71429 w 188854"/>
              <a:gd name="T19" fmla="*/ 102130 h 134371"/>
              <a:gd name="T20" fmla="*/ 54046 w 188854"/>
              <a:gd name="T21" fmla="*/ 97194 h 134371"/>
              <a:gd name="T22" fmla="*/ 38038 w 188854"/>
              <a:gd name="T23" fmla="*/ 92648 h 134371"/>
              <a:gd name="T24" fmla="*/ 24019 w 188854"/>
              <a:gd name="T25" fmla="*/ 88668 h 134371"/>
              <a:gd name="T26" fmla="*/ 12598 w 188854"/>
              <a:gd name="T27" fmla="*/ 85424 h 134371"/>
              <a:gd name="T28" fmla="*/ 4387 w 188854"/>
              <a:gd name="T29" fmla="*/ 83093 h 134371"/>
              <a:gd name="T30" fmla="*/ 0 w 188854"/>
              <a:gd name="T31" fmla="*/ 81847 h 134371"/>
              <a:gd name="T32" fmla="*/ 41904 w 188854"/>
              <a:gd name="T33" fmla="*/ 55296 h 134371"/>
              <a:gd name="T34" fmla="*/ 49997 w 188854"/>
              <a:gd name="T35" fmla="*/ 23992 h 134371"/>
              <a:gd name="T36" fmla="*/ 49831 w 188854"/>
              <a:gd name="T37" fmla="*/ 9752 h 134371"/>
              <a:gd name="T38" fmla="*/ 48806 w 188854"/>
              <a:gd name="T39" fmla="*/ 0 h 134371"/>
              <a:gd name="T40" fmla="*/ 50377 w 188854"/>
              <a:gd name="T41" fmla="*/ 1124 h 134371"/>
              <a:gd name="T42" fmla="*/ 82429 w 188854"/>
              <a:gd name="T43" fmla="*/ 31464 h 134371"/>
              <a:gd name="T44" fmla="*/ 121155 w 188854"/>
              <a:gd name="T45" fmla="*/ 69085 h 134371"/>
              <a:gd name="T46" fmla="*/ 159212 w 188854"/>
              <a:gd name="T47" fmla="*/ 106300 h 134371"/>
              <a:gd name="T48" fmla="*/ 184667 w 188854"/>
              <a:gd name="T49" fmla="*/ 131275 h 134371"/>
              <a:gd name="T50" fmla="*/ 188289 w 188854"/>
              <a:gd name="T51" fmla="*/ 134835 h 134371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88854" h="134371">
                <a:moveTo>
                  <a:pt x="188854" y="134371"/>
                </a:moveTo>
                <a:lnTo>
                  <a:pt x="186589" y="133732"/>
                </a:lnTo>
                <a:lnTo>
                  <a:pt x="180202" y="131933"/>
                </a:lnTo>
                <a:lnTo>
                  <a:pt x="170304" y="129144"/>
                </a:lnTo>
                <a:lnTo>
                  <a:pt x="157505" y="125538"/>
                </a:lnTo>
                <a:lnTo>
                  <a:pt x="142417" y="121287"/>
                </a:lnTo>
                <a:lnTo>
                  <a:pt x="125650" y="116563"/>
                </a:lnTo>
                <a:lnTo>
                  <a:pt x="107815" y="111538"/>
                </a:lnTo>
                <a:lnTo>
                  <a:pt x="89523" y="106384"/>
                </a:lnTo>
                <a:lnTo>
                  <a:pt x="71385" y="101274"/>
                </a:lnTo>
                <a:lnTo>
                  <a:pt x="54012" y="96379"/>
                </a:lnTo>
                <a:lnTo>
                  <a:pt x="38014" y="91871"/>
                </a:lnTo>
                <a:lnTo>
                  <a:pt x="24004" y="87924"/>
                </a:lnTo>
                <a:lnTo>
                  <a:pt x="12590" y="84708"/>
                </a:lnTo>
                <a:lnTo>
                  <a:pt x="4385" y="82396"/>
                </a:lnTo>
                <a:lnTo>
                  <a:pt x="0" y="81161"/>
                </a:lnTo>
                <a:lnTo>
                  <a:pt x="41878" y="54833"/>
                </a:lnTo>
                <a:lnTo>
                  <a:pt x="49965" y="23791"/>
                </a:lnTo>
                <a:lnTo>
                  <a:pt x="49799" y="9670"/>
                </a:lnTo>
                <a:lnTo>
                  <a:pt x="48776" y="0"/>
                </a:lnTo>
                <a:lnTo>
                  <a:pt x="50345" y="1114"/>
                </a:lnTo>
                <a:lnTo>
                  <a:pt x="82377" y="31200"/>
                </a:lnTo>
                <a:lnTo>
                  <a:pt x="121079" y="68506"/>
                </a:lnTo>
                <a:lnTo>
                  <a:pt x="159112" y="105408"/>
                </a:lnTo>
                <a:lnTo>
                  <a:pt x="184551" y="130174"/>
                </a:lnTo>
                <a:lnTo>
                  <a:pt x="188171" y="133704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2" name="object 82">
            <a:extLst>
              <a:ext uri="{FF2B5EF4-FFF2-40B4-BE49-F238E27FC236}">
                <a16:creationId xmlns:a16="http://schemas.microsoft.com/office/drawing/2014/main" id="{86359A9E-AC51-C14F-9871-0D764BE0730F}"/>
              </a:ext>
            </a:extLst>
          </p:cNvPr>
          <p:cNvSpPr txBox="1"/>
          <p:nvPr/>
        </p:nvSpPr>
        <p:spPr>
          <a:xfrm>
            <a:off x="5416551" y="4114801"/>
            <a:ext cx="252413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5" dirty="0">
                <a:latin typeface="Arial"/>
                <a:cs typeface="Arial"/>
              </a:rPr>
              <a:t>–</a:t>
            </a:r>
            <a:r>
              <a:rPr sz="1400" dirty="0">
                <a:latin typeface="Arial"/>
                <a:cs typeface="Arial"/>
              </a:rPr>
              <a:t>H</a:t>
            </a:r>
            <a:endParaRPr sz="1400">
              <a:latin typeface="Arial"/>
              <a:cs typeface="Arial"/>
            </a:endParaRPr>
          </a:p>
        </p:txBody>
      </p:sp>
      <p:sp>
        <p:nvSpPr>
          <p:cNvPr id="76881" name="object 83">
            <a:extLst>
              <a:ext uri="{FF2B5EF4-FFF2-40B4-BE49-F238E27FC236}">
                <a16:creationId xmlns:a16="http://schemas.microsoft.com/office/drawing/2014/main" id="{2D6C33EF-3D66-7146-AF4A-18D3EBCA5506}"/>
              </a:ext>
            </a:extLst>
          </p:cNvPr>
          <p:cNvSpPr>
            <a:spLocks/>
          </p:cNvSpPr>
          <p:nvPr/>
        </p:nvSpPr>
        <p:spPr bwMode="auto">
          <a:xfrm>
            <a:off x="5678489" y="4160839"/>
            <a:ext cx="33337" cy="33337"/>
          </a:xfrm>
          <a:custGeom>
            <a:avLst/>
            <a:gdLst>
              <a:gd name="T0" fmla="*/ 25472 w 33865"/>
              <a:gd name="T1" fmla="*/ 0 h 33865"/>
              <a:gd name="T2" fmla="*/ 7346 w 33865"/>
              <a:gd name="T3" fmla="*/ 0 h 33865"/>
              <a:gd name="T4" fmla="*/ 0 w 33865"/>
              <a:gd name="T5" fmla="*/ 7346 h 33865"/>
              <a:gd name="T6" fmla="*/ 0 w 33865"/>
              <a:gd name="T7" fmla="*/ 25472 h 33865"/>
              <a:gd name="T8" fmla="*/ 7346 w 33865"/>
              <a:gd name="T9" fmla="*/ 32817 h 33865"/>
              <a:gd name="T10" fmla="*/ 25472 w 33865"/>
              <a:gd name="T11" fmla="*/ 32817 h 33865"/>
              <a:gd name="T12" fmla="*/ 32817 w 33865"/>
              <a:gd name="T13" fmla="*/ 25472 h 33865"/>
              <a:gd name="T14" fmla="*/ 32817 w 33865"/>
              <a:gd name="T15" fmla="*/ 7346 h 33865"/>
              <a:gd name="T16" fmla="*/ 25472 w 33865"/>
              <a:gd name="T17" fmla="*/ 0 h 338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3865" h="33865">
                <a:moveTo>
                  <a:pt x="26285" y="0"/>
                </a:moveTo>
                <a:lnTo>
                  <a:pt x="7580" y="0"/>
                </a:lnTo>
                <a:lnTo>
                  <a:pt x="0" y="7580"/>
                </a:lnTo>
                <a:lnTo>
                  <a:pt x="0" y="26285"/>
                </a:lnTo>
                <a:lnTo>
                  <a:pt x="7580" y="33865"/>
                </a:lnTo>
                <a:lnTo>
                  <a:pt x="26285" y="33865"/>
                </a:lnTo>
                <a:lnTo>
                  <a:pt x="33865" y="26285"/>
                </a:lnTo>
                <a:lnTo>
                  <a:pt x="33865" y="7580"/>
                </a:lnTo>
                <a:lnTo>
                  <a:pt x="262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82" name="object 84">
            <a:extLst>
              <a:ext uri="{FF2B5EF4-FFF2-40B4-BE49-F238E27FC236}">
                <a16:creationId xmlns:a16="http://schemas.microsoft.com/office/drawing/2014/main" id="{8CF1F84C-BCE6-9B4C-93D6-6812E0867E4E}"/>
              </a:ext>
            </a:extLst>
          </p:cNvPr>
          <p:cNvSpPr>
            <a:spLocks/>
          </p:cNvSpPr>
          <p:nvPr/>
        </p:nvSpPr>
        <p:spPr bwMode="auto">
          <a:xfrm>
            <a:off x="6802438" y="4953000"/>
            <a:ext cx="49212" cy="774700"/>
          </a:xfrm>
          <a:custGeom>
            <a:avLst/>
            <a:gdLst>
              <a:gd name="T0" fmla="*/ 0 w 48736"/>
              <a:gd name="T1" fmla="*/ 0 h 774700"/>
              <a:gd name="T2" fmla="*/ 49693 w 48736"/>
              <a:gd name="T3" fmla="*/ 0 h 774700"/>
              <a:gd name="T4" fmla="*/ 49693 w 48736"/>
              <a:gd name="T5" fmla="*/ 774700 h 774700"/>
              <a:gd name="T6" fmla="*/ 0 w 48736"/>
              <a:gd name="T7" fmla="*/ 774700 h 7747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736" h="774700">
                <a:moveTo>
                  <a:pt x="0" y="0"/>
                </a:moveTo>
                <a:lnTo>
                  <a:pt x="48736" y="0"/>
                </a:lnTo>
                <a:lnTo>
                  <a:pt x="48736" y="774700"/>
                </a:lnTo>
                <a:lnTo>
                  <a:pt x="0" y="77470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83" name="object 85">
            <a:extLst>
              <a:ext uri="{FF2B5EF4-FFF2-40B4-BE49-F238E27FC236}">
                <a16:creationId xmlns:a16="http://schemas.microsoft.com/office/drawing/2014/main" id="{4FF5FA68-264B-BC42-9494-2BE3012DE682}"/>
              </a:ext>
            </a:extLst>
          </p:cNvPr>
          <p:cNvSpPr>
            <a:spLocks/>
          </p:cNvSpPr>
          <p:nvPr/>
        </p:nvSpPr>
        <p:spPr bwMode="auto">
          <a:xfrm>
            <a:off x="3244851" y="4953000"/>
            <a:ext cx="47625" cy="774700"/>
          </a:xfrm>
          <a:custGeom>
            <a:avLst/>
            <a:gdLst>
              <a:gd name="T0" fmla="*/ 46539 w 48736"/>
              <a:gd name="T1" fmla="*/ 774700 h 774700"/>
              <a:gd name="T2" fmla="*/ 0 w 48736"/>
              <a:gd name="T3" fmla="*/ 774700 h 774700"/>
              <a:gd name="T4" fmla="*/ 0 w 48736"/>
              <a:gd name="T5" fmla="*/ 0 h 774700"/>
              <a:gd name="T6" fmla="*/ 46539 w 48736"/>
              <a:gd name="T7" fmla="*/ 0 h 7747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736" h="774700">
                <a:moveTo>
                  <a:pt x="48736" y="774700"/>
                </a:moveTo>
                <a:lnTo>
                  <a:pt x="0" y="774700"/>
                </a:lnTo>
                <a:lnTo>
                  <a:pt x="0" y="0"/>
                </a:lnTo>
                <a:lnTo>
                  <a:pt x="48736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84" name="object 86">
            <a:extLst>
              <a:ext uri="{FF2B5EF4-FFF2-40B4-BE49-F238E27FC236}">
                <a16:creationId xmlns:a16="http://schemas.microsoft.com/office/drawing/2014/main" id="{20A995E3-E872-2748-9B5C-74D7D51D28D7}"/>
              </a:ext>
            </a:extLst>
          </p:cNvPr>
          <p:cNvSpPr>
            <a:spLocks/>
          </p:cNvSpPr>
          <p:nvPr/>
        </p:nvSpPr>
        <p:spPr bwMode="auto">
          <a:xfrm>
            <a:off x="2811463" y="1441451"/>
            <a:ext cx="19050" cy="265113"/>
          </a:xfrm>
          <a:custGeom>
            <a:avLst/>
            <a:gdLst>
              <a:gd name="T0" fmla="*/ 0 w 19050"/>
              <a:gd name="T1" fmla="*/ 0 h 264794"/>
              <a:gd name="T2" fmla="*/ 0 w 19050"/>
              <a:gd name="T3" fmla="*/ 265432 h 264794"/>
              <a:gd name="T4" fmla="*/ 19050 w 19050"/>
              <a:gd name="T5" fmla="*/ 254612 h 264794"/>
              <a:gd name="T6" fmla="*/ 19050 w 19050"/>
              <a:gd name="T7" fmla="*/ 10820 h 264794"/>
              <a:gd name="T8" fmla="*/ 0 w 19050"/>
              <a:gd name="T9" fmla="*/ 0 h 264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4">
                <a:moveTo>
                  <a:pt x="0" y="0"/>
                </a:moveTo>
                <a:lnTo>
                  <a:pt x="0" y="264794"/>
                </a:lnTo>
                <a:lnTo>
                  <a:pt x="19050" y="254000"/>
                </a:lnTo>
                <a:lnTo>
                  <a:pt x="19050" y="1079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85" name="object 87">
            <a:extLst>
              <a:ext uri="{FF2B5EF4-FFF2-40B4-BE49-F238E27FC236}">
                <a16:creationId xmlns:a16="http://schemas.microsoft.com/office/drawing/2014/main" id="{2E274275-8B4D-6442-A445-CEEA3711241D}"/>
              </a:ext>
            </a:extLst>
          </p:cNvPr>
          <p:cNvSpPr>
            <a:spLocks/>
          </p:cNvSpPr>
          <p:nvPr/>
        </p:nvSpPr>
        <p:spPr bwMode="auto">
          <a:xfrm>
            <a:off x="2868613" y="1474789"/>
            <a:ext cx="0" cy="198437"/>
          </a:xfrm>
          <a:custGeom>
            <a:avLst/>
            <a:gdLst>
              <a:gd name="T0" fmla="*/ 0 h 198755"/>
              <a:gd name="T1" fmla="*/ 198120 h 19875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5">
                <a:moveTo>
                  <a:pt x="0" y="0"/>
                </a:moveTo>
                <a:lnTo>
                  <a:pt x="0" y="19875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86" name="object 88">
            <a:extLst>
              <a:ext uri="{FF2B5EF4-FFF2-40B4-BE49-F238E27FC236}">
                <a16:creationId xmlns:a16="http://schemas.microsoft.com/office/drawing/2014/main" id="{AC0629E8-FABF-E34C-A8AE-CB8CA5C489F6}"/>
              </a:ext>
            </a:extLst>
          </p:cNvPr>
          <p:cNvSpPr>
            <a:spLocks/>
          </p:cNvSpPr>
          <p:nvPr/>
        </p:nvSpPr>
        <p:spPr bwMode="auto">
          <a:xfrm>
            <a:off x="2811464" y="1695451"/>
            <a:ext cx="230187" cy="144463"/>
          </a:xfrm>
          <a:custGeom>
            <a:avLst/>
            <a:gdLst>
              <a:gd name="T0" fmla="*/ 19209 w 229234"/>
              <a:gd name="T1" fmla="*/ 0 h 143510"/>
              <a:gd name="T2" fmla="*/ 0 w 229234"/>
              <a:gd name="T3" fmla="*/ 10938 h 143510"/>
              <a:gd name="T4" fmla="*/ 231144 w 229234"/>
              <a:gd name="T5" fmla="*/ 145422 h 143510"/>
              <a:gd name="T6" fmla="*/ 231144 w 229234"/>
              <a:gd name="T7" fmla="*/ 122901 h 143510"/>
              <a:gd name="T8" fmla="*/ 19209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0794"/>
                </a:lnTo>
                <a:lnTo>
                  <a:pt x="229234" y="143510"/>
                </a:lnTo>
                <a:lnTo>
                  <a:pt x="229234" y="1212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87" name="object 89">
            <a:extLst>
              <a:ext uri="{FF2B5EF4-FFF2-40B4-BE49-F238E27FC236}">
                <a16:creationId xmlns:a16="http://schemas.microsoft.com/office/drawing/2014/main" id="{E0F8234E-F78D-634D-9DFC-C003AA55AD57}"/>
              </a:ext>
            </a:extLst>
          </p:cNvPr>
          <p:cNvSpPr>
            <a:spLocks/>
          </p:cNvSpPr>
          <p:nvPr/>
        </p:nvSpPr>
        <p:spPr bwMode="auto">
          <a:xfrm>
            <a:off x="3041651" y="1695451"/>
            <a:ext cx="219075" cy="144463"/>
          </a:xfrm>
          <a:custGeom>
            <a:avLst/>
            <a:gdLst>
              <a:gd name="T0" fmla="*/ 208971 w 219710"/>
              <a:gd name="T1" fmla="*/ 0 h 143510"/>
              <a:gd name="T2" fmla="*/ 0 w 219710"/>
              <a:gd name="T3" fmla="*/ 122901 h 143510"/>
              <a:gd name="T4" fmla="*/ 0 w 219710"/>
              <a:gd name="T5" fmla="*/ 145422 h 143510"/>
              <a:gd name="T6" fmla="*/ 218441 w 219710"/>
              <a:gd name="T7" fmla="*/ 16730 h 143510"/>
              <a:gd name="T8" fmla="*/ 218441 w 219710"/>
              <a:gd name="T9" fmla="*/ 5147 h 143510"/>
              <a:gd name="T10" fmla="*/ 208971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4" y="0"/>
                </a:moveTo>
                <a:lnTo>
                  <a:pt x="0" y="121285"/>
                </a:lnTo>
                <a:lnTo>
                  <a:pt x="0" y="143510"/>
                </a:lnTo>
                <a:lnTo>
                  <a:pt x="219709" y="16510"/>
                </a:lnTo>
                <a:lnTo>
                  <a:pt x="219709" y="5079"/>
                </a:lnTo>
                <a:lnTo>
                  <a:pt x="2101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88" name="object 90">
            <a:extLst>
              <a:ext uri="{FF2B5EF4-FFF2-40B4-BE49-F238E27FC236}">
                <a16:creationId xmlns:a16="http://schemas.microsoft.com/office/drawing/2014/main" id="{9E3258E5-6686-C249-A820-A725827E9C7E}"/>
              </a:ext>
            </a:extLst>
          </p:cNvPr>
          <p:cNvSpPr>
            <a:spLocks/>
          </p:cNvSpPr>
          <p:nvPr/>
        </p:nvSpPr>
        <p:spPr bwMode="auto">
          <a:xfrm>
            <a:off x="3035301" y="1665289"/>
            <a:ext cx="182563" cy="115887"/>
          </a:xfrm>
          <a:custGeom>
            <a:avLst/>
            <a:gdLst>
              <a:gd name="T0" fmla="*/ 173323 w 182245"/>
              <a:gd name="T1" fmla="*/ 0 h 116205"/>
              <a:gd name="T2" fmla="*/ 0 w 182245"/>
              <a:gd name="T3" fmla="*/ 99150 h 116205"/>
              <a:gd name="T4" fmla="*/ 9559 w 182245"/>
              <a:gd name="T5" fmla="*/ 115570 h 116205"/>
              <a:gd name="T6" fmla="*/ 182882 w 182245"/>
              <a:gd name="T7" fmla="*/ 16420 h 116205"/>
              <a:gd name="T8" fmla="*/ 173323 w 182245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6205">
                <a:moveTo>
                  <a:pt x="172720" y="0"/>
                </a:moveTo>
                <a:lnTo>
                  <a:pt x="0" y="99695"/>
                </a:lnTo>
                <a:lnTo>
                  <a:pt x="9525" y="116205"/>
                </a:lnTo>
                <a:lnTo>
                  <a:pt x="182245" y="16510"/>
                </a:lnTo>
                <a:lnTo>
                  <a:pt x="172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89" name="object 91">
            <a:extLst>
              <a:ext uri="{FF2B5EF4-FFF2-40B4-BE49-F238E27FC236}">
                <a16:creationId xmlns:a16="http://schemas.microsoft.com/office/drawing/2014/main" id="{1B553D25-5E75-B043-94E5-DC5D150D8937}"/>
              </a:ext>
            </a:extLst>
          </p:cNvPr>
          <p:cNvSpPr>
            <a:spLocks/>
          </p:cNvSpPr>
          <p:nvPr/>
        </p:nvSpPr>
        <p:spPr bwMode="auto">
          <a:xfrm>
            <a:off x="3251200" y="144780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714 h 254000"/>
              <a:gd name="T4" fmla="*/ 0 w 19050"/>
              <a:gd name="T5" fmla="*/ 248920 h 254000"/>
              <a:gd name="T6" fmla="*/ 9525 w 19050"/>
              <a:gd name="T7" fmla="*/ 254000 h 254000"/>
              <a:gd name="T8" fmla="*/ 19050 w 19050"/>
              <a:gd name="T9" fmla="*/ 248920 h 254000"/>
              <a:gd name="T10" fmla="*/ 19050 w 19050"/>
              <a:gd name="T11" fmla="*/ 5714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714"/>
                </a:lnTo>
                <a:lnTo>
                  <a:pt x="0" y="248920"/>
                </a:lnTo>
                <a:lnTo>
                  <a:pt x="9525" y="254000"/>
                </a:lnTo>
                <a:lnTo>
                  <a:pt x="19050" y="248920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90" name="object 92">
            <a:extLst>
              <a:ext uri="{FF2B5EF4-FFF2-40B4-BE49-F238E27FC236}">
                <a16:creationId xmlns:a16="http://schemas.microsoft.com/office/drawing/2014/main" id="{7566D444-996D-984B-AC49-94309B48E082}"/>
              </a:ext>
            </a:extLst>
          </p:cNvPr>
          <p:cNvSpPr>
            <a:spLocks/>
          </p:cNvSpPr>
          <p:nvPr/>
        </p:nvSpPr>
        <p:spPr bwMode="auto">
          <a:xfrm>
            <a:off x="3041651" y="1309689"/>
            <a:ext cx="219075" cy="142875"/>
          </a:xfrm>
          <a:custGeom>
            <a:avLst/>
            <a:gdLst>
              <a:gd name="T0" fmla="*/ 0 w 219710"/>
              <a:gd name="T1" fmla="*/ 0 h 143509"/>
              <a:gd name="T2" fmla="*/ 0 w 219710"/>
              <a:gd name="T3" fmla="*/ 22029 h 143509"/>
              <a:gd name="T4" fmla="*/ 208971 w 219710"/>
              <a:gd name="T5" fmla="*/ 142244 h 143509"/>
              <a:gd name="T6" fmla="*/ 218441 w 219710"/>
              <a:gd name="T7" fmla="*/ 136579 h 143509"/>
              <a:gd name="T8" fmla="*/ 218441 w 219710"/>
              <a:gd name="T9" fmla="*/ 125880 h 143509"/>
              <a:gd name="T10" fmla="*/ 0 w 219710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09">
                <a:moveTo>
                  <a:pt x="0" y="0"/>
                </a:moveTo>
                <a:lnTo>
                  <a:pt x="0" y="22225"/>
                </a:lnTo>
                <a:lnTo>
                  <a:pt x="210184" y="143509"/>
                </a:lnTo>
                <a:lnTo>
                  <a:pt x="219709" y="137794"/>
                </a:lnTo>
                <a:lnTo>
                  <a:pt x="219709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91" name="object 93">
            <a:extLst>
              <a:ext uri="{FF2B5EF4-FFF2-40B4-BE49-F238E27FC236}">
                <a16:creationId xmlns:a16="http://schemas.microsoft.com/office/drawing/2014/main" id="{3BB06A21-5DFA-4D4E-B794-74B4A4D3B21C}"/>
              </a:ext>
            </a:extLst>
          </p:cNvPr>
          <p:cNvSpPr>
            <a:spLocks/>
          </p:cNvSpPr>
          <p:nvPr/>
        </p:nvSpPr>
        <p:spPr bwMode="auto">
          <a:xfrm>
            <a:off x="3035301" y="1366839"/>
            <a:ext cx="182563" cy="115887"/>
          </a:xfrm>
          <a:custGeom>
            <a:avLst/>
            <a:gdLst>
              <a:gd name="T0" fmla="*/ 9559 w 182245"/>
              <a:gd name="T1" fmla="*/ 0 h 116205"/>
              <a:gd name="T2" fmla="*/ 0 w 182245"/>
              <a:gd name="T3" fmla="*/ 16420 h 116205"/>
              <a:gd name="T4" fmla="*/ 173323 w 182245"/>
              <a:gd name="T5" fmla="*/ 115570 h 116205"/>
              <a:gd name="T6" fmla="*/ 182882 w 182245"/>
              <a:gd name="T7" fmla="*/ 99150 h 116205"/>
              <a:gd name="T8" fmla="*/ 9559 w 182245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6205">
                <a:moveTo>
                  <a:pt x="9525" y="0"/>
                </a:moveTo>
                <a:lnTo>
                  <a:pt x="0" y="16510"/>
                </a:lnTo>
                <a:lnTo>
                  <a:pt x="172720" y="116205"/>
                </a:lnTo>
                <a:lnTo>
                  <a:pt x="182245" y="9969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92" name="object 94">
            <a:extLst>
              <a:ext uri="{FF2B5EF4-FFF2-40B4-BE49-F238E27FC236}">
                <a16:creationId xmlns:a16="http://schemas.microsoft.com/office/drawing/2014/main" id="{563A62FA-00E3-834D-BEAC-5D8BE8E1DBFB}"/>
              </a:ext>
            </a:extLst>
          </p:cNvPr>
          <p:cNvSpPr>
            <a:spLocks/>
          </p:cNvSpPr>
          <p:nvPr/>
        </p:nvSpPr>
        <p:spPr bwMode="auto">
          <a:xfrm>
            <a:off x="2811464" y="1309689"/>
            <a:ext cx="230187" cy="142875"/>
          </a:xfrm>
          <a:custGeom>
            <a:avLst/>
            <a:gdLst>
              <a:gd name="T0" fmla="*/ 231144 w 229234"/>
              <a:gd name="T1" fmla="*/ 0 h 143509"/>
              <a:gd name="T2" fmla="*/ 0 w 229234"/>
              <a:gd name="T3" fmla="*/ 131544 h 143509"/>
              <a:gd name="T4" fmla="*/ 19209 w 229234"/>
              <a:gd name="T5" fmla="*/ 142244 h 143509"/>
              <a:gd name="T6" fmla="*/ 231144 w 229234"/>
              <a:gd name="T7" fmla="*/ 22029 h 143509"/>
              <a:gd name="T8" fmla="*/ 231144 w 229234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09">
                <a:moveTo>
                  <a:pt x="229234" y="0"/>
                </a:moveTo>
                <a:lnTo>
                  <a:pt x="0" y="132714"/>
                </a:lnTo>
                <a:lnTo>
                  <a:pt x="19050" y="143509"/>
                </a:lnTo>
                <a:lnTo>
                  <a:pt x="229234" y="22225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93" name="object 95">
            <a:extLst>
              <a:ext uri="{FF2B5EF4-FFF2-40B4-BE49-F238E27FC236}">
                <a16:creationId xmlns:a16="http://schemas.microsoft.com/office/drawing/2014/main" id="{1FF0CF47-5FDF-554A-ABB4-3DF026A68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50" y="1587501"/>
            <a:ext cx="1539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6894" name="object 96">
            <a:extLst>
              <a:ext uri="{FF2B5EF4-FFF2-40B4-BE49-F238E27FC236}">
                <a16:creationId xmlns:a16="http://schemas.microsoft.com/office/drawing/2014/main" id="{7862CDEC-E63D-CD4E-80AF-D6587A02090E}"/>
              </a:ext>
            </a:extLst>
          </p:cNvPr>
          <p:cNvSpPr>
            <a:spLocks/>
          </p:cNvSpPr>
          <p:nvPr/>
        </p:nvSpPr>
        <p:spPr bwMode="auto">
          <a:xfrm>
            <a:off x="3260726" y="1695451"/>
            <a:ext cx="220663" cy="144463"/>
          </a:xfrm>
          <a:custGeom>
            <a:avLst/>
            <a:gdLst>
              <a:gd name="T0" fmla="*/ 9553 w 220344"/>
              <a:gd name="T1" fmla="*/ 0 h 143510"/>
              <a:gd name="T2" fmla="*/ 0 w 220344"/>
              <a:gd name="T3" fmla="*/ 5147 h 143510"/>
              <a:gd name="T4" fmla="*/ 0 w 220344"/>
              <a:gd name="T5" fmla="*/ 16730 h 143510"/>
              <a:gd name="T6" fmla="*/ 220982 w 220344"/>
              <a:gd name="T7" fmla="*/ 145422 h 143510"/>
              <a:gd name="T8" fmla="*/ 220982 w 220344"/>
              <a:gd name="T9" fmla="*/ 122901 h 143510"/>
              <a:gd name="T10" fmla="*/ 9553 w 220344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10">
                <a:moveTo>
                  <a:pt x="9525" y="0"/>
                </a:moveTo>
                <a:lnTo>
                  <a:pt x="0" y="5079"/>
                </a:lnTo>
                <a:lnTo>
                  <a:pt x="0" y="16510"/>
                </a:lnTo>
                <a:lnTo>
                  <a:pt x="220344" y="143510"/>
                </a:lnTo>
                <a:lnTo>
                  <a:pt x="220344" y="12128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95" name="object 97">
            <a:extLst>
              <a:ext uri="{FF2B5EF4-FFF2-40B4-BE49-F238E27FC236}">
                <a16:creationId xmlns:a16="http://schemas.microsoft.com/office/drawing/2014/main" id="{B229FF26-9BEE-4840-A5B7-D511F90D5AD0}"/>
              </a:ext>
            </a:extLst>
          </p:cNvPr>
          <p:cNvSpPr>
            <a:spLocks/>
          </p:cNvSpPr>
          <p:nvPr/>
        </p:nvSpPr>
        <p:spPr bwMode="auto">
          <a:xfrm>
            <a:off x="3481389" y="1736725"/>
            <a:ext cx="149225" cy="103188"/>
          </a:xfrm>
          <a:custGeom>
            <a:avLst/>
            <a:gdLst>
              <a:gd name="T0" fmla="*/ 139700 w 149225"/>
              <a:gd name="T1" fmla="*/ 0 h 102870"/>
              <a:gd name="T2" fmla="*/ 0 w 149225"/>
              <a:gd name="T3" fmla="*/ 81144 h 102870"/>
              <a:gd name="T4" fmla="*/ 0 w 149225"/>
              <a:gd name="T5" fmla="*/ 103507 h 102870"/>
              <a:gd name="T6" fmla="*/ 149225 w 149225"/>
              <a:gd name="T7" fmla="*/ 16612 h 102870"/>
              <a:gd name="T8" fmla="*/ 139700 w 149225"/>
              <a:gd name="T9" fmla="*/ 0 h 1028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225" h="102870">
                <a:moveTo>
                  <a:pt x="139700" y="0"/>
                </a:moveTo>
                <a:lnTo>
                  <a:pt x="0" y="80645"/>
                </a:lnTo>
                <a:lnTo>
                  <a:pt x="0" y="102870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96" name="object 98">
            <a:extLst>
              <a:ext uri="{FF2B5EF4-FFF2-40B4-BE49-F238E27FC236}">
                <a16:creationId xmlns:a16="http://schemas.microsoft.com/office/drawing/2014/main" id="{0B5BF5CF-F103-474A-A156-DBC90A893CA2}"/>
              </a:ext>
            </a:extLst>
          </p:cNvPr>
          <p:cNvSpPr>
            <a:spLocks/>
          </p:cNvSpPr>
          <p:nvPr/>
        </p:nvSpPr>
        <p:spPr bwMode="auto">
          <a:xfrm>
            <a:off x="3690938" y="1441450"/>
            <a:ext cx="19050" cy="171450"/>
          </a:xfrm>
          <a:custGeom>
            <a:avLst/>
            <a:gdLst>
              <a:gd name="T0" fmla="*/ 19050 w 19050"/>
              <a:gd name="T1" fmla="*/ 0 h 170179"/>
              <a:gd name="T2" fmla="*/ 0 w 19050"/>
              <a:gd name="T3" fmla="*/ 10956 h 170179"/>
              <a:gd name="T4" fmla="*/ 0 w 19050"/>
              <a:gd name="T5" fmla="*/ 172730 h 170179"/>
              <a:gd name="T6" fmla="*/ 19050 w 19050"/>
              <a:gd name="T7" fmla="*/ 172730 h 170179"/>
              <a:gd name="T8" fmla="*/ 19050 w 19050"/>
              <a:gd name="T9" fmla="*/ 0 h 1701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179">
                <a:moveTo>
                  <a:pt x="19050" y="0"/>
                </a:moveTo>
                <a:lnTo>
                  <a:pt x="0" y="10794"/>
                </a:lnTo>
                <a:lnTo>
                  <a:pt x="0" y="170179"/>
                </a:lnTo>
                <a:lnTo>
                  <a:pt x="19050" y="17017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97" name="object 99">
            <a:extLst>
              <a:ext uri="{FF2B5EF4-FFF2-40B4-BE49-F238E27FC236}">
                <a16:creationId xmlns:a16="http://schemas.microsoft.com/office/drawing/2014/main" id="{970E5109-4F58-2B4D-88AE-84B4D023618F}"/>
              </a:ext>
            </a:extLst>
          </p:cNvPr>
          <p:cNvSpPr>
            <a:spLocks/>
          </p:cNvSpPr>
          <p:nvPr/>
        </p:nvSpPr>
        <p:spPr bwMode="auto">
          <a:xfrm>
            <a:off x="3481388" y="1309689"/>
            <a:ext cx="228600" cy="142875"/>
          </a:xfrm>
          <a:custGeom>
            <a:avLst/>
            <a:gdLst>
              <a:gd name="T0" fmla="*/ 0 w 229235"/>
              <a:gd name="T1" fmla="*/ 0 h 143509"/>
              <a:gd name="T2" fmla="*/ 0 w 229235"/>
              <a:gd name="T3" fmla="*/ 22029 h 143509"/>
              <a:gd name="T4" fmla="*/ 209022 w 229235"/>
              <a:gd name="T5" fmla="*/ 142244 h 143509"/>
              <a:gd name="T6" fmla="*/ 227967 w 229235"/>
              <a:gd name="T7" fmla="*/ 131544 h 143509"/>
              <a:gd name="T8" fmla="*/ 0 w 229235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09">
                <a:moveTo>
                  <a:pt x="0" y="0"/>
                </a:moveTo>
                <a:lnTo>
                  <a:pt x="0" y="22225"/>
                </a:lnTo>
                <a:lnTo>
                  <a:pt x="210185" y="143509"/>
                </a:lnTo>
                <a:lnTo>
                  <a:pt x="229235" y="1327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98" name="object 100">
            <a:extLst>
              <a:ext uri="{FF2B5EF4-FFF2-40B4-BE49-F238E27FC236}">
                <a16:creationId xmlns:a16="http://schemas.microsoft.com/office/drawing/2014/main" id="{F38414DC-30EC-2C47-B33C-A9931397402D}"/>
              </a:ext>
            </a:extLst>
          </p:cNvPr>
          <p:cNvSpPr>
            <a:spLocks/>
          </p:cNvSpPr>
          <p:nvPr/>
        </p:nvSpPr>
        <p:spPr bwMode="auto">
          <a:xfrm>
            <a:off x="3260726" y="1309689"/>
            <a:ext cx="220663" cy="142875"/>
          </a:xfrm>
          <a:custGeom>
            <a:avLst/>
            <a:gdLst>
              <a:gd name="T0" fmla="*/ 220982 w 220344"/>
              <a:gd name="T1" fmla="*/ 0 h 143509"/>
              <a:gd name="T2" fmla="*/ 0 w 220344"/>
              <a:gd name="T3" fmla="*/ 125880 h 143509"/>
              <a:gd name="T4" fmla="*/ 0 w 220344"/>
              <a:gd name="T5" fmla="*/ 136579 h 143509"/>
              <a:gd name="T6" fmla="*/ 9553 w 220344"/>
              <a:gd name="T7" fmla="*/ 142244 h 143509"/>
              <a:gd name="T8" fmla="*/ 220982 w 220344"/>
              <a:gd name="T9" fmla="*/ 22029 h 143509"/>
              <a:gd name="T10" fmla="*/ 220982 w 220344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09">
                <a:moveTo>
                  <a:pt x="220344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20344" y="22225"/>
                </a:lnTo>
                <a:lnTo>
                  <a:pt x="2203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899" name="object 101">
            <a:extLst>
              <a:ext uri="{FF2B5EF4-FFF2-40B4-BE49-F238E27FC236}">
                <a16:creationId xmlns:a16="http://schemas.microsoft.com/office/drawing/2014/main" id="{95A6FCB7-DDCA-8A4D-B6C9-62775C6D6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0801" y="1714501"/>
            <a:ext cx="2444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</a:p>
        </p:txBody>
      </p:sp>
      <p:sp>
        <p:nvSpPr>
          <p:cNvPr id="76900" name="object 102">
            <a:extLst>
              <a:ext uri="{FF2B5EF4-FFF2-40B4-BE49-F238E27FC236}">
                <a16:creationId xmlns:a16="http://schemas.microsoft.com/office/drawing/2014/main" id="{E2831E24-10F7-4D48-9818-A73B0C48DDE8}"/>
              </a:ext>
            </a:extLst>
          </p:cNvPr>
          <p:cNvSpPr>
            <a:spLocks/>
          </p:cNvSpPr>
          <p:nvPr/>
        </p:nvSpPr>
        <p:spPr bwMode="auto">
          <a:xfrm>
            <a:off x="3794126" y="1749425"/>
            <a:ext cx="60325" cy="46038"/>
          </a:xfrm>
          <a:custGeom>
            <a:avLst/>
            <a:gdLst>
              <a:gd name="T0" fmla="*/ 9328 w 60960"/>
              <a:gd name="T1" fmla="*/ 0 h 46354"/>
              <a:gd name="T2" fmla="*/ 0 w 60960"/>
              <a:gd name="T3" fmla="*/ 16285 h 46354"/>
              <a:gd name="T4" fmla="*/ 50369 w 60960"/>
              <a:gd name="T5" fmla="*/ 45724 h 46354"/>
              <a:gd name="T6" fmla="*/ 59697 w 60960"/>
              <a:gd name="T7" fmla="*/ 29440 h 46354"/>
              <a:gd name="T8" fmla="*/ 9328 w 60960"/>
              <a:gd name="T9" fmla="*/ 0 h 463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0960" h="46354">
                <a:moveTo>
                  <a:pt x="9525" y="0"/>
                </a:moveTo>
                <a:lnTo>
                  <a:pt x="0" y="16510"/>
                </a:lnTo>
                <a:lnTo>
                  <a:pt x="51435" y="46354"/>
                </a:lnTo>
                <a:lnTo>
                  <a:pt x="60960" y="298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01" name="object 103">
            <a:extLst>
              <a:ext uri="{FF2B5EF4-FFF2-40B4-BE49-F238E27FC236}">
                <a16:creationId xmlns:a16="http://schemas.microsoft.com/office/drawing/2014/main" id="{B334DC70-7C5C-9444-84EC-BFE6EB26C363}"/>
              </a:ext>
            </a:extLst>
          </p:cNvPr>
          <p:cNvSpPr>
            <a:spLocks/>
          </p:cNvSpPr>
          <p:nvPr/>
        </p:nvSpPr>
        <p:spPr bwMode="auto">
          <a:xfrm>
            <a:off x="8094663" y="1314451"/>
            <a:ext cx="19050" cy="265113"/>
          </a:xfrm>
          <a:custGeom>
            <a:avLst/>
            <a:gdLst>
              <a:gd name="T0" fmla="*/ 0 w 19050"/>
              <a:gd name="T1" fmla="*/ 0 h 264795"/>
              <a:gd name="T2" fmla="*/ 0 w 19050"/>
              <a:gd name="T3" fmla="*/ 265431 h 264795"/>
              <a:gd name="T4" fmla="*/ 19050 w 19050"/>
              <a:gd name="T5" fmla="*/ 254610 h 264795"/>
              <a:gd name="T6" fmla="*/ 19050 w 19050"/>
              <a:gd name="T7" fmla="*/ 10821 h 264795"/>
              <a:gd name="T8" fmla="*/ 0 w 19050"/>
              <a:gd name="T9" fmla="*/ 0 h 2647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5">
                <a:moveTo>
                  <a:pt x="0" y="0"/>
                </a:moveTo>
                <a:lnTo>
                  <a:pt x="0" y="264795"/>
                </a:lnTo>
                <a:lnTo>
                  <a:pt x="19050" y="254000"/>
                </a:lnTo>
                <a:lnTo>
                  <a:pt x="19050" y="1079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02" name="object 104">
            <a:extLst>
              <a:ext uri="{FF2B5EF4-FFF2-40B4-BE49-F238E27FC236}">
                <a16:creationId xmlns:a16="http://schemas.microsoft.com/office/drawing/2014/main" id="{AC75640F-6674-3B4C-BC0D-E6BA35DE8FB6}"/>
              </a:ext>
            </a:extLst>
          </p:cNvPr>
          <p:cNvSpPr>
            <a:spLocks/>
          </p:cNvSpPr>
          <p:nvPr/>
        </p:nvSpPr>
        <p:spPr bwMode="auto">
          <a:xfrm>
            <a:off x="8151813" y="1347789"/>
            <a:ext cx="0" cy="198437"/>
          </a:xfrm>
          <a:custGeom>
            <a:avLst/>
            <a:gdLst>
              <a:gd name="T0" fmla="*/ 0 h 198754"/>
              <a:gd name="T1" fmla="*/ 198121 h 1987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4">
                <a:moveTo>
                  <a:pt x="0" y="0"/>
                </a:moveTo>
                <a:lnTo>
                  <a:pt x="0" y="1987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03" name="object 105">
            <a:extLst>
              <a:ext uri="{FF2B5EF4-FFF2-40B4-BE49-F238E27FC236}">
                <a16:creationId xmlns:a16="http://schemas.microsoft.com/office/drawing/2014/main" id="{979EB428-86BE-3446-8C01-4AC38E9C514F}"/>
              </a:ext>
            </a:extLst>
          </p:cNvPr>
          <p:cNvSpPr>
            <a:spLocks/>
          </p:cNvSpPr>
          <p:nvPr/>
        </p:nvSpPr>
        <p:spPr bwMode="auto">
          <a:xfrm>
            <a:off x="8094664" y="1568451"/>
            <a:ext cx="230187" cy="142875"/>
          </a:xfrm>
          <a:custGeom>
            <a:avLst/>
            <a:gdLst>
              <a:gd name="T0" fmla="*/ 19208 w 229235"/>
              <a:gd name="T1" fmla="*/ 0 h 143510"/>
              <a:gd name="T2" fmla="*/ 0 w 229235"/>
              <a:gd name="T3" fmla="*/ 10699 h 143510"/>
              <a:gd name="T4" fmla="*/ 231143 w 229235"/>
              <a:gd name="T5" fmla="*/ 142243 h 143510"/>
              <a:gd name="T6" fmla="*/ 231143 w 229235"/>
              <a:gd name="T7" fmla="*/ 120214 h 143510"/>
              <a:gd name="T8" fmla="*/ 19208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19050" y="0"/>
                </a:moveTo>
                <a:lnTo>
                  <a:pt x="0" y="10795"/>
                </a:lnTo>
                <a:lnTo>
                  <a:pt x="229235" y="143510"/>
                </a:lnTo>
                <a:lnTo>
                  <a:pt x="229235" y="1212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04" name="object 106">
            <a:extLst>
              <a:ext uri="{FF2B5EF4-FFF2-40B4-BE49-F238E27FC236}">
                <a16:creationId xmlns:a16="http://schemas.microsoft.com/office/drawing/2014/main" id="{F4CF00EB-5EBC-DC49-85BB-72368E7C1CA4}"/>
              </a:ext>
            </a:extLst>
          </p:cNvPr>
          <p:cNvSpPr>
            <a:spLocks/>
          </p:cNvSpPr>
          <p:nvPr/>
        </p:nvSpPr>
        <p:spPr bwMode="auto">
          <a:xfrm>
            <a:off x="8324851" y="1568451"/>
            <a:ext cx="219075" cy="142875"/>
          </a:xfrm>
          <a:custGeom>
            <a:avLst/>
            <a:gdLst>
              <a:gd name="T0" fmla="*/ 208972 w 219709"/>
              <a:gd name="T1" fmla="*/ 0 h 143510"/>
              <a:gd name="T2" fmla="*/ 0 w 219709"/>
              <a:gd name="T3" fmla="*/ 120214 h 143510"/>
              <a:gd name="T4" fmla="*/ 0 w 219709"/>
              <a:gd name="T5" fmla="*/ 142243 h 143510"/>
              <a:gd name="T6" fmla="*/ 218443 w 219709"/>
              <a:gd name="T7" fmla="*/ 16364 h 143510"/>
              <a:gd name="T8" fmla="*/ 218443 w 219709"/>
              <a:gd name="T9" fmla="*/ 5664 h 143510"/>
              <a:gd name="T10" fmla="*/ 208972 w 219709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10">
                <a:moveTo>
                  <a:pt x="210184" y="0"/>
                </a:moveTo>
                <a:lnTo>
                  <a:pt x="0" y="121285"/>
                </a:lnTo>
                <a:lnTo>
                  <a:pt x="0" y="143510"/>
                </a:lnTo>
                <a:lnTo>
                  <a:pt x="219709" y="16510"/>
                </a:lnTo>
                <a:lnTo>
                  <a:pt x="219709" y="5714"/>
                </a:lnTo>
                <a:lnTo>
                  <a:pt x="2101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05" name="object 107">
            <a:extLst>
              <a:ext uri="{FF2B5EF4-FFF2-40B4-BE49-F238E27FC236}">
                <a16:creationId xmlns:a16="http://schemas.microsoft.com/office/drawing/2014/main" id="{F3585E7E-49D3-1146-8EB3-1BD6DF3B88EF}"/>
              </a:ext>
            </a:extLst>
          </p:cNvPr>
          <p:cNvSpPr>
            <a:spLocks/>
          </p:cNvSpPr>
          <p:nvPr/>
        </p:nvSpPr>
        <p:spPr bwMode="auto">
          <a:xfrm>
            <a:off x="8318501" y="1538289"/>
            <a:ext cx="182563" cy="115887"/>
          </a:xfrm>
          <a:custGeom>
            <a:avLst/>
            <a:gdLst>
              <a:gd name="T0" fmla="*/ 173323 w 182245"/>
              <a:gd name="T1" fmla="*/ 0 h 116204"/>
              <a:gd name="T2" fmla="*/ 0 w 182245"/>
              <a:gd name="T3" fmla="*/ 99151 h 116204"/>
              <a:gd name="T4" fmla="*/ 9559 w 182245"/>
              <a:gd name="T5" fmla="*/ 115571 h 116204"/>
              <a:gd name="T6" fmla="*/ 182882 w 182245"/>
              <a:gd name="T7" fmla="*/ 16419 h 116204"/>
              <a:gd name="T8" fmla="*/ 173323 w 182245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6204">
                <a:moveTo>
                  <a:pt x="172720" y="0"/>
                </a:moveTo>
                <a:lnTo>
                  <a:pt x="0" y="99694"/>
                </a:lnTo>
                <a:lnTo>
                  <a:pt x="9525" y="116204"/>
                </a:lnTo>
                <a:lnTo>
                  <a:pt x="182245" y="16509"/>
                </a:lnTo>
                <a:lnTo>
                  <a:pt x="172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06" name="object 108">
            <a:extLst>
              <a:ext uri="{FF2B5EF4-FFF2-40B4-BE49-F238E27FC236}">
                <a16:creationId xmlns:a16="http://schemas.microsoft.com/office/drawing/2014/main" id="{C0BF378A-907B-7B48-846E-04048FB9EC22}"/>
              </a:ext>
            </a:extLst>
          </p:cNvPr>
          <p:cNvSpPr>
            <a:spLocks/>
          </p:cNvSpPr>
          <p:nvPr/>
        </p:nvSpPr>
        <p:spPr bwMode="auto">
          <a:xfrm>
            <a:off x="8534400" y="132080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080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080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080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08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07" name="object 109">
            <a:extLst>
              <a:ext uri="{FF2B5EF4-FFF2-40B4-BE49-F238E27FC236}">
                <a16:creationId xmlns:a16="http://schemas.microsoft.com/office/drawing/2014/main" id="{63D45EBA-D551-E741-9737-912820788958}"/>
              </a:ext>
            </a:extLst>
          </p:cNvPr>
          <p:cNvSpPr>
            <a:spLocks/>
          </p:cNvSpPr>
          <p:nvPr/>
        </p:nvSpPr>
        <p:spPr bwMode="auto">
          <a:xfrm>
            <a:off x="8324851" y="1181101"/>
            <a:ext cx="219075" cy="144463"/>
          </a:xfrm>
          <a:custGeom>
            <a:avLst/>
            <a:gdLst>
              <a:gd name="T0" fmla="*/ 0 w 219709"/>
              <a:gd name="T1" fmla="*/ 0 h 143510"/>
              <a:gd name="T2" fmla="*/ 0 w 219709"/>
              <a:gd name="T3" fmla="*/ 22522 h 143510"/>
              <a:gd name="T4" fmla="*/ 208972 w 219709"/>
              <a:gd name="T5" fmla="*/ 145422 h 143510"/>
              <a:gd name="T6" fmla="*/ 218443 w 219709"/>
              <a:gd name="T7" fmla="*/ 140273 h 143510"/>
              <a:gd name="T8" fmla="*/ 218443 w 219709"/>
              <a:gd name="T9" fmla="*/ 128692 h 143510"/>
              <a:gd name="T10" fmla="*/ 0 w 219709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10">
                <a:moveTo>
                  <a:pt x="0" y="0"/>
                </a:moveTo>
                <a:lnTo>
                  <a:pt x="0" y="22225"/>
                </a:lnTo>
                <a:lnTo>
                  <a:pt x="210184" y="143510"/>
                </a:lnTo>
                <a:lnTo>
                  <a:pt x="219709" y="138429"/>
                </a:lnTo>
                <a:lnTo>
                  <a:pt x="219709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08" name="object 110">
            <a:extLst>
              <a:ext uri="{FF2B5EF4-FFF2-40B4-BE49-F238E27FC236}">
                <a16:creationId xmlns:a16="http://schemas.microsoft.com/office/drawing/2014/main" id="{6F0C3E1D-6318-8F4D-BBD9-561A2E2F0E10}"/>
              </a:ext>
            </a:extLst>
          </p:cNvPr>
          <p:cNvSpPr>
            <a:spLocks/>
          </p:cNvSpPr>
          <p:nvPr/>
        </p:nvSpPr>
        <p:spPr bwMode="auto">
          <a:xfrm>
            <a:off x="8318501" y="1239839"/>
            <a:ext cx="182563" cy="115887"/>
          </a:xfrm>
          <a:custGeom>
            <a:avLst/>
            <a:gdLst>
              <a:gd name="T0" fmla="*/ 9559 w 182245"/>
              <a:gd name="T1" fmla="*/ 0 h 116204"/>
              <a:gd name="T2" fmla="*/ 0 w 182245"/>
              <a:gd name="T3" fmla="*/ 16419 h 116204"/>
              <a:gd name="T4" fmla="*/ 173323 w 182245"/>
              <a:gd name="T5" fmla="*/ 115571 h 116204"/>
              <a:gd name="T6" fmla="*/ 182882 w 182245"/>
              <a:gd name="T7" fmla="*/ 99151 h 116204"/>
              <a:gd name="T8" fmla="*/ 9559 w 182245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6204">
                <a:moveTo>
                  <a:pt x="9525" y="0"/>
                </a:moveTo>
                <a:lnTo>
                  <a:pt x="0" y="16509"/>
                </a:lnTo>
                <a:lnTo>
                  <a:pt x="172720" y="116204"/>
                </a:lnTo>
                <a:lnTo>
                  <a:pt x="182245" y="9969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09" name="object 111">
            <a:extLst>
              <a:ext uri="{FF2B5EF4-FFF2-40B4-BE49-F238E27FC236}">
                <a16:creationId xmlns:a16="http://schemas.microsoft.com/office/drawing/2014/main" id="{C53160DF-A26B-3141-B6FE-C652F47331D5}"/>
              </a:ext>
            </a:extLst>
          </p:cNvPr>
          <p:cNvSpPr>
            <a:spLocks/>
          </p:cNvSpPr>
          <p:nvPr/>
        </p:nvSpPr>
        <p:spPr bwMode="auto">
          <a:xfrm>
            <a:off x="8094664" y="1181101"/>
            <a:ext cx="230187" cy="144463"/>
          </a:xfrm>
          <a:custGeom>
            <a:avLst/>
            <a:gdLst>
              <a:gd name="T0" fmla="*/ 231143 w 229235"/>
              <a:gd name="T1" fmla="*/ 0 h 143510"/>
              <a:gd name="T2" fmla="*/ 0 w 229235"/>
              <a:gd name="T3" fmla="*/ 134482 h 143510"/>
              <a:gd name="T4" fmla="*/ 19208 w 229235"/>
              <a:gd name="T5" fmla="*/ 145422 h 143510"/>
              <a:gd name="T6" fmla="*/ 231143 w 229235"/>
              <a:gd name="T7" fmla="*/ 22522 h 143510"/>
              <a:gd name="T8" fmla="*/ 231143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229235" y="0"/>
                </a:moveTo>
                <a:lnTo>
                  <a:pt x="0" y="132714"/>
                </a:lnTo>
                <a:lnTo>
                  <a:pt x="19050" y="143510"/>
                </a:lnTo>
                <a:lnTo>
                  <a:pt x="229235" y="22225"/>
                </a:lnTo>
                <a:lnTo>
                  <a:pt x="2292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10" name="object 112">
            <a:extLst>
              <a:ext uri="{FF2B5EF4-FFF2-40B4-BE49-F238E27FC236}">
                <a16:creationId xmlns:a16="http://schemas.microsoft.com/office/drawing/2014/main" id="{0D84CDE3-3666-CE40-B864-1D494A619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0" y="1460501"/>
            <a:ext cx="1539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6911" name="object 113">
            <a:extLst>
              <a:ext uri="{FF2B5EF4-FFF2-40B4-BE49-F238E27FC236}">
                <a16:creationId xmlns:a16="http://schemas.microsoft.com/office/drawing/2014/main" id="{7DB3997B-9433-314D-8252-0507D4A3567E}"/>
              </a:ext>
            </a:extLst>
          </p:cNvPr>
          <p:cNvSpPr>
            <a:spLocks/>
          </p:cNvSpPr>
          <p:nvPr/>
        </p:nvSpPr>
        <p:spPr bwMode="auto">
          <a:xfrm>
            <a:off x="8543926" y="1568451"/>
            <a:ext cx="220663" cy="138113"/>
          </a:xfrm>
          <a:custGeom>
            <a:avLst/>
            <a:gdLst>
              <a:gd name="T0" fmla="*/ 9553 w 220345"/>
              <a:gd name="T1" fmla="*/ 0 h 137795"/>
              <a:gd name="T2" fmla="*/ 0 w 220345"/>
              <a:gd name="T3" fmla="*/ 5740 h 137795"/>
              <a:gd name="T4" fmla="*/ 0 w 220345"/>
              <a:gd name="T5" fmla="*/ 16586 h 137795"/>
              <a:gd name="T6" fmla="*/ 211429 w 220345"/>
              <a:gd name="T7" fmla="*/ 138432 h 137795"/>
              <a:gd name="T8" fmla="*/ 220981 w 220345"/>
              <a:gd name="T9" fmla="*/ 133327 h 137795"/>
              <a:gd name="T10" fmla="*/ 220981 w 220345"/>
              <a:gd name="T11" fmla="*/ 121846 h 137795"/>
              <a:gd name="T12" fmla="*/ 9553 w 220345"/>
              <a:gd name="T13" fmla="*/ 0 h 1377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20345" h="137795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820" y="137795"/>
                </a:lnTo>
                <a:lnTo>
                  <a:pt x="220345" y="132714"/>
                </a:lnTo>
                <a:lnTo>
                  <a:pt x="220345" y="12128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12" name="object 114">
            <a:extLst>
              <a:ext uri="{FF2B5EF4-FFF2-40B4-BE49-F238E27FC236}">
                <a16:creationId xmlns:a16="http://schemas.microsoft.com/office/drawing/2014/main" id="{4C930CBE-2093-C74F-87E2-03DF8BA940B9}"/>
              </a:ext>
            </a:extLst>
          </p:cNvPr>
          <p:cNvSpPr>
            <a:spLocks/>
          </p:cNvSpPr>
          <p:nvPr/>
        </p:nvSpPr>
        <p:spPr bwMode="auto">
          <a:xfrm>
            <a:off x="8764589" y="1609725"/>
            <a:ext cx="149225" cy="96838"/>
          </a:xfrm>
          <a:custGeom>
            <a:avLst/>
            <a:gdLst>
              <a:gd name="T0" fmla="*/ 139700 w 149225"/>
              <a:gd name="T1" fmla="*/ 0 h 97155"/>
              <a:gd name="T2" fmla="*/ 0 w 149225"/>
              <a:gd name="T3" fmla="*/ 80120 h 97155"/>
              <a:gd name="T4" fmla="*/ 0 w 149225"/>
              <a:gd name="T5" fmla="*/ 91476 h 97155"/>
              <a:gd name="T6" fmla="*/ 9525 w 149225"/>
              <a:gd name="T7" fmla="*/ 96522 h 97155"/>
              <a:gd name="T8" fmla="*/ 149225 w 149225"/>
              <a:gd name="T9" fmla="*/ 16402 h 97155"/>
              <a:gd name="T10" fmla="*/ 139700 w 149225"/>
              <a:gd name="T11" fmla="*/ 0 h 971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5">
                <a:moveTo>
                  <a:pt x="139700" y="0"/>
                </a:moveTo>
                <a:lnTo>
                  <a:pt x="0" y="80645"/>
                </a:lnTo>
                <a:lnTo>
                  <a:pt x="0" y="92075"/>
                </a:lnTo>
                <a:lnTo>
                  <a:pt x="9525" y="97155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13" name="object 115">
            <a:extLst>
              <a:ext uri="{FF2B5EF4-FFF2-40B4-BE49-F238E27FC236}">
                <a16:creationId xmlns:a16="http://schemas.microsoft.com/office/drawing/2014/main" id="{720148F7-9E89-DC4B-8F3B-66A36B1F0D5B}"/>
              </a:ext>
            </a:extLst>
          </p:cNvPr>
          <p:cNvSpPr>
            <a:spLocks/>
          </p:cNvSpPr>
          <p:nvPr/>
        </p:nvSpPr>
        <p:spPr bwMode="auto">
          <a:xfrm>
            <a:off x="8974138" y="1314450"/>
            <a:ext cx="19050" cy="171450"/>
          </a:xfrm>
          <a:custGeom>
            <a:avLst/>
            <a:gdLst>
              <a:gd name="T0" fmla="*/ 19050 w 19050"/>
              <a:gd name="T1" fmla="*/ 0 h 170814"/>
              <a:gd name="T2" fmla="*/ 0 w 19050"/>
              <a:gd name="T3" fmla="*/ 10875 h 170814"/>
              <a:gd name="T4" fmla="*/ 0 w 19050"/>
              <a:gd name="T5" fmla="*/ 172088 h 170814"/>
              <a:gd name="T6" fmla="*/ 19050 w 19050"/>
              <a:gd name="T7" fmla="*/ 172088 h 170814"/>
              <a:gd name="T8" fmla="*/ 19050 w 19050"/>
              <a:gd name="T9" fmla="*/ 0 h 1708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0814">
                <a:moveTo>
                  <a:pt x="19050" y="0"/>
                </a:moveTo>
                <a:lnTo>
                  <a:pt x="0" y="10795"/>
                </a:lnTo>
                <a:lnTo>
                  <a:pt x="0" y="170814"/>
                </a:lnTo>
                <a:lnTo>
                  <a:pt x="19050" y="17081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14" name="object 116">
            <a:extLst>
              <a:ext uri="{FF2B5EF4-FFF2-40B4-BE49-F238E27FC236}">
                <a16:creationId xmlns:a16="http://schemas.microsoft.com/office/drawing/2014/main" id="{8CE9D440-6494-3B48-B5E4-5BB1146F60D5}"/>
              </a:ext>
            </a:extLst>
          </p:cNvPr>
          <p:cNvSpPr>
            <a:spLocks/>
          </p:cNvSpPr>
          <p:nvPr/>
        </p:nvSpPr>
        <p:spPr bwMode="auto">
          <a:xfrm>
            <a:off x="8764588" y="1181101"/>
            <a:ext cx="228600" cy="144463"/>
          </a:xfrm>
          <a:custGeom>
            <a:avLst/>
            <a:gdLst>
              <a:gd name="T0" fmla="*/ 0 w 229234"/>
              <a:gd name="T1" fmla="*/ 0 h 143510"/>
              <a:gd name="T2" fmla="*/ 0 w 229234"/>
              <a:gd name="T3" fmla="*/ 22522 h 143510"/>
              <a:gd name="T4" fmla="*/ 209023 w 229234"/>
              <a:gd name="T5" fmla="*/ 145422 h 143510"/>
              <a:gd name="T6" fmla="*/ 227968 w 229234"/>
              <a:gd name="T7" fmla="*/ 134482 h 143510"/>
              <a:gd name="T8" fmla="*/ 0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0" y="0"/>
                </a:moveTo>
                <a:lnTo>
                  <a:pt x="0" y="22225"/>
                </a:lnTo>
                <a:lnTo>
                  <a:pt x="210184" y="143510"/>
                </a:lnTo>
                <a:lnTo>
                  <a:pt x="229234" y="1327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15" name="object 117">
            <a:extLst>
              <a:ext uri="{FF2B5EF4-FFF2-40B4-BE49-F238E27FC236}">
                <a16:creationId xmlns:a16="http://schemas.microsoft.com/office/drawing/2014/main" id="{1CD86025-A8EA-1547-A3F8-9B640D3E0DF8}"/>
              </a:ext>
            </a:extLst>
          </p:cNvPr>
          <p:cNvSpPr>
            <a:spLocks/>
          </p:cNvSpPr>
          <p:nvPr/>
        </p:nvSpPr>
        <p:spPr bwMode="auto">
          <a:xfrm>
            <a:off x="8543926" y="1181101"/>
            <a:ext cx="220663" cy="144463"/>
          </a:xfrm>
          <a:custGeom>
            <a:avLst/>
            <a:gdLst>
              <a:gd name="T0" fmla="*/ 220981 w 220345"/>
              <a:gd name="T1" fmla="*/ 0 h 143510"/>
              <a:gd name="T2" fmla="*/ 0 w 220345"/>
              <a:gd name="T3" fmla="*/ 128692 h 143510"/>
              <a:gd name="T4" fmla="*/ 0 w 220345"/>
              <a:gd name="T5" fmla="*/ 140273 h 143510"/>
              <a:gd name="T6" fmla="*/ 9553 w 220345"/>
              <a:gd name="T7" fmla="*/ 145422 h 143510"/>
              <a:gd name="T8" fmla="*/ 220981 w 220345"/>
              <a:gd name="T9" fmla="*/ 22522 h 143510"/>
              <a:gd name="T10" fmla="*/ 220981 w 220345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5" h="143510">
                <a:moveTo>
                  <a:pt x="220345" y="0"/>
                </a:moveTo>
                <a:lnTo>
                  <a:pt x="0" y="127000"/>
                </a:lnTo>
                <a:lnTo>
                  <a:pt x="0" y="138429"/>
                </a:lnTo>
                <a:lnTo>
                  <a:pt x="9525" y="143510"/>
                </a:lnTo>
                <a:lnTo>
                  <a:pt x="220345" y="22225"/>
                </a:lnTo>
                <a:lnTo>
                  <a:pt x="2203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16" name="object 118">
            <a:extLst>
              <a:ext uri="{FF2B5EF4-FFF2-40B4-BE49-F238E27FC236}">
                <a16:creationId xmlns:a16="http://schemas.microsoft.com/office/drawing/2014/main" id="{497ABAE2-1B11-6640-B5EB-3D6F81512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1" y="1587501"/>
            <a:ext cx="2444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</a:p>
        </p:txBody>
      </p:sp>
      <p:sp>
        <p:nvSpPr>
          <p:cNvPr id="76917" name="object 119">
            <a:extLst>
              <a:ext uri="{FF2B5EF4-FFF2-40B4-BE49-F238E27FC236}">
                <a16:creationId xmlns:a16="http://schemas.microsoft.com/office/drawing/2014/main" id="{2651E34F-7769-2541-B197-CD3600E796F2}"/>
              </a:ext>
            </a:extLst>
          </p:cNvPr>
          <p:cNvSpPr>
            <a:spLocks/>
          </p:cNvSpPr>
          <p:nvPr/>
        </p:nvSpPr>
        <p:spPr bwMode="auto">
          <a:xfrm>
            <a:off x="9077326" y="1622425"/>
            <a:ext cx="60325" cy="46038"/>
          </a:xfrm>
          <a:custGeom>
            <a:avLst/>
            <a:gdLst>
              <a:gd name="T0" fmla="*/ 9328 w 60959"/>
              <a:gd name="T1" fmla="*/ 0 h 46355"/>
              <a:gd name="T2" fmla="*/ 0 w 60959"/>
              <a:gd name="T3" fmla="*/ 16285 h 46355"/>
              <a:gd name="T4" fmla="*/ 50370 w 60959"/>
              <a:gd name="T5" fmla="*/ 45723 h 46355"/>
              <a:gd name="T6" fmla="*/ 59698 w 60959"/>
              <a:gd name="T7" fmla="*/ 29438 h 46355"/>
              <a:gd name="T8" fmla="*/ 9328 w 60959"/>
              <a:gd name="T9" fmla="*/ 0 h 463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0959" h="46355">
                <a:moveTo>
                  <a:pt x="9525" y="0"/>
                </a:moveTo>
                <a:lnTo>
                  <a:pt x="0" y="16510"/>
                </a:lnTo>
                <a:lnTo>
                  <a:pt x="51434" y="46355"/>
                </a:lnTo>
                <a:lnTo>
                  <a:pt x="60959" y="298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18" name="object 120">
            <a:extLst>
              <a:ext uri="{FF2B5EF4-FFF2-40B4-BE49-F238E27FC236}">
                <a16:creationId xmlns:a16="http://schemas.microsoft.com/office/drawing/2014/main" id="{1F264C43-AAE5-1C44-BCEB-449E4699C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4739" y="1843089"/>
            <a:ext cx="282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</a:p>
        </p:txBody>
      </p:sp>
      <p:sp>
        <p:nvSpPr>
          <p:cNvPr id="76919" name="object 121">
            <a:extLst>
              <a:ext uri="{FF2B5EF4-FFF2-40B4-BE49-F238E27FC236}">
                <a16:creationId xmlns:a16="http://schemas.microsoft.com/office/drawing/2014/main" id="{0A591FED-AAFA-7B44-BA1F-F31230E782BF}"/>
              </a:ext>
            </a:extLst>
          </p:cNvPr>
          <p:cNvSpPr>
            <a:spLocks/>
          </p:cNvSpPr>
          <p:nvPr/>
        </p:nvSpPr>
        <p:spPr bwMode="auto">
          <a:xfrm>
            <a:off x="8755063" y="1701801"/>
            <a:ext cx="19050" cy="161925"/>
          </a:xfrm>
          <a:custGeom>
            <a:avLst/>
            <a:gdLst>
              <a:gd name="T0" fmla="*/ 9525 w 19050"/>
              <a:gd name="T1" fmla="*/ 0 h 163195"/>
              <a:gd name="T2" fmla="*/ 0 w 19050"/>
              <a:gd name="T3" fmla="*/ 5001 h 163195"/>
              <a:gd name="T4" fmla="*/ 0 w 19050"/>
              <a:gd name="T5" fmla="*/ 160665 h 163195"/>
              <a:gd name="T6" fmla="*/ 19050 w 19050"/>
              <a:gd name="T7" fmla="*/ 160665 h 163195"/>
              <a:gd name="T8" fmla="*/ 19050 w 19050"/>
              <a:gd name="T9" fmla="*/ 5001 h 163195"/>
              <a:gd name="T10" fmla="*/ 9525 w 19050"/>
              <a:gd name="T11" fmla="*/ 0 h 1631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63195">
                <a:moveTo>
                  <a:pt x="9525" y="0"/>
                </a:moveTo>
                <a:lnTo>
                  <a:pt x="0" y="5080"/>
                </a:lnTo>
                <a:lnTo>
                  <a:pt x="0" y="163195"/>
                </a:lnTo>
                <a:lnTo>
                  <a:pt x="19050" y="163195"/>
                </a:lnTo>
                <a:lnTo>
                  <a:pt x="19050" y="508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20" name="object 122">
            <a:extLst>
              <a:ext uri="{FF2B5EF4-FFF2-40B4-BE49-F238E27FC236}">
                <a16:creationId xmlns:a16="http://schemas.microsoft.com/office/drawing/2014/main" id="{7C53435F-28BF-9642-9D04-C842B4C56BA7}"/>
              </a:ext>
            </a:extLst>
          </p:cNvPr>
          <p:cNvSpPr>
            <a:spLocks/>
          </p:cNvSpPr>
          <p:nvPr/>
        </p:nvSpPr>
        <p:spPr bwMode="auto">
          <a:xfrm>
            <a:off x="4316413" y="1524000"/>
            <a:ext cx="3048000" cy="0"/>
          </a:xfrm>
          <a:custGeom>
            <a:avLst/>
            <a:gdLst>
              <a:gd name="T0" fmla="*/ 3048398 w 3047602"/>
              <a:gd name="T1" fmla="*/ 0 w 3047602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3047602">
                <a:moveTo>
                  <a:pt x="3047602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21" name="object 123">
            <a:extLst>
              <a:ext uri="{FF2B5EF4-FFF2-40B4-BE49-F238E27FC236}">
                <a16:creationId xmlns:a16="http://schemas.microsoft.com/office/drawing/2014/main" id="{591E6B24-5FE3-E545-AE49-E34A06568639}"/>
              </a:ext>
            </a:extLst>
          </p:cNvPr>
          <p:cNvSpPr>
            <a:spLocks/>
          </p:cNvSpPr>
          <p:nvPr/>
        </p:nvSpPr>
        <p:spPr bwMode="auto">
          <a:xfrm>
            <a:off x="7339013" y="1476375"/>
            <a:ext cx="190500" cy="95250"/>
          </a:xfrm>
          <a:custGeom>
            <a:avLst/>
            <a:gdLst>
              <a:gd name="T0" fmla="*/ 0 w 189975"/>
              <a:gd name="T1" fmla="*/ 94731 h 95772"/>
              <a:gd name="T2" fmla="*/ 3039 w 189975"/>
              <a:gd name="T3" fmla="*/ 90798 h 95772"/>
              <a:gd name="T4" fmla="*/ 10409 w 189975"/>
              <a:gd name="T5" fmla="*/ 80515 h 95772"/>
              <a:gd name="T6" fmla="*/ 18359 w 189975"/>
              <a:gd name="T7" fmla="*/ 66427 h 95772"/>
              <a:gd name="T8" fmla="*/ 23151 w 189975"/>
              <a:gd name="T9" fmla="*/ 51085 h 95772"/>
              <a:gd name="T10" fmla="*/ 20358 w 189975"/>
              <a:gd name="T11" fmla="*/ 34625 h 95772"/>
              <a:gd name="T12" fmla="*/ 13646 w 189975"/>
              <a:gd name="T13" fmla="*/ 19403 h 95772"/>
              <a:gd name="T14" fmla="*/ 6026 w 189975"/>
              <a:gd name="T15" fmla="*/ 7249 h 95772"/>
              <a:gd name="T16" fmla="*/ 513 w 189975"/>
              <a:gd name="T17" fmla="*/ 0 h 95772"/>
              <a:gd name="T18" fmla="*/ 2589 w 189975"/>
              <a:gd name="T19" fmla="*/ 348 h 95772"/>
              <a:gd name="T20" fmla="*/ 8811 w 189975"/>
              <a:gd name="T21" fmla="*/ 1766 h 95772"/>
              <a:gd name="T22" fmla="*/ 191026 w 189975"/>
              <a:gd name="T23" fmla="*/ 47128 h 95772"/>
              <a:gd name="T24" fmla="*/ 0 w 189975"/>
              <a:gd name="T25" fmla="*/ 94731 h 9577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2">
                <a:moveTo>
                  <a:pt x="0" y="95772"/>
                </a:moveTo>
                <a:lnTo>
                  <a:pt x="3023" y="91796"/>
                </a:lnTo>
                <a:lnTo>
                  <a:pt x="10351" y="81400"/>
                </a:lnTo>
                <a:lnTo>
                  <a:pt x="18258" y="67157"/>
                </a:lnTo>
                <a:lnTo>
                  <a:pt x="23023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2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922" name="object 124">
            <a:extLst>
              <a:ext uri="{FF2B5EF4-FFF2-40B4-BE49-F238E27FC236}">
                <a16:creationId xmlns:a16="http://schemas.microsoft.com/office/drawing/2014/main" id="{B5925423-F971-F444-BECE-E4CCFE8A0040}"/>
              </a:ext>
            </a:extLst>
          </p:cNvPr>
          <p:cNvSpPr>
            <a:spLocks/>
          </p:cNvSpPr>
          <p:nvPr/>
        </p:nvSpPr>
        <p:spPr bwMode="auto">
          <a:xfrm>
            <a:off x="7339013" y="1476375"/>
            <a:ext cx="190500" cy="95250"/>
          </a:xfrm>
          <a:custGeom>
            <a:avLst/>
            <a:gdLst>
              <a:gd name="T0" fmla="*/ 191026 w 189975"/>
              <a:gd name="T1" fmla="*/ 47128 h 95772"/>
              <a:gd name="T2" fmla="*/ 188730 w 189975"/>
              <a:gd name="T3" fmla="*/ 47700 h 95772"/>
              <a:gd name="T4" fmla="*/ 182253 w 189975"/>
              <a:gd name="T5" fmla="*/ 49314 h 95772"/>
              <a:gd name="T6" fmla="*/ 172218 w 189975"/>
              <a:gd name="T7" fmla="*/ 51814 h 95772"/>
              <a:gd name="T8" fmla="*/ 159244 w 189975"/>
              <a:gd name="T9" fmla="*/ 55048 h 95772"/>
              <a:gd name="T10" fmla="*/ 143951 w 189975"/>
              <a:gd name="T11" fmla="*/ 58859 h 95772"/>
              <a:gd name="T12" fmla="*/ 126960 w 189975"/>
              <a:gd name="T13" fmla="*/ 63092 h 95772"/>
              <a:gd name="T14" fmla="*/ 108891 w 189975"/>
              <a:gd name="T15" fmla="*/ 67596 h 95772"/>
              <a:gd name="T16" fmla="*/ 90365 w 189975"/>
              <a:gd name="T17" fmla="*/ 72212 h 95772"/>
              <a:gd name="T18" fmla="*/ 72003 w 189975"/>
              <a:gd name="T19" fmla="*/ 76788 h 95772"/>
              <a:gd name="T20" fmla="*/ 54425 w 189975"/>
              <a:gd name="T21" fmla="*/ 81169 h 95772"/>
              <a:gd name="T22" fmla="*/ 38249 w 189975"/>
              <a:gd name="T23" fmla="*/ 85200 h 95772"/>
              <a:gd name="T24" fmla="*/ 24099 w 189975"/>
              <a:gd name="T25" fmla="*/ 88726 h 95772"/>
              <a:gd name="T26" fmla="*/ 12595 w 189975"/>
              <a:gd name="T27" fmla="*/ 91592 h 95772"/>
              <a:gd name="T28" fmla="*/ 4354 w 189975"/>
              <a:gd name="T29" fmla="*/ 93646 h 95772"/>
              <a:gd name="T30" fmla="*/ 0 w 189975"/>
              <a:gd name="T31" fmla="*/ 94731 h 95772"/>
              <a:gd name="T32" fmla="*/ 3039 w 189975"/>
              <a:gd name="T33" fmla="*/ 90798 h 95772"/>
              <a:gd name="T34" fmla="*/ 10409 w 189975"/>
              <a:gd name="T35" fmla="*/ 80515 h 95772"/>
              <a:gd name="T36" fmla="*/ 18359 w 189975"/>
              <a:gd name="T37" fmla="*/ 66427 h 95772"/>
              <a:gd name="T38" fmla="*/ 23151 w 189975"/>
              <a:gd name="T39" fmla="*/ 51085 h 95772"/>
              <a:gd name="T40" fmla="*/ 20358 w 189975"/>
              <a:gd name="T41" fmla="*/ 34625 h 95772"/>
              <a:gd name="T42" fmla="*/ 13646 w 189975"/>
              <a:gd name="T43" fmla="*/ 19403 h 95772"/>
              <a:gd name="T44" fmla="*/ 6026 w 189975"/>
              <a:gd name="T45" fmla="*/ 7249 h 95772"/>
              <a:gd name="T46" fmla="*/ 513 w 189975"/>
              <a:gd name="T47" fmla="*/ 0 h 95772"/>
              <a:gd name="T48" fmla="*/ 2589 w 189975"/>
              <a:gd name="T49" fmla="*/ 348 h 95772"/>
              <a:gd name="T50" fmla="*/ 46271 w 189975"/>
              <a:gd name="T51" fmla="*/ 10884 h 95772"/>
              <a:gd name="T52" fmla="*/ 99147 w 189975"/>
              <a:gd name="T53" fmla="*/ 24043 h 95772"/>
              <a:gd name="T54" fmla="*/ 151017 w 189975"/>
              <a:gd name="T55" fmla="*/ 37052 h 95772"/>
              <a:gd name="T56" fmla="*/ 185457 w 189975"/>
              <a:gd name="T57" fmla="*/ 45722 h 95772"/>
              <a:gd name="T58" fmla="*/ 190224 w 189975"/>
              <a:gd name="T59" fmla="*/ 46925 h 9577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2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8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599"/>
                </a:lnTo>
                <a:lnTo>
                  <a:pt x="4330" y="94675"/>
                </a:lnTo>
                <a:lnTo>
                  <a:pt x="0" y="95772"/>
                </a:lnTo>
                <a:lnTo>
                  <a:pt x="3023" y="91796"/>
                </a:lnTo>
                <a:lnTo>
                  <a:pt x="10351" y="81400"/>
                </a:lnTo>
                <a:lnTo>
                  <a:pt x="18258" y="67157"/>
                </a:lnTo>
                <a:lnTo>
                  <a:pt x="23023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2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9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5" name="object 125">
            <a:extLst>
              <a:ext uri="{FF2B5EF4-FFF2-40B4-BE49-F238E27FC236}">
                <a16:creationId xmlns:a16="http://schemas.microsoft.com/office/drawing/2014/main" id="{BB8A9682-613B-804C-8309-52070287EEA3}"/>
              </a:ext>
            </a:extLst>
          </p:cNvPr>
          <p:cNvSpPr txBox="1"/>
          <p:nvPr/>
        </p:nvSpPr>
        <p:spPr>
          <a:xfrm>
            <a:off x="4256088" y="1054100"/>
            <a:ext cx="3198812" cy="425450"/>
          </a:xfrm>
          <a:prstGeom prst="rect">
            <a:avLst/>
          </a:prstGeom>
        </p:spPr>
        <p:txBody>
          <a:bodyPr lIns="0" tIns="0" rIns="0" bIns="0"/>
          <a:lstStyle/>
          <a:p>
            <a:pPr marL="12065" algn="ctr">
              <a:defRPr/>
            </a:pPr>
            <a:r>
              <a:rPr sz="1400" spc="-5" dirty="0">
                <a:latin typeface="Arial"/>
                <a:cs typeface="Arial"/>
              </a:rPr>
              <a:t>[Ir(ppy</a:t>
            </a:r>
            <a:r>
              <a:rPr sz="1400" spc="5" dirty="0">
                <a:latin typeface="Arial"/>
                <a:cs typeface="Arial"/>
              </a:rPr>
              <a:t>)</a:t>
            </a:r>
            <a:r>
              <a:rPr sz="1575" spc="7" baseline="-15873" dirty="0">
                <a:latin typeface="Arial"/>
                <a:cs typeface="Arial"/>
              </a:rPr>
              <a:t>2</a:t>
            </a:r>
            <a:r>
              <a:rPr sz="1400" dirty="0">
                <a:latin typeface="Arial"/>
                <a:cs typeface="Arial"/>
              </a:rPr>
              <a:t>bp</a:t>
            </a:r>
            <a:r>
              <a:rPr sz="1400" spc="-10" dirty="0">
                <a:latin typeface="Arial"/>
                <a:cs typeface="Arial"/>
              </a:rPr>
              <a:t>y]P</a:t>
            </a:r>
            <a:r>
              <a:rPr sz="1400" spc="-5" dirty="0">
                <a:latin typeface="Arial"/>
                <a:cs typeface="Arial"/>
              </a:rPr>
              <a:t>F</a:t>
            </a:r>
            <a:r>
              <a:rPr sz="1575" baseline="-15873" dirty="0">
                <a:latin typeface="Arial"/>
                <a:cs typeface="Arial"/>
              </a:rPr>
              <a:t>6</a:t>
            </a:r>
            <a:r>
              <a:rPr sz="1575" spc="150" baseline="-15873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(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1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mol%)</a:t>
            </a:r>
            <a:endParaRPr sz="1400">
              <a:latin typeface="Arial"/>
              <a:cs typeface="Arial"/>
            </a:endParaRPr>
          </a:p>
          <a:p>
            <a:pPr algn="ctr">
              <a:lnSpc>
                <a:spcPts val="1525"/>
              </a:lnSpc>
              <a:defRPr/>
            </a:pPr>
            <a:r>
              <a:rPr sz="1400" dirty="0">
                <a:latin typeface="Arial"/>
                <a:cs typeface="Arial"/>
              </a:rPr>
              <a:t>KCN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(1</a:t>
            </a:r>
            <a:r>
              <a:rPr sz="1400" spc="-5" dirty="0">
                <a:latin typeface="Arial"/>
                <a:cs typeface="Arial"/>
              </a:rPr>
              <a:t>.2 </a:t>
            </a:r>
            <a:r>
              <a:rPr sz="1400" dirty="0">
                <a:latin typeface="Arial"/>
                <a:cs typeface="Arial"/>
              </a:rPr>
              <a:t>equi</a:t>
            </a:r>
            <a:r>
              <a:rPr sz="1400" spc="-10" dirty="0">
                <a:latin typeface="Arial"/>
                <a:cs typeface="Arial"/>
              </a:rPr>
              <a:t>v),</a:t>
            </a:r>
            <a:r>
              <a:rPr sz="1400" spc="-80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AcOH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(5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equi</a:t>
            </a:r>
            <a:r>
              <a:rPr sz="1400" spc="-10" dirty="0">
                <a:latin typeface="Arial"/>
                <a:cs typeface="Arial"/>
              </a:rPr>
              <a:t>v), MeCN</a:t>
            </a:r>
            <a:endParaRPr sz="1400">
              <a:latin typeface="Arial"/>
              <a:cs typeface="Arial"/>
            </a:endParaRPr>
          </a:p>
        </p:txBody>
      </p:sp>
      <p:sp>
        <p:nvSpPr>
          <p:cNvPr id="127" name="object 127">
            <a:extLst>
              <a:ext uri="{FF2B5EF4-FFF2-40B4-BE49-F238E27FC236}">
                <a16:creationId xmlns:a16="http://schemas.microsoft.com/office/drawing/2014/main" id="{8FF4740E-1234-EB49-A0F4-5E52288CFA80}"/>
              </a:ext>
            </a:extLst>
          </p:cNvPr>
          <p:cNvSpPr txBox="1"/>
          <p:nvPr/>
        </p:nvSpPr>
        <p:spPr>
          <a:xfrm>
            <a:off x="3252789" y="6492876"/>
            <a:ext cx="554037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Ruepin</a:t>
            </a:r>
            <a:r>
              <a:rPr sz="1400" spc="-5" dirty="0">
                <a:latin typeface="Arial"/>
                <a:cs typeface="Arial"/>
              </a:rPr>
              <a:t>g, </a:t>
            </a:r>
            <a:r>
              <a:rPr sz="1400" spc="-10" dirty="0">
                <a:latin typeface="Arial"/>
                <a:cs typeface="Arial"/>
              </a:rPr>
              <a:t>M.;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Zhu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spc="-10" dirty="0">
                <a:latin typeface="Arial"/>
                <a:cs typeface="Arial"/>
              </a:rPr>
              <a:t>S.; Koenig</a:t>
            </a:r>
            <a:r>
              <a:rPr sz="1400" spc="-5" dirty="0">
                <a:latin typeface="Arial"/>
                <a:cs typeface="Arial"/>
              </a:rPr>
              <a:t>s, </a:t>
            </a:r>
            <a:r>
              <a:rPr sz="1400" dirty="0">
                <a:latin typeface="Arial"/>
                <a:cs typeface="Arial"/>
              </a:rPr>
              <a:t>R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spc="-10" dirty="0">
                <a:latin typeface="Arial"/>
                <a:cs typeface="Arial"/>
              </a:rPr>
              <a:t>M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i="1" dirty="0">
                <a:latin typeface="Arial"/>
                <a:cs typeface="Arial"/>
              </a:rPr>
              <a:t>Che</a:t>
            </a:r>
            <a:r>
              <a:rPr sz="1400" i="1" spc="-5" dirty="0">
                <a:latin typeface="Arial"/>
                <a:cs typeface="Arial"/>
              </a:rPr>
              <a:t>m. </a:t>
            </a:r>
            <a:r>
              <a:rPr sz="1400" i="1" dirty="0">
                <a:latin typeface="Arial"/>
                <a:cs typeface="Arial"/>
              </a:rPr>
              <a:t>Commu</a:t>
            </a:r>
            <a:r>
              <a:rPr sz="1400" i="1" spc="-5" dirty="0">
                <a:latin typeface="Arial"/>
                <a:cs typeface="Arial"/>
              </a:rPr>
              <a:t>n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b="1" dirty="0">
                <a:latin typeface="Arial"/>
                <a:cs typeface="Arial"/>
              </a:rPr>
              <a:t>20</a:t>
            </a:r>
            <a:r>
              <a:rPr sz="1400" b="1" spc="-80" dirty="0">
                <a:latin typeface="Arial"/>
                <a:cs typeface="Arial"/>
              </a:rPr>
              <a:t>1</a:t>
            </a:r>
            <a:r>
              <a:rPr sz="1400" b="1" dirty="0">
                <a:latin typeface="Arial"/>
                <a:cs typeface="Arial"/>
              </a:rPr>
              <a:t>1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i="1" dirty="0">
                <a:latin typeface="Arial"/>
                <a:cs typeface="Arial"/>
              </a:rPr>
              <a:t>4</a:t>
            </a:r>
            <a:r>
              <a:rPr sz="1400" i="1" spc="-5" dirty="0">
                <a:latin typeface="Arial"/>
                <a:cs typeface="Arial"/>
              </a:rPr>
              <a:t>7</a:t>
            </a:r>
            <a:r>
              <a:rPr sz="1400" spc="-5" dirty="0">
                <a:latin typeface="Arial"/>
                <a:cs typeface="Arial"/>
              </a:rPr>
              <a:t>, 8679</a:t>
            </a:r>
            <a:endParaRPr sz="1400">
              <a:latin typeface="Arial"/>
              <a:cs typeface="Arial"/>
            </a:endParaRPr>
          </a:p>
        </p:txBody>
      </p:sp>
      <p:sp>
        <p:nvSpPr>
          <p:cNvPr id="126" name="object 126">
            <a:extLst>
              <a:ext uri="{FF2B5EF4-FFF2-40B4-BE49-F238E27FC236}">
                <a16:creationId xmlns:a16="http://schemas.microsoft.com/office/drawing/2014/main" id="{6AE06E9D-FF4F-B845-9F5A-817B1D45913E}"/>
              </a:ext>
            </a:extLst>
          </p:cNvPr>
          <p:cNvSpPr txBox="1"/>
          <p:nvPr/>
        </p:nvSpPr>
        <p:spPr>
          <a:xfrm>
            <a:off x="4892676" y="1549400"/>
            <a:ext cx="1958975" cy="261938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5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5" dirty="0">
                <a:latin typeface="Arial"/>
                <a:cs typeface="Arial"/>
              </a:rPr>
              <a:t>W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fluorescen</a:t>
            </a:r>
            <a:r>
              <a:rPr sz="1400" spc="-5" dirty="0">
                <a:latin typeface="Arial"/>
                <a:cs typeface="Arial"/>
              </a:rPr>
              <a:t>t </a:t>
            </a:r>
            <a:r>
              <a:rPr sz="1400" dirty="0">
                <a:latin typeface="Arial"/>
                <a:cs typeface="Arial"/>
              </a:rPr>
              <a:t>bulb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spc="-15" dirty="0">
                <a:latin typeface="Arial"/>
                <a:cs typeface="Arial"/>
              </a:rPr>
              <a:t>O</a:t>
            </a:r>
            <a:r>
              <a:rPr sz="1575" spc="-22" baseline="-15873" dirty="0">
                <a:latin typeface="Arial"/>
                <a:cs typeface="Arial"/>
              </a:rPr>
              <a:t>2</a:t>
            </a:r>
            <a:endParaRPr sz="1575" baseline="-15873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711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>
            <a:extLst>
              <a:ext uri="{FF2B5EF4-FFF2-40B4-BE49-F238E27FC236}">
                <a16:creationId xmlns:a16="http://schemas.microsoft.com/office/drawing/2014/main" id="{07210ACE-2E74-3440-9AB5-1C0FC71FC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7587" name="Rectangle 8">
            <a:extLst>
              <a:ext uri="{FF2B5EF4-FFF2-40B4-BE49-F238E27FC236}">
                <a16:creationId xmlns:a16="http://schemas.microsoft.com/office/drawing/2014/main" id="{64DAB29D-4CCA-A34D-9725-FCCC4D3EE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99835B85-F08F-1744-88DB-460AC5ABD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Conclusion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67589" name="Text Box 4">
            <a:extLst>
              <a:ext uri="{FF2B5EF4-FFF2-40B4-BE49-F238E27FC236}">
                <a16:creationId xmlns:a16="http://schemas.microsoft.com/office/drawing/2014/main" id="{26D9B1CB-F311-DD45-85C3-9D17365A3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4487864"/>
            <a:ext cx="5429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Access to important fragment from simple molecules</a:t>
            </a:r>
          </a:p>
        </p:txBody>
      </p:sp>
      <p:sp>
        <p:nvSpPr>
          <p:cNvPr id="67590" name="Text Box 4">
            <a:extLst>
              <a:ext uri="{FF2B5EF4-FFF2-40B4-BE49-F238E27FC236}">
                <a16:creationId xmlns:a16="http://schemas.microsoft.com/office/drawing/2014/main" id="{73ECDF4E-3481-6C46-AC7E-6C8092438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4059239"/>
            <a:ext cx="3929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Control in the product generated</a:t>
            </a:r>
          </a:p>
        </p:txBody>
      </p:sp>
      <p:sp>
        <p:nvSpPr>
          <p:cNvPr id="22" name="Text Box 11">
            <a:extLst>
              <a:ext uri="{FF2B5EF4-FFF2-40B4-BE49-F238E27FC236}">
                <a16:creationId xmlns:a16="http://schemas.microsoft.com/office/drawing/2014/main" id="{73AFE184-3F71-8F42-897E-63ADA0EB0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1214439"/>
            <a:ext cx="3286125" cy="369887"/>
          </a:xfrm>
          <a:prstGeom prst="rect">
            <a:avLst/>
          </a:prstGeom>
          <a:gradFill flip="none" rotWithShape="1">
            <a:gsLst>
              <a:gs pos="12000">
                <a:srgbClr val="15035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  <a:cs typeface="Arial" pitchFamily="34" charset="0"/>
              </a:rPr>
              <a:t>Equipment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id="{C9705DA3-1600-0643-AB5A-FE626CB75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3000375"/>
            <a:ext cx="3286125" cy="369888"/>
          </a:xfrm>
          <a:prstGeom prst="rect">
            <a:avLst/>
          </a:prstGeom>
          <a:gradFill flip="none" rotWithShape="1">
            <a:gsLst>
              <a:gs pos="12000">
                <a:srgbClr val="15035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Photochemical reaction</a:t>
            </a:r>
          </a:p>
        </p:txBody>
      </p:sp>
      <p:sp>
        <p:nvSpPr>
          <p:cNvPr id="67593" name="Text Box 4">
            <a:extLst>
              <a:ext uri="{FF2B5EF4-FFF2-40B4-BE49-F238E27FC236}">
                <a16:creationId xmlns:a16="http://schemas.microsoft.com/office/drawing/2014/main" id="{8B16EB00-F9C7-144D-AFC4-DDC49E034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714501"/>
            <a:ext cx="3744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Use of continuous flow reactor</a:t>
            </a:r>
          </a:p>
        </p:txBody>
      </p:sp>
      <p:sp>
        <p:nvSpPr>
          <p:cNvPr id="67594" name="Text Box 4">
            <a:extLst>
              <a:ext uri="{FF2B5EF4-FFF2-40B4-BE49-F238E27FC236}">
                <a16:creationId xmlns:a16="http://schemas.microsoft.com/office/drawing/2014/main" id="{BD852144-29D6-BF49-AAF3-338D82159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2205038"/>
            <a:ext cx="37449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Possibilities to scale-up reaction</a:t>
            </a:r>
          </a:p>
        </p:txBody>
      </p:sp>
      <p:pic>
        <p:nvPicPr>
          <p:cNvPr id="67595" name="Image 22" descr="appereil éteint.jpg">
            <a:extLst>
              <a:ext uri="{FF2B5EF4-FFF2-40B4-BE49-F238E27FC236}">
                <a16:creationId xmlns:a16="http://schemas.microsoft.com/office/drawing/2014/main" id="{14A9DFFA-C5CC-6F43-8262-8F3DA8821D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06" t="30545" r="36719" b="18040"/>
          <a:stretch>
            <a:fillRect/>
          </a:stretch>
        </p:blipFill>
        <p:spPr bwMode="auto">
          <a:xfrm>
            <a:off x="7739063" y="1500189"/>
            <a:ext cx="250825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6" name="Text Box 4">
            <a:extLst>
              <a:ext uri="{FF2B5EF4-FFF2-40B4-BE49-F238E27FC236}">
                <a16:creationId xmlns:a16="http://schemas.microsoft.com/office/drawing/2014/main" id="{BEF6F863-9660-BF4A-9AA0-819EC8E87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3571875"/>
            <a:ext cx="5429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Light as the only reactant</a:t>
            </a:r>
          </a:p>
        </p:txBody>
      </p:sp>
      <p:graphicFrame>
        <p:nvGraphicFramePr>
          <p:cNvPr id="67597" name="Object 5">
            <a:extLst>
              <a:ext uri="{FF2B5EF4-FFF2-40B4-BE49-F238E27FC236}">
                <a16:creationId xmlns:a16="http://schemas.microsoft.com/office/drawing/2014/main" id="{79481D2A-1660-2749-BA84-D0911944C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3726" y="5357814"/>
          <a:ext cx="8429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4" imgW="685800" imgH="660400" progId="ChemDraw.Document.6.0">
                  <p:embed/>
                </p:oleObj>
              </mc:Choice>
              <mc:Fallback>
                <p:oleObj name="CS ChemDraw Drawing" r:id="rId4" imgW="685800" imgH="660400" progId="ChemDraw.Document.6.0">
                  <p:embed/>
                  <p:pic>
                    <p:nvPicPr>
                      <p:cNvPr id="67597" name="Object 5">
                        <a:extLst>
                          <a:ext uri="{FF2B5EF4-FFF2-40B4-BE49-F238E27FC236}">
                            <a16:creationId xmlns:a16="http://schemas.microsoft.com/office/drawing/2014/main" id="{79481D2A-1660-2749-BA84-D0911944C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6" y="5357814"/>
                        <a:ext cx="8429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4">
            <a:extLst>
              <a:ext uri="{FF2B5EF4-FFF2-40B4-BE49-F238E27FC236}">
                <a16:creationId xmlns:a16="http://schemas.microsoft.com/office/drawing/2014/main" id="{A89BCA7D-DBEB-164C-B070-06EE621AE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251" y="4000500"/>
          <a:ext cx="177482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6" imgW="1435100" imgH="1079500" progId="ChemDraw.Document.6.0">
                  <p:embed/>
                </p:oleObj>
              </mc:Choice>
              <mc:Fallback>
                <p:oleObj name="CS ChemDraw Drawing" r:id="rId6" imgW="1435100" imgH="1079500" progId="ChemDraw.Document.6.0">
                  <p:embed/>
                  <p:pic>
                    <p:nvPicPr>
                      <p:cNvPr id="67598" name="Object 4">
                        <a:extLst>
                          <a:ext uri="{FF2B5EF4-FFF2-40B4-BE49-F238E27FC236}">
                            <a16:creationId xmlns:a16="http://schemas.microsoft.com/office/drawing/2014/main" id="{A89BCA7D-DBEB-164C-B070-06EE621AE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1" y="4000500"/>
                        <a:ext cx="177482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473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object 2">
            <a:extLst>
              <a:ext uri="{FF2B5EF4-FFF2-40B4-BE49-F238E27FC236}">
                <a16:creationId xmlns:a16="http://schemas.microsoft.com/office/drawing/2014/main" id="{D64686FC-761B-B846-80BF-2E663F21B5F1}"/>
              </a:ext>
            </a:extLst>
          </p:cNvPr>
          <p:cNvSpPr>
            <a:spLocks/>
          </p:cNvSpPr>
          <p:nvPr/>
        </p:nvSpPr>
        <p:spPr bwMode="auto">
          <a:xfrm>
            <a:off x="1524000" y="676275"/>
            <a:ext cx="9144000" cy="0"/>
          </a:xfrm>
          <a:custGeom>
            <a:avLst/>
            <a:gdLst>
              <a:gd name="T0" fmla="*/ 0 w 9143997"/>
              <a:gd name="T1" fmla="*/ 0 h 1"/>
              <a:gd name="T2" fmla="*/ 9144003 w 9143997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143997" h="1">
                <a:moveTo>
                  <a:pt x="0" y="0"/>
                </a:moveTo>
                <a:lnTo>
                  <a:pt x="9143997" y="1"/>
                </a:lnTo>
              </a:path>
            </a:pathLst>
          </a:custGeom>
          <a:noFill/>
          <a:ln w="25399">
            <a:solidFill>
              <a:srgbClr val="AAC46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8611" name="object 5">
            <a:extLst>
              <a:ext uri="{FF2B5EF4-FFF2-40B4-BE49-F238E27FC236}">
                <a16:creationId xmlns:a16="http://schemas.microsoft.com/office/drawing/2014/main" id="{D5B38B9A-433E-9241-9676-32E058554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5" y="1947864"/>
            <a:ext cx="8853488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4605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tabLst>
                <a:tab pos="3322638" algn="l"/>
              </a:tabLst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tabLst>
                <a:tab pos="3322638" algn="l"/>
              </a:tabLst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tabLst>
                <a:tab pos="3322638" algn="l"/>
              </a:tabLst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tabLst>
                <a:tab pos="3322638" algn="l"/>
              </a:tabLst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3322638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3322638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3322638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3322638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3322638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attractive	“reagent” for organic synthesis</a:t>
            </a:r>
            <a:endParaRPr lang="en-US" altLang="en-US" sz="1000">
              <a:solidFill>
                <a:schemeClr val="tx1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400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ential byproducts are minimized</a:t>
            </a:r>
            <a:endParaRPr lang="en-US" altLang="en-US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 economical</a:t>
            </a:r>
          </a:p>
          <a:p>
            <a:pPr eaLnBrk="1" hangingPunct="1">
              <a:spcBef>
                <a:spcPts val="25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ld alternative to traditional methods</a:t>
            </a:r>
          </a:p>
          <a:p>
            <a:pPr eaLnBrk="1" hangingPunct="1">
              <a:spcBef>
                <a:spcPts val="25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vironmentally friendly</a:t>
            </a:r>
            <a:endParaRPr lang="en-US" altLang="en-US" sz="130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101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6549"/>
                </a:solidFill>
                <a:latin typeface="Arial" panose="020B0604020202020204" pitchFamily="34" charset="0"/>
              </a:rPr>
              <a:t>Problem</a:t>
            </a: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: Many organic molecules are unable to absorb visible light requiring highly specialized energy sources for traditional UV photochemistry</a:t>
            </a:r>
            <a:endParaRPr lang="en-US" altLang="en-US" sz="100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6549"/>
                </a:solidFill>
                <a:latin typeface="Arial" panose="020B0604020202020204" pitchFamily="34" charset="0"/>
              </a:rPr>
              <a:t>Solution</a:t>
            </a: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: Photoredox catalysis (use of catalysts that can absorb visible light and then trigger reactions)</a:t>
            </a:r>
          </a:p>
          <a:p>
            <a:pPr eaLnBrk="1" hangingPunct="1">
              <a:lnSpc>
                <a:spcPts val="1200"/>
              </a:lnSpc>
              <a:spcBef>
                <a:spcPct val="0"/>
              </a:spcBef>
              <a:buClrTx/>
              <a:buSzTx/>
              <a:buNone/>
            </a:pPr>
            <a:endParaRPr lang="en-US" altLang="en-US" sz="120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For an early discussion of visible light in photochemical reactions see Ciamician, G. 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Science </a:t>
            </a: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</a:rPr>
              <a:t>1912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400" i="1">
                <a:solidFill>
                  <a:schemeClr val="tx1"/>
                </a:solidFill>
                <a:latin typeface="Arial" panose="020B0604020202020204" pitchFamily="34" charset="0"/>
              </a:rPr>
              <a:t>36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t>, 385–394.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9A4E347D-ADF8-9541-8ECE-FC250F6B44B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1" y="1"/>
            <a:ext cx="7814685" cy="838200"/>
          </a:xfrm>
        </p:spPr>
        <p:txBody>
          <a:bodyPr vert="horz" wrap="square" lIns="0" tIns="0" rIns="0" bIns="0" rtlCol="0" anchor="ctr">
            <a:noAutofit/>
          </a:bodyPr>
          <a:lstStyle/>
          <a:p>
            <a:pPr marL="2143125" algn="ctr">
              <a:defRPr/>
            </a:pPr>
            <a:r>
              <a:rPr sz="2800" b="1" spc="-35" dirty="0">
                <a:latin typeface="Arial"/>
                <a:cs typeface="Arial"/>
              </a:rPr>
              <a:t>W</a:t>
            </a:r>
            <a:r>
              <a:rPr sz="2800" b="1" spc="-25" dirty="0">
                <a:latin typeface="Arial"/>
                <a:cs typeface="Arial"/>
              </a:rPr>
              <a:t>h</a:t>
            </a:r>
            <a:r>
              <a:rPr sz="2800" b="1" dirty="0">
                <a:latin typeface="Arial"/>
                <a:cs typeface="Arial"/>
              </a:rPr>
              <a:t>y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lang="en-IN" sz="2800" b="1" spc="-5" dirty="0">
                <a:latin typeface="Arial"/>
                <a:cs typeface="Arial"/>
              </a:rPr>
              <a:t>VISIBLE Light </a:t>
            </a:r>
            <a:r>
              <a:rPr sz="2800" b="1" spc="-20" dirty="0" err="1">
                <a:latin typeface="Arial"/>
                <a:cs typeface="Arial"/>
              </a:rPr>
              <a:t>Ph</a:t>
            </a:r>
            <a:r>
              <a:rPr sz="2800" b="1" spc="-25" dirty="0" err="1">
                <a:latin typeface="Arial"/>
                <a:cs typeface="Arial"/>
              </a:rPr>
              <a:t>o</a:t>
            </a:r>
            <a:r>
              <a:rPr sz="2800" b="1" spc="-10" dirty="0" err="1">
                <a:latin typeface="Arial"/>
                <a:cs typeface="Arial"/>
              </a:rPr>
              <a:t>t</a:t>
            </a:r>
            <a:r>
              <a:rPr sz="2800" b="1" spc="-25" dirty="0" err="1">
                <a:latin typeface="Arial"/>
                <a:cs typeface="Arial"/>
              </a:rPr>
              <a:t>o</a:t>
            </a:r>
            <a:r>
              <a:rPr sz="2800" b="1" dirty="0" err="1">
                <a:latin typeface="Arial"/>
                <a:cs typeface="Arial"/>
              </a:rPr>
              <a:t>re</a:t>
            </a:r>
            <a:r>
              <a:rPr sz="2800" b="1" spc="-25" dirty="0" err="1">
                <a:latin typeface="Arial"/>
                <a:cs typeface="Arial"/>
              </a:rPr>
              <a:t>do</a:t>
            </a:r>
            <a:r>
              <a:rPr lang="en-IN" sz="2800" b="1" dirty="0">
                <a:latin typeface="Arial"/>
                <a:cs typeface="Arial"/>
              </a:rPr>
              <a:t>X </a:t>
            </a:r>
            <a:r>
              <a:rPr sz="2800" b="1" dirty="0">
                <a:latin typeface="Arial"/>
                <a:cs typeface="Arial"/>
              </a:rPr>
              <a:t>Cata</a:t>
            </a:r>
            <a:r>
              <a:rPr sz="2800" b="1" spc="-10" dirty="0">
                <a:latin typeface="Arial"/>
                <a:cs typeface="Arial"/>
              </a:rPr>
              <a:t>lysis</a:t>
            </a:r>
            <a:r>
              <a:rPr sz="2800" b="1" spc="-20" dirty="0">
                <a:latin typeface="Arial"/>
                <a:cs typeface="Arial"/>
              </a:rPr>
              <a:t>?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68613" name="object 7">
            <a:extLst>
              <a:ext uri="{FF2B5EF4-FFF2-40B4-BE49-F238E27FC236}">
                <a16:creationId xmlns:a16="http://schemas.microsoft.com/office/drawing/2014/main" id="{55D442B8-61EB-B849-9616-C17EDA2A9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876301"/>
            <a:ext cx="591343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tabLst>
                <a:tab pos="1216025" algn="l"/>
                <a:tab pos="2166938" algn="l"/>
                <a:tab pos="3159125" algn="l"/>
                <a:tab pos="3670300" algn="l"/>
                <a:tab pos="4673600" algn="l"/>
              </a:tabLst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tabLst>
                <a:tab pos="1216025" algn="l"/>
                <a:tab pos="2166938" algn="l"/>
                <a:tab pos="3159125" algn="l"/>
                <a:tab pos="3670300" algn="l"/>
                <a:tab pos="4673600" algn="l"/>
              </a:tabLst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tabLst>
                <a:tab pos="1216025" algn="l"/>
                <a:tab pos="2166938" algn="l"/>
                <a:tab pos="3159125" algn="l"/>
                <a:tab pos="3670300" algn="l"/>
                <a:tab pos="4673600" algn="l"/>
              </a:tabLst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tabLst>
                <a:tab pos="1216025" algn="l"/>
                <a:tab pos="2166938" algn="l"/>
                <a:tab pos="3159125" algn="l"/>
                <a:tab pos="3670300" algn="l"/>
                <a:tab pos="4673600" algn="l"/>
              </a:tabLst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1216025" algn="l"/>
                <a:tab pos="2166938" algn="l"/>
                <a:tab pos="3159125" algn="l"/>
                <a:tab pos="3670300" algn="l"/>
                <a:tab pos="467360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1216025" algn="l"/>
                <a:tab pos="2166938" algn="l"/>
                <a:tab pos="3159125" algn="l"/>
                <a:tab pos="3670300" algn="l"/>
                <a:tab pos="467360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1216025" algn="l"/>
                <a:tab pos="2166938" algn="l"/>
                <a:tab pos="3159125" algn="l"/>
                <a:tab pos="3670300" algn="l"/>
                <a:tab pos="467360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1216025" algn="l"/>
                <a:tab pos="2166938" algn="l"/>
                <a:tab pos="3159125" algn="l"/>
                <a:tab pos="3670300" algn="l"/>
                <a:tab pos="467360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1216025" algn="l"/>
                <a:tab pos="2166938" algn="l"/>
                <a:tab pos="3159125" algn="l"/>
                <a:tab pos="3670300" algn="l"/>
                <a:tab pos="467360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ible	Light	(43%	of	Solar	Energy): available, clean and renewable.</a:t>
            </a:r>
          </a:p>
        </p:txBody>
      </p:sp>
      <p:sp>
        <p:nvSpPr>
          <p:cNvPr id="8" name="object 8">
            <a:extLst>
              <a:ext uri="{FF2B5EF4-FFF2-40B4-BE49-F238E27FC236}">
                <a16:creationId xmlns:a16="http://schemas.microsoft.com/office/drawing/2014/main" id="{0BA5FA41-09D7-E146-979D-D9DE82787391}"/>
              </a:ext>
            </a:extLst>
          </p:cNvPr>
          <p:cNvSpPr txBox="1"/>
          <p:nvPr/>
        </p:nvSpPr>
        <p:spPr>
          <a:xfrm>
            <a:off x="9339263" y="855663"/>
            <a:ext cx="1104900" cy="38735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2400" spc="80" dirty="0">
                <a:latin typeface="Arial"/>
                <a:cs typeface="Arial"/>
              </a:rPr>
              <a:t>Readil</a:t>
            </a:r>
            <a:r>
              <a:rPr sz="2400" dirty="0">
                <a:latin typeface="Arial"/>
                <a:cs typeface="Arial"/>
              </a:rPr>
              <a:t>y</a:t>
            </a:r>
            <a:endParaRPr sz="2400">
              <a:latin typeface="Arial"/>
              <a:cs typeface="Arial"/>
            </a:endParaRPr>
          </a:p>
        </p:txBody>
      </p:sp>
      <p:sp>
        <p:nvSpPr>
          <p:cNvPr id="68615" name="object 9">
            <a:extLst>
              <a:ext uri="{FF2B5EF4-FFF2-40B4-BE49-F238E27FC236}">
                <a16:creationId xmlns:a16="http://schemas.microsoft.com/office/drawing/2014/main" id="{BE1620B1-C395-424F-86A8-C58A052CB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838200"/>
            <a:ext cx="1265238" cy="12954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9" name="object 5">
            <a:extLst>
              <a:ext uri="{FF2B5EF4-FFF2-40B4-BE49-F238E27FC236}">
                <a16:creationId xmlns:a16="http://schemas.microsoft.com/office/drawing/2014/main" id="{DC1B5805-1577-ED4A-B55D-E0B1C4BEAFA7}"/>
              </a:ext>
            </a:extLst>
          </p:cNvPr>
          <p:cNvSpPr txBox="1"/>
          <p:nvPr/>
        </p:nvSpPr>
        <p:spPr>
          <a:xfrm>
            <a:off x="5303839" y="6364288"/>
            <a:ext cx="5551487" cy="298450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5" baseline="25462" dirty="0">
                <a:latin typeface="Arial"/>
                <a:cs typeface="Arial"/>
              </a:rPr>
              <a:t>+</a:t>
            </a:r>
            <a:r>
              <a:rPr sz="1100" spc="-170" dirty="0" err="1">
                <a:latin typeface="Arial"/>
                <a:cs typeface="Arial"/>
              </a:rPr>
              <a:t>T</a:t>
            </a:r>
            <a:r>
              <a:rPr sz="1100" spc="-10" dirty="0" err="1">
                <a:latin typeface="Arial"/>
                <a:cs typeface="Arial"/>
              </a:rPr>
              <a:t>e</a:t>
            </a:r>
            <a:r>
              <a:rPr sz="1100" spc="-5" dirty="0" err="1">
                <a:latin typeface="Arial"/>
                <a:cs typeface="Arial"/>
              </a:rPr>
              <a:t>pl</a:t>
            </a:r>
            <a:r>
              <a:rPr sz="1100" spc="-105" dirty="0" err="1">
                <a:latin typeface="Arial"/>
                <a:cs typeface="Arial"/>
              </a:rPr>
              <a:t>y</a:t>
            </a:r>
            <a:r>
              <a:rPr sz="1100" spc="-5" dirty="0">
                <a:latin typeface="Arial"/>
                <a:cs typeface="Arial"/>
              </a:rPr>
              <a:t>, </a:t>
            </a:r>
            <a:r>
              <a:rPr sz="1100" spc="-170" dirty="0">
                <a:latin typeface="Arial"/>
                <a:cs typeface="Arial"/>
              </a:rPr>
              <a:t>F</a:t>
            </a:r>
            <a:r>
              <a:rPr sz="1100" spc="-5" dirty="0">
                <a:latin typeface="Arial"/>
                <a:cs typeface="Arial"/>
              </a:rPr>
              <a:t>. </a:t>
            </a:r>
            <a:r>
              <a:rPr sz="1100" i="1" spc="-5" dirty="0">
                <a:latin typeface="Arial"/>
                <a:cs typeface="Arial"/>
              </a:rPr>
              <a:t>Colle</a:t>
            </a:r>
            <a:r>
              <a:rPr sz="1100" i="1" spc="-10" dirty="0">
                <a:latin typeface="Arial"/>
                <a:cs typeface="Arial"/>
              </a:rPr>
              <a:t>ct</a:t>
            </a:r>
            <a:r>
              <a:rPr sz="1100" i="1" spc="-5" dirty="0">
                <a:latin typeface="Arial"/>
                <a:cs typeface="Arial"/>
              </a:rPr>
              <a:t>. </a:t>
            </a:r>
            <a:r>
              <a:rPr sz="1100" i="1" dirty="0">
                <a:latin typeface="Arial"/>
                <a:cs typeface="Arial"/>
              </a:rPr>
              <a:t>Czech</a:t>
            </a:r>
            <a:r>
              <a:rPr sz="1100" i="1" spc="-5" dirty="0">
                <a:latin typeface="Arial"/>
                <a:cs typeface="Arial"/>
              </a:rPr>
              <a:t>. </a:t>
            </a:r>
            <a:r>
              <a:rPr sz="1100" i="1" dirty="0">
                <a:latin typeface="Arial"/>
                <a:cs typeface="Arial"/>
              </a:rPr>
              <a:t>Che</a:t>
            </a:r>
            <a:r>
              <a:rPr sz="1100" i="1" spc="-10" dirty="0">
                <a:latin typeface="Arial"/>
                <a:cs typeface="Arial"/>
              </a:rPr>
              <a:t>m.</a:t>
            </a:r>
            <a:r>
              <a:rPr sz="1100" i="1" spc="-5" dirty="0">
                <a:latin typeface="Arial"/>
                <a:cs typeface="Arial"/>
              </a:rPr>
              <a:t> </a:t>
            </a:r>
            <a:r>
              <a:rPr sz="1100" i="1" dirty="0">
                <a:latin typeface="Arial"/>
                <a:cs typeface="Arial"/>
              </a:rPr>
              <a:t>Commu</a:t>
            </a:r>
            <a:r>
              <a:rPr sz="1100" i="1" spc="-5" dirty="0">
                <a:latin typeface="Arial"/>
                <a:cs typeface="Arial"/>
              </a:rPr>
              <a:t>n</a:t>
            </a:r>
            <a:r>
              <a:rPr sz="1100" spc="-5" dirty="0">
                <a:latin typeface="Arial"/>
                <a:cs typeface="Arial"/>
              </a:rPr>
              <a:t>. </a:t>
            </a:r>
            <a:r>
              <a:rPr sz="1100" b="1" dirty="0">
                <a:latin typeface="Arial"/>
                <a:cs typeface="Arial"/>
              </a:rPr>
              <a:t>20</a:t>
            </a:r>
            <a:r>
              <a:rPr sz="1100" b="1" spc="-80" dirty="0">
                <a:latin typeface="Arial"/>
                <a:cs typeface="Arial"/>
              </a:rPr>
              <a:t>1</a:t>
            </a:r>
            <a:r>
              <a:rPr sz="1100" b="1" dirty="0">
                <a:latin typeface="Arial"/>
                <a:cs typeface="Arial"/>
              </a:rPr>
              <a:t>1</a:t>
            </a:r>
            <a:r>
              <a:rPr sz="1100" spc="-5" dirty="0">
                <a:latin typeface="Arial"/>
                <a:cs typeface="Arial"/>
              </a:rPr>
              <a:t>, </a:t>
            </a:r>
            <a:r>
              <a:rPr sz="1100" i="1" dirty="0">
                <a:latin typeface="Arial"/>
                <a:cs typeface="Arial"/>
              </a:rPr>
              <a:t>7</a:t>
            </a:r>
            <a:r>
              <a:rPr sz="1100" i="1" spc="-5" dirty="0">
                <a:latin typeface="Arial"/>
                <a:cs typeface="Arial"/>
              </a:rPr>
              <a:t>6</a:t>
            </a:r>
            <a:r>
              <a:rPr sz="1100" spc="-5" dirty="0">
                <a:latin typeface="Arial"/>
                <a:cs typeface="Arial"/>
              </a:rPr>
              <a:t>, 859.</a:t>
            </a:r>
            <a:endParaRPr sz="1100" dirty="0">
              <a:latin typeface="Arial"/>
              <a:cs typeface="Arial"/>
            </a:endParaRPr>
          </a:p>
        </p:txBody>
      </p:sp>
      <p:sp>
        <p:nvSpPr>
          <p:cNvPr id="10" name="object 136">
            <a:extLst>
              <a:ext uri="{FF2B5EF4-FFF2-40B4-BE49-F238E27FC236}">
                <a16:creationId xmlns:a16="http://schemas.microsoft.com/office/drawing/2014/main" id="{8EF1F398-A8E4-0241-8C41-487B4B12BB87}"/>
              </a:ext>
            </a:extLst>
          </p:cNvPr>
          <p:cNvSpPr txBox="1"/>
          <p:nvPr/>
        </p:nvSpPr>
        <p:spPr>
          <a:xfrm>
            <a:off x="5524501" y="6616701"/>
            <a:ext cx="470217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100" dirty="0">
                <a:latin typeface="Arial"/>
                <a:cs typeface="Arial"/>
              </a:rPr>
              <a:t>Narayana</a:t>
            </a:r>
            <a:r>
              <a:rPr sz="1100" spc="-5" dirty="0">
                <a:latin typeface="Arial"/>
                <a:cs typeface="Arial"/>
              </a:rPr>
              <a:t>m, </a:t>
            </a:r>
            <a:r>
              <a:rPr sz="1100" spc="-10" dirty="0">
                <a:latin typeface="Arial"/>
                <a:cs typeface="Arial"/>
              </a:rPr>
              <a:t>J.</a:t>
            </a:r>
            <a:r>
              <a:rPr sz="1100" spc="-5" dirty="0">
                <a:latin typeface="Arial"/>
                <a:cs typeface="Arial"/>
              </a:rPr>
              <a:t> </a:t>
            </a:r>
            <a:r>
              <a:rPr sz="1100" spc="-10" dirty="0">
                <a:latin typeface="Arial"/>
                <a:cs typeface="Arial"/>
              </a:rPr>
              <a:t>M.</a:t>
            </a:r>
            <a:r>
              <a:rPr sz="1100" spc="-5" dirty="0">
                <a:latin typeface="Arial"/>
                <a:cs typeface="Arial"/>
              </a:rPr>
              <a:t> </a:t>
            </a:r>
            <a:r>
              <a:rPr sz="1100" dirty="0">
                <a:latin typeface="Arial"/>
                <a:cs typeface="Arial"/>
              </a:rPr>
              <a:t>R</a:t>
            </a:r>
            <a:r>
              <a:rPr sz="1100" spc="-5" dirty="0">
                <a:latin typeface="Arial"/>
                <a:cs typeface="Arial"/>
              </a:rPr>
              <a:t>.; </a:t>
            </a:r>
            <a:r>
              <a:rPr sz="1100" spc="-10" dirty="0">
                <a:latin typeface="Arial"/>
                <a:cs typeface="Arial"/>
              </a:rPr>
              <a:t>Stephenso</a:t>
            </a:r>
            <a:r>
              <a:rPr sz="1100" spc="-5" dirty="0">
                <a:latin typeface="Arial"/>
                <a:cs typeface="Arial"/>
              </a:rPr>
              <a:t>n, C</a:t>
            </a:r>
            <a:r>
              <a:rPr sz="1100" dirty="0">
                <a:latin typeface="Arial"/>
                <a:cs typeface="Arial"/>
              </a:rPr>
              <a:t>.</a:t>
            </a:r>
            <a:r>
              <a:rPr sz="1100" spc="-5" dirty="0">
                <a:latin typeface="Arial"/>
                <a:cs typeface="Arial"/>
              </a:rPr>
              <a:t> R</a:t>
            </a:r>
            <a:r>
              <a:rPr sz="1100" dirty="0">
                <a:latin typeface="Arial"/>
                <a:cs typeface="Arial"/>
              </a:rPr>
              <a:t>. </a:t>
            </a:r>
            <a:r>
              <a:rPr sz="1100" i="1" spc="-10" dirty="0">
                <a:latin typeface="Arial"/>
                <a:cs typeface="Arial"/>
              </a:rPr>
              <a:t>J.</a:t>
            </a:r>
            <a:r>
              <a:rPr sz="1100" i="1" spc="-5" dirty="0">
                <a:latin typeface="Arial"/>
                <a:cs typeface="Arial"/>
              </a:rPr>
              <a:t> </a:t>
            </a:r>
            <a:r>
              <a:rPr sz="1100" i="1" dirty="0">
                <a:latin typeface="Arial"/>
                <a:cs typeface="Arial"/>
              </a:rPr>
              <a:t>Che</a:t>
            </a:r>
            <a:r>
              <a:rPr sz="1100" i="1" spc="-5" dirty="0">
                <a:latin typeface="Arial"/>
                <a:cs typeface="Arial"/>
              </a:rPr>
              <a:t>m. </a:t>
            </a:r>
            <a:r>
              <a:rPr sz="1100" i="1" dirty="0">
                <a:latin typeface="Arial"/>
                <a:cs typeface="Arial"/>
              </a:rPr>
              <a:t>Soc</a:t>
            </a:r>
            <a:r>
              <a:rPr sz="1100" i="1" spc="-5" dirty="0">
                <a:latin typeface="Arial"/>
                <a:cs typeface="Arial"/>
              </a:rPr>
              <a:t>. </a:t>
            </a:r>
            <a:r>
              <a:rPr sz="1100" i="1" dirty="0">
                <a:latin typeface="Arial"/>
                <a:cs typeface="Arial"/>
              </a:rPr>
              <a:t>Re</a:t>
            </a:r>
            <a:r>
              <a:rPr sz="1100" i="1" spc="-5" dirty="0">
                <a:latin typeface="Arial"/>
                <a:cs typeface="Arial"/>
              </a:rPr>
              <a:t>v</a:t>
            </a:r>
            <a:r>
              <a:rPr sz="1100" spc="-5" dirty="0">
                <a:latin typeface="Arial"/>
                <a:cs typeface="Arial"/>
              </a:rPr>
              <a:t>. </a:t>
            </a:r>
            <a:r>
              <a:rPr sz="1100" b="1" dirty="0">
                <a:latin typeface="Arial"/>
                <a:cs typeface="Arial"/>
              </a:rPr>
              <a:t>20</a:t>
            </a:r>
            <a:r>
              <a:rPr sz="1100" b="1" spc="-80" dirty="0">
                <a:latin typeface="Arial"/>
                <a:cs typeface="Arial"/>
              </a:rPr>
              <a:t>1</a:t>
            </a:r>
            <a:r>
              <a:rPr sz="1100" b="1" dirty="0">
                <a:latin typeface="Arial"/>
                <a:cs typeface="Arial"/>
              </a:rPr>
              <a:t>1</a:t>
            </a:r>
            <a:r>
              <a:rPr sz="1100" spc="-5" dirty="0">
                <a:latin typeface="Arial"/>
                <a:cs typeface="Arial"/>
              </a:rPr>
              <a:t>, </a:t>
            </a:r>
            <a:r>
              <a:rPr sz="1100" i="1" dirty="0">
                <a:latin typeface="Arial"/>
                <a:cs typeface="Arial"/>
              </a:rPr>
              <a:t>4</a:t>
            </a:r>
            <a:r>
              <a:rPr sz="1100" i="1" spc="-5" dirty="0">
                <a:latin typeface="Arial"/>
                <a:cs typeface="Arial"/>
              </a:rPr>
              <a:t>0</a:t>
            </a:r>
            <a:r>
              <a:rPr sz="1100" spc="-5" dirty="0">
                <a:latin typeface="Arial"/>
                <a:cs typeface="Arial"/>
              </a:rPr>
              <a:t>, 102.</a:t>
            </a:r>
            <a:endParaRPr sz="11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47621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ounded Rectangle 85">
            <a:extLst>
              <a:ext uri="{FF2B5EF4-FFF2-40B4-BE49-F238E27FC236}">
                <a16:creationId xmlns:a16="http://schemas.microsoft.com/office/drawing/2014/main" id="{C562719D-1FA4-394B-9EC4-80CBB9DFC7BE}"/>
              </a:ext>
            </a:extLst>
          </p:cNvPr>
          <p:cNvSpPr/>
          <p:nvPr/>
        </p:nvSpPr>
        <p:spPr>
          <a:xfrm>
            <a:off x="8572501" y="4365625"/>
            <a:ext cx="1439863" cy="1041400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610A9FBB-53BF-AE42-B399-CABB804BC31D}"/>
              </a:ext>
            </a:extLst>
          </p:cNvPr>
          <p:cNvSpPr/>
          <p:nvPr/>
        </p:nvSpPr>
        <p:spPr>
          <a:xfrm>
            <a:off x="8572501" y="1131888"/>
            <a:ext cx="1439863" cy="1439862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pic>
        <p:nvPicPr>
          <p:cNvPr id="69636" name="Picture 2">
            <a:extLst>
              <a:ext uri="{FF2B5EF4-FFF2-40B4-BE49-F238E27FC236}">
                <a16:creationId xmlns:a16="http://schemas.microsoft.com/office/drawing/2014/main" id="{A351CE84-3035-CD41-8C59-072AE2D23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2082800"/>
            <a:ext cx="6183313" cy="468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object 48">
            <a:extLst>
              <a:ext uri="{FF2B5EF4-FFF2-40B4-BE49-F238E27FC236}">
                <a16:creationId xmlns:a16="http://schemas.microsoft.com/office/drawing/2014/main" id="{301D3BB9-5B25-4A48-8C9A-291898662CE4}"/>
              </a:ext>
            </a:extLst>
          </p:cNvPr>
          <p:cNvSpPr txBox="1"/>
          <p:nvPr/>
        </p:nvSpPr>
        <p:spPr>
          <a:xfrm>
            <a:off x="8994776" y="1490664"/>
            <a:ext cx="54927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b="1" dirty="0">
                <a:latin typeface="Arial"/>
                <a:cs typeface="Arial"/>
              </a:rPr>
              <a:t>Ar-N</a:t>
            </a:r>
            <a:r>
              <a:rPr sz="1400" b="1" spc="-15" dirty="0">
                <a:latin typeface="Arial"/>
                <a:cs typeface="Arial"/>
              </a:rPr>
              <a:t>O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69638" name="object 50">
            <a:extLst>
              <a:ext uri="{FF2B5EF4-FFF2-40B4-BE49-F238E27FC236}">
                <a16:creationId xmlns:a16="http://schemas.microsoft.com/office/drawing/2014/main" id="{2285680A-679E-D14A-87FC-5BF549D48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9364" y="1754189"/>
            <a:ext cx="87153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lnSpc>
                <a:spcPts val="1363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ologens </a:t>
            </a:r>
            <a:r>
              <a:rPr lang="en-US" altLang="en-US" sz="2100" b="1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en-US" altLang="en-US" sz="1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endParaRPr lang="en-US" altLang="en-US" sz="1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ts val="88"/>
              </a:spcBef>
              <a:buClrTx/>
              <a:buSzTx/>
              <a:buNone/>
            </a:pPr>
            <a:r>
              <a:rPr lang="en-US" altLang="en-US" sz="2100" b="1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n-US" sz="1500" b="1" baseline="-4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100" b="1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1500" b="1" baseline="-40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altLang="en-US" sz="1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endParaRPr lang="en-US" altLang="en-US" sz="1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39" name="TextBox 2">
            <a:extLst>
              <a:ext uri="{FF2B5EF4-FFF2-40B4-BE49-F238E27FC236}">
                <a16:creationId xmlns:a16="http://schemas.microsoft.com/office/drawing/2014/main" id="{187EE306-89E5-6447-AFCB-01905D25C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6864" y="2571751"/>
            <a:ext cx="27511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IN" altLang="en-US" sz="1600" b="1">
                <a:solidFill>
                  <a:srgbClr val="00B050"/>
                </a:solidFill>
              </a:rPr>
              <a:t>A</a:t>
            </a:r>
            <a:r>
              <a:rPr lang="en-IN" altLang="en-US" sz="1600"/>
              <a:t> = reagents that will take an electron from the excited state Ru species such as the oxidants above</a:t>
            </a:r>
          </a:p>
        </p:txBody>
      </p:sp>
      <p:sp>
        <p:nvSpPr>
          <p:cNvPr id="81" name="object 15">
            <a:extLst>
              <a:ext uri="{FF2B5EF4-FFF2-40B4-BE49-F238E27FC236}">
                <a16:creationId xmlns:a16="http://schemas.microsoft.com/office/drawing/2014/main" id="{475AE4A2-297C-724E-9D83-F85875AED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863" y="2181225"/>
            <a:ext cx="2303462" cy="74295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/>
          <a:lstStyle>
            <a:lvl1pPr marL="12700" indent="-11113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just" eaLnBrk="1" hangingPunct="1">
              <a:lnSpc>
                <a:spcPct val="81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dirty="0">
                <a:solidFill>
                  <a:srgbClr val="FF0000"/>
                </a:solidFill>
                <a:latin typeface="Arial" charset="0"/>
                <a:cs typeface="Arial" charset="0"/>
              </a:rPr>
              <a:t>Ru</a:t>
            </a:r>
            <a:r>
              <a:rPr lang="en-US" altLang="en-US" sz="1500" baseline="21000" dirty="0">
                <a:solidFill>
                  <a:srgbClr val="FF0000"/>
                </a:solidFill>
                <a:latin typeface="Arial" charset="0"/>
                <a:cs typeface="Arial" charset="0"/>
              </a:rPr>
              <a:t>+3 </a:t>
            </a:r>
            <a:r>
              <a:rPr lang="en-US" altLang="en-US" sz="1500" dirty="0">
                <a:solidFill>
                  <a:srgbClr val="FF0000"/>
                </a:solidFill>
                <a:latin typeface="Arial" charset="0"/>
                <a:cs typeface="Arial" charset="0"/>
              </a:rPr>
              <a:t>is</a:t>
            </a:r>
            <a:r>
              <a:rPr lang="en-US" altLang="en-US" sz="1500" baseline="210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1500" dirty="0">
                <a:solidFill>
                  <a:srgbClr val="FF0000"/>
                </a:solidFill>
                <a:latin typeface="Arial" charset="0"/>
                <a:cs typeface="Arial" charset="0"/>
              </a:rPr>
              <a:t>a </a:t>
            </a:r>
            <a:r>
              <a:rPr lang="en-US" altLang="en-US" sz="1400" dirty="0">
                <a:solidFill>
                  <a:srgbClr val="FF0000"/>
                </a:solidFill>
                <a:latin typeface="Arial" charset="0"/>
                <a:cs typeface="Arial" charset="0"/>
              </a:rPr>
              <a:t>strong oxidant. This cycle is employed for triggering reactivity from electron-rich substrates</a:t>
            </a:r>
          </a:p>
        </p:txBody>
      </p:sp>
      <p:sp>
        <p:nvSpPr>
          <p:cNvPr id="83" name="object 6">
            <a:extLst>
              <a:ext uri="{FF2B5EF4-FFF2-40B4-BE49-F238E27FC236}">
                <a16:creationId xmlns:a16="http://schemas.microsoft.com/office/drawing/2014/main" id="{FB45C149-29AB-5E4D-84C6-686068A5913C}"/>
              </a:ext>
            </a:extLst>
          </p:cNvPr>
          <p:cNvSpPr txBox="1">
            <a:spLocks/>
          </p:cNvSpPr>
          <p:nvPr/>
        </p:nvSpPr>
        <p:spPr>
          <a:xfrm>
            <a:off x="1693126" y="683"/>
            <a:ext cx="8686800" cy="838200"/>
          </a:xfrm>
          <a:prstGeom prst="rect">
            <a:avLst/>
          </a:prstGeom>
        </p:spPr>
        <p:txBody>
          <a:bodyPr lIns="0" tIns="0" rIns="0" bIns="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Franklin Gothic Medium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Franklin Gothic Medium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Franklin Gothic Medium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Franklin Gothic Medium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Franklin Gothic Medium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Franklin Gothic Medium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Franklin Gothic Medium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Franklin Gothic Medium" pitchFamily="34" charset="0"/>
              </a:defRPr>
            </a:lvl9pPr>
          </a:lstStyle>
          <a:p>
            <a:pPr marL="1837055" eaLnBrk="1" fontAlgn="auto" hangingPunct="1">
              <a:spcAft>
                <a:spcPts val="0"/>
              </a:spcAft>
              <a:defRPr/>
            </a:pPr>
            <a:r>
              <a:rPr lang="en-IN" sz="2800" b="1" dirty="0">
                <a:latin typeface="Arial"/>
                <a:cs typeface="Arial"/>
              </a:rPr>
              <a:t>Bas</a:t>
            </a:r>
            <a:r>
              <a:rPr lang="en-IN" sz="2800" b="1" spc="-10" dirty="0">
                <a:latin typeface="Arial"/>
                <a:cs typeface="Arial"/>
              </a:rPr>
              <a:t>ics</a:t>
            </a:r>
            <a:r>
              <a:rPr lang="en-IN" sz="2800" b="1" spc="-5" dirty="0">
                <a:latin typeface="Arial"/>
                <a:cs typeface="Arial"/>
              </a:rPr>
              <a:t> </a:t>
            </a:r>
            <a:r>
              <a:rPr lang="en-IN" sz="2800" b="1" spc="-25" dirty="0">
                <a:latin typeface="Arial"/>
                <a:cs typeface="Arial"/>
              </a:rPr>
              <a:t>o</a:t>
            </a:r>
            <a:r>
              <a:rPr lang="en-IN" sz="2800" b="1" dirty="0">
                <a:latin typeface="Arial"/>
                <a:cs typeface="Arial"/>
              </a:rPr>
              <a:t>f</a:t>
            </a:r>
            <a:r>
              <a:rPr lang="en-IN" sz="2800" b="1" spc="-5" dirty="0">
                <a:latin typeface="Arial"/>
                <a:cs typeface="Arial"/>
              </a:rPr>
              <a:t> </a:t>
            </a:r>
            <a:r>
              <a:rPr lang="en-IN" sz="2800" b="1" spc="-20" dirty="0" err="1">
                <a:latin typeface="Arial"/>
                <a:cs typeface="Arial"/>
              </a:rPr>
              <a:t>Ph</a:t>
            </a:r>
            <a:r>
              <a:rPr lang="en-IN" sz="2800" b="1" spc="-25" dirty="0" err="1">
                <a:latin typeface="Arial"/>
                <a:cs typeface="Arial"/>
              </a:rPr>
              <a:t>o</a:t>
            </a:r>
            <a:r>
              <a:rPr lang="en-IN" sz="2800" b="1" spc="-10" dirty="0" err="1">
                <a:latin typeface="Arial"/>
                <a:cs typeface="Arial"/>
              </a:rPr>
              <a:t>t</a:t>
            </a:r>
            <a:r>
              <a:rPr lang="en-IN" sz="2800" b="1" spc="-25" dirty="0" err="1">
                <a:latin typeface="Arial"/>
                <a:cs typeface="Arial"/>
              </a:rPr>
              <a:t>o</a:t>
            </a:r>
            <a:r>
              <a:rPr lang="en-IN" sz="2800" b="1" dirty="0" err="1">
                <a:latin typeface="Arial"/>
                <a:cs typeface="Arial"/>
              </a:rPr>
              <a:t>re</a:t>
            </a:r>
            <a:r>
              <a:rPr lang="en-IN" sz="2800" b="1" spc="-25" dirty="0" err="1">
                <a:latin typeface="Arial"/>
                <a:cs typeface="Arial"/>
              </a:rPr>
              <a:t>do</a:t>
            </a:r>
            <a:r>
              <a:rPr lang="en-IN" sz="2800" b="1" dirty="0" err="1">
                <a:latin typeface="Arial"/>
                <a:cs typeface="Arial"/>
              </a:rPr>
              <a:t>x</a:t>
            </a:r>
            <a:r>
              <a:rPr lang="en-IN" sz="2800" b="1" spc="-5" dirty="0">
                <a:latin typeface="Arial"/>
                <a:cs typeface="Arial"/>
              </a:rPr>
              <a:t> </a:t>
            </a:r>
            <a:r>
              <a:rPr lang="en-IN" sz="2800" b="1" dirty="0">
                <a:latin typeface="Arial"/>
                <a:cs typeface="Arial"/>
              </a:rPr>
              <a:t>Cata</a:t>
            </a:r>
            <a:r>
              <a:rPr lang="en-IN" sz="2800" b="1" spc="-10" dirty="0">
                <a:latin typeface="Arial"/>
                <a:cs typeface="Arial"/>
              </a:rPr>
              <a:t>lysis</a:t>
            </a:r>
            <a:endParaRPr lang="en-IN" sz="2800" dirty="0">
              <a:latin typeface="Arial"/>
              <a:cs typeface="Arial"/>
            </a:endParaRPr>
          </a:p>
        </p:txBody>
      </p:sp>
      <p:sp>
        <p:nvSpPr>
          <p:cNvPr id="69642" name="TextBox 83">
            <a:extLst>
              <a:ext uri="{FF2B5EF4-FFF2-40B4-BE49-F238E27FC236}">
                <a16:creationId xmlns:a16="http://schemas.microsoft.com/office/drawing/2014/main" id="{36E38580-6411-864E-8847-5C741E674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6864" y="5445126"/>
            <a:ext cx="2751137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IN" altLang="en-US" b="1">
                <a:solidFill>
                  <a:srgbClr val="7030A0"/>
                </a:solidFill>
              </a:rPr>
              <a:t>D</a:t>
            </a:r>
            <a:r>
              <a:rPr lang="en-IN" altLang="en-US"/>
              <a:t> = reagents that will take an electron from the excited state Ru species such as the reductants above</a:t>
            </a:r>
          </a:p>
        </p:txBody>
      </p:sp>
      <p:sp>
        <p:nvSpPr>
          <p:cNvPr id="69643" name="object 46">
            <a:extLst>
              <a:ext uri="{FF2B5EF4-FFF2-40B4-BE49-F238E27FC236}">
                <a16:creationId xmlns:a16="http://schemas.microsoft.com/office/drawing/2014/main" id="{868DA2A6-3BAA-404F-B0BF-D952EA821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5214" y="4475163"/>
            <a:ext cx="10556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58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en-US" altLang="en-US" sz="1500" b="1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(CO</a:t>
            </a:r>
            <a:r>
              <a:rPr lang="en-US" altLang="en-US" sz="1500" b="1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1500" b="1" baseline="2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endParaRPr lang="en-US" altLang="en-US" sz="1500" baseline="21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thate Ascorbate</a:t>
            </a:r>
            <a:endParaRPr lang="en-US" altLang="en-US" sz="1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44" name="Text Box 4">
            <a:extLst>
              <a:ext uri="{FF2B5EF4-FFF2-40B4-BE49-F238E27FC236}">
                <a16:creationId xmlns:a16="http://schemas.microsoft.com/office/drawing/2014/main" id="{93DC2C0C-792A-3745-AC4A-5416E49E3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928689"/>
            <a:ext cx="69818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3038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q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The excited state Ru species can be converted to either a strong oxidant (Ru+3 species) or to a strong reductant species (Ru+1) by using 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appropriate quenching agents as shown. </a:t>
            </a:r>
          </a:p>
        </p:txBody>
      </p:sp>
      <p:sp>
        <p:nvSpPr>
          <p:cNvPr id="88" name="object 15">
            <a:extLst>
              <a:ext uri="{FF2B5EF4-FFF2-40B4-BE49-F238E27FC236}">
                <a16:creationId xmlns:a16="http://schemas.microsoft.com/office/drawing/2014/main" id="{EF537AAB-333B-D848-8880-3FC1F39BB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5811839"/>
            <a:ext cx="2303462" cy="744537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/>
          <a:lstStyle>
            <a:lvl1pPr marL="12700" indent="-11113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just" eaLnBrk="1" hangingPunct="1">
              <a:lnSpc>
                <a:spcPct val="81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dirty="0">
                <a:solidFill>
                  <a:srgbClr val="0070C0"/>
                </a:solidFill>
                <a:latin typeface="Arial" charset="0"/>
                <a:cs typeface="Arial" charset="0"/>
              </a:rPr>
              <a:t>Ru</a:t>
            </a:r>
            <a:r>
              <a:rPr lang="en-US" altLang="en-US" sz="1500" baseline="21000" dirty="0">
                <a:solidFill>
                  <a:srgbClr val="0070C0"/>
                </a:solidFill>
                <a:latin typeface="Arial" charset="0"/>
                <a:cs typeface="Arial" charset="0"/>
              </a:rPr>
              <a:t>+1 </a:t>
            </a:r>
            <a:r>
              <a:rPr lang="en-US" altLang="en-US" sz="1500" dirty="0">
                <a:solidFill>
                  <a:srgbClr val="0070C0"/>
                </a:solidFill>
                <a:latin typeface="Arial" charset="0"/>
                <a:cs typeface="Arial" charset="0"/>
              </a:rPr>
              <a:t>is</a:t>
            </a:r>
            <a:r>
              <a:rPr lang="en-US" altLang="en-US" sz="1500" baseline="21000" dirty="0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1500" dirty="0">
                <a:solidFill>
                  <a:srgbClr val="0070C0"/>
                </a:solidFill>
                <a:latin typeface="Arial" charset="0"/>
                <a:cs typeface="Arial" charset="0"/>
              </a:rPr>
              <a:t>a </a:t>
            </a:r>
            <a:r>
              <a:rPr lang="en-US" altLang="en-US" sz="1400" dirty="0">
                <a:solidFill>
                  <a:srgbClr val="0070C0"/>
                </a:solidFill>
                <a:latin typeface="Arial" charset="0"/>
                <a:cs typeface="Arial" charset="0"/>
              </a:rPr>
              <a:t>strong reductant. This cycle is employed for triggering reactivity from electron-poor substrates</a:t>
            </a:r>
          </a:p>
        </p:txBody>
      </p:sp>
      <p:sp>
        <p:nvSpPr>
          <p:cNvPr id="69646" name="TextBox 5">
            <a:extLst>
              <a:ext uri="{FF2B5EF4-FFF2-40B4-BE49-F238E27FC236}">
                <a16:creationId xmlns:a16="http://schemas.microsoft.com/office/drawing/2014/main" id="{76A5A5BD-CC1D-E147-920F-06E08296A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9788" y="2200275"/>
            <a:ext cx="360362" cy="4000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IN" altLang="en-US" sz="2000" b="1"/>
              <a:t>S</a:t>
            </a:r>
          </a:p>
        </p:txBody>
      </p:sp>
      <p:sp>
        <p:nvSpPr>
          <p:cNvPr id="69647" name="TextBox 89">
            <a:extLst>
              <a:ext uri="{FF2B5EF4-FFF2-40B4-BE49-F238E27FC236}">
                <a16:creationId xmlns:a16="http://schemas.microsoft.com/office/drawing/2014/main" id="{18EE1DE0-3152-0E43-A639-A5CF90583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651" y="3068638"/>
            <a:ext cx="360363" cy="4000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IN" altLang="en-US" sz="2000" b="1"/>
              <a:t>S</a:t>
            </a:r>
          </a:p>
        </p:txBody>
      </p:sp>
      <p:sp>
        <p:nvSpPr>
          <p:cNvPr id="69648" name="TextBox 91">
            <a:extLst>
              <a:ext uri="{FF2B5EF4-FFF2-40B4-BE49-F238E27FC236}">
                <a16:creationId xmlns:a16="http://schemas.microsoft.com/office/drawing/2014/main" id="{0F860A48-5742-AC43-BB64-FFB0D5F21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289" y="5407026"/>
            <a:ext cx="212725" cy="33972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IN" altLang="en-US" sz="1600" b="1"/>
              <a:t>S</a:t>
            </a:r>
          </a:p>
        </p:txBody>
      </p:sp>
      <p:sp>
        <p:nvSpPr>
          <p:cNvPr id="69649" name="TextBox 93">
            <a:extLst>
              <a:ext uri="{FF2B5EF4-FFF2-40B4-BE49-F238E27FC236}">
                <a16:creationId xmlns:a16="http://schemas.microsoft.com/office/drawing/2014/main" id="{01BAF45A-09A3-BD43-894D-015533804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8551" y="5899150"/>
            <a:ext cx="212725" cy="33813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IN" altLang="en-US" sz="1600" b="1"/>
              <a:t>S</a:t>
            </a:r>
          </a:p>
        </p:txBody>
      </p:sp>
      <p:sp>
        <p:nvSpPr>
          <p:cNvPr id="69650" name="TextBox 94">
            <a:extLst>
              <a:ext uri="{FF2B5EF4-FFF2-40B4-BE49-F238E27FC236}">
                <a16:creationId xmlns:a16="http://schemas.microsoft.com/office/drawing/2014/main" id="{685037C5-7638-2544-9363-0E280D2A3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1" y="1512889"/>
            <a:ext cx="2252663" cy="33813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IN" altLang="en-US" sz="1600" b="1"/>
              <a:t>S = substrate (reactant) </a:t>
            </a:r>
          </a:p>
        </p:txBody>
      </p:sp>
      <p:sp>
        <p:nvSpPr>
          <p:cNvPr id="69651" name="TextBox 6">
            <a:extLst>
              <a:ext uri="{FF2B5EF4-FFF2-40B4-BE49-F238E27FC236}">
                <a16:creationId xmlns:a16="http://schemas.microsoft.com/office/drawing/2014/main" id="{902AD842-F5EB-A342-8DC6-762E3BF64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213" y="5260975"/>
            <a:ext cx="1060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IN" altLang="en-US" b="1"/>
              <a:t>(catalyst)</a:t>
            </a:r>
          </a:p>
        </p:txBody>
      </p:sp>
    </p:spTree>
    <p:extLst>
      <p:ext uri="{BB962C8B-B14F-4D97-AF65-F5344CB8AC3E}">
        <p14:creationId xmlns:p14="http://schemas.microsoft.com/office/powerpoint/2010/main" val="3130301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object 2">
            <a:extLst>
              <a:ext uri="{FF2B5EF4-FFF2-40B4-BE49-F238E27FC236}">
                <a16:creationId xmlns:a16="http://schemas.microsoft.com/office/drawing/2014/main" id="{89FA12D6-3FDA-4847-A932-F0258A949F5C}"/>
              </a:ext>
            </a:extLst>
          </p:cNvPr>
          <p:cNvSpPr>
            <a:spLocks/>
          </p:cNvSpPr>
          <p:nvPr/>
        </p:nvSpPr>
        <p:spPr bwMode="auto">
          <a:xfrm>
            <a:off x="2206626" y="3048000"/>
            <a:ext cx="7777163" cy="0"/>
          </a:xfrm>
          <a:custGeom>
            <a:avLst/>
            <a:gdLst>
              <a:gd name="T0" fmla="*/ 0 w 7777160"/>
              <a:gd name="T1" fmla="*/ 0 h 1"/>
              <a:gd name="T2" fmla="*/ 7777166 w 7777160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777160" h="1">
                <a:moveTo>
                  <a:pt x="0" y="0"/>
                </a:moveTo>
                <a:lnTo>
                  <a:pt x="7777160" y="1"/>
                </a:lnTo>
              </a:path>
            </a:pathLst>
          </a:custGeom>
          <a:noFill/>
          <a:ln w="12699">
            <a:solidFill>
              <a:srgbClr val="F1F0E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5BE02312-11A4-9C44-85B5-0E5A7F9E668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91480" y="0"/>
            <a:ext cx="8686800" cy="841248"/>
          </a:xfrm>
        </p:spPr>
        <p:txBody>
          <a:bodyPr vert="horz" wrap="square" lIns="0" tIns="0" rIns="0" bIns="0" rtlCol="0" anchor="ctr">
            <a:noAutofit/>
          </a:bodyPr>
          <a:lstStyle/>
          <a:p>
            <a:pPr marL="1797685">
              <a:defRPr/>
            </a:pPr>
            <a:r>
              <a:rPr sz="2800" b="1" dirty="0">
                <a:latin typeface="Arial"/>
                <a:cs typeface="Arial"/>
              </a:rPr>
              <a:t>H</a:t>
            </a:r>
            <a:r>
              <a:rPr sz="2800" b="1" spc="-10" dirty="0">
                <a:latin typeface="Arial"/>
                <a:cs typeface="Arial"/>
              </a:rPr>
              <a:t>ist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ry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f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20" dirty="0">
                <a:latin typeface="Arial"/>
                <a:cs typeface="Arial"/>
              </a:rPr>
              <a:t>Ph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spc="-10" dirty="0">
                <a:latin typeface="Arial"/>
                <a:cs typeface="Arial"/>
              </a:rPr>
              <a:t>t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re</a:t>
            </a:r>
            <a:r>
              <a:rPr sz="2800" b="1" spc="-25" dirty="0">
                <a:latin typeface="Arial"/>
                <a:cs typeface="Arial"/>
              </a:rPr>
              <a:t>do</a:t>
            </a:r>
            <a:r>
              <a:rPr sz="2800" b="1" dirty="0">
                <a:latin typeface="Arial"/>
                <a:cs typeface="Arial"/>
              </a:rPr>
              <a:t>x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Cata</a:t>
            </a:r>
            <a:r>
              <a:rPr sz="2800" b="1" spc="-10" dirty="0">
                <a:latin typeface="Arial"/>
                <a:cs typeface="Arial"/>
              </a:rPr>
              <a:t>lysis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70660" name="object 6">
            <a:extLst>
              <a:ext uri="{FF2B5EF4-FFF2-40B4-BE49-F238E27FC236}">
                <a16:creationId xmlns:a16="http://schemas.microsoft.com/office/drawing/2014/main" id="{0E68C091-FCC6-E449-90A0-1A230371F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9" y="2709864"/>
            <a:ext cx="561975" cy="909637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0661" name="object 7">
            <a:extLst>
              <a:ext uri="{FF2B5EF4-FFF2-40B4-BE49-F238E27FC236}">
                <a16:creationId xmlns:a16="http://schemas.microsoft.com/office/drawing/2014/main" id="{778EBC09-F6D9-2149-A6EB-043396307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6" y="2746376"/>
            <a:ext cx="396875" cy="75882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0662" name="object 8">
            <a:extLst>
              <a:ext uri="{FF2B5EF4-FFF2-40B4-BE49-F238E27FC236}">
                <a16:creationId xmlns:a16="http://schemas.microsoft.com/office/drawing/2014/main" id="{ED0D481F-8A55-ED4C-97FE-15A7E6569B0F}"/>
              </a:ext>
            </a:extLst>
          </p:cNvPr>
          <p:cNvSpPr>
            <a:spLocks/>
          </p:cNvSpPr>
          <p:nvPr/>
        </p:nvSpPr>
        <p:spPr bwMode="auto">
          <a:xfrm>
            <a:off x="2422526" y="2746376"/>
            <a:ext cx="396875" cy="758825"/>
          </a:xfrm>
          <a:custGeom>
            <a:avLst/>
            <a:gdLst>
              <a:gd name="T0" fmla="*/ 0 w 396874"/>
              <a:gd name="T1" fmla="*/ 560373 h 758824"/>
              <a:gd name="T2" fmla="*/ 99218 w 396874"/>
              <a:gd name="T3" fmla="*/ 560373 h 758824"/>
              <a:gd name="T4" fmla="*/ 99218 w 396874"/>
              <a:gd name="T5" fmla="*/ 0 h 758824"/>
              <a:gd name="T6" fmla="*/ 297657 w 396874"/>
              <a:gd name="T7" fmla="*/ 0 h 758824"/>
              <a:gd name="T8" fmla="*/ 297657 w 396874"/>
              <a:gd name="T9" fmla="*/ 560373 h 758824"/>
              <a:gd name="T10" fmla="*/ 396876 w 396874"/>
              <a:gd name="T11" fmla="*/ 560373 h 758824"/>
              <a:gd name="T12" fmla="*/ 198439 w 396874"/>
              <a:gd name="T13" fmla="*/ 758826 h 758824"/>
              <a:gd name="T14" fmla="*/ 0 w 396874"/>
              <a:gd name="T15" fmla="*/ 560373 h 7588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96874" h="758824">
                <a:moveTo>
                  <a:pt x="0" y="560371"/>
                </a:moveTo>
                <a:lnTo>
                  <a:pt x="99218" y="560371"/>
                </a:lnTo>
                <a:lnTo>
                  <a:pt x="99218" y="0"/>
                </a:lnTo>
                <a:lnTo>
                  <a:pt x="297655" y="0"/>
                </a:lnTo>
                <a:lnTo>
                  <a:pt x="297655" y="560371"/>
                </a:lnTo>
                <a:lnTo>
                  <a:pt x="396874" y="560371"/>
                </a:lnTo>
                <a:lnTo>
                  <a:pt x="198437" y="758824"/>
                </a:lnTo>
                <a:lnTo>
                  <a:pt x="0" y="560371"/>
                </a:lnTo>
                <a:close/>
              </a:path>
            </a:pathLst>
          </a:custGeom>
          <a:noFill/>
          <a:ln w="9524">
            <a:solidFill>
              <a:srgbClr val="FF92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63" name="object 9">
            <a:extLst>
              <a:ext uri="{FF2B5EF4-FFF2-40B4-BE49-F238E27FC236}">
                <a16:creationId xmlns:a16="http://schemas.microsoft.com/office/drawing/2014/main" id="{1CB4CA91-3ADD-9545-8CB6-A67E5DB07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3581400"/>
            <a:ext cx="8564563" cy="55403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0664" name="object 10">
            <a:extLst>
              <a:ext uri="{FF2B5EF4-FFF2-40B4-BE49-F238E27FC236}">
                <a16:creationId xmlns:a16="http://schemas.microsoft.com/office/drawing/2014/main" id="{E71FA94C-1965-C04E-9472-EDDB12A0D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8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65" name="object 11">
            <a:extLst>
              <a:ext uri="{FF2B5EF4-FFF2-40B4-BE49-F238E27FC236}">
                <a16:creationId xmlns:a16="http://schemas.microsoft.com/office/drawing/2014/main" id="{876979BF-03BC-6340-9159-9975B89AD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84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66" name="object 12">
            <a:extLst>
              <a:ext uri="{FF2B5EF4-FFF2-40B4-BE49-F238E27FC236}">
                <a16:creationId xmlns:a16="http://schemas.microsoft.com/office/drawing/2014/main" id="{8D759AD6-5860-8B4A-B356-9E5199886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6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67" name="object 13">
            <a:extLst>
              <a:ext uri="{FF2B5EF4-FFF2-40B4-BE49-F238E27FC236}">
                <a16:creationId xmlns:a16="http://schemas.microsoft.com/office/drawing/2014/main" id="{DB065233-EAAE-7540-BE16-0F3AB1823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1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68" name="object 14">
            <a:extLst>
              <a:ext uri="{FF2B5EF4-FFF2-40B4-BE49-F238E27FC236}">
                <a16:creationId xmlns:a16="http://schemas.microsoft.com/office/drawing/2014/main" id="{9445C72F-0FB3-4E45-B58F-85F6FE8FDDAA}"/>
              </a:ext>
            </a:extLst>
          </p:cNvPr>
          <p:cNvSpPr>
            <a:spLocks/>
          </p:cNvSpPr>
          <p:nvPr/>
        </p:nvSpPr>
        <p:spPr bwMode="auto">
          <a:xfrm>
            <a:off x="2047875" y="1978026"/>
            <a:ext cx="19050" cy="263525"/>
          </a:xfrm>
          <a:custGeom>
            <a:avLst/>
            <a:gdLst>
              <a:gd name="T0" fmla="*/ 0 w 19050"/>
              <a:gd name="T1" fmla="*/ 0 h 264795"/>
              <a:gd name="T2" fmla="*/ 0 w 19050"/>
              <a:gd name="T3" fmla="*/ 262261 h 264795"/>
              <a:gd name="T4" fmla="*/ 19050 w 19050"/>
              <a:gd name="T5" fmla="*/ 251570 h 264795"/>
              <a:gd name="T6" fmla="*/ 19050 w 19050"/>
              <a:gd name="T7" fmla="*/ 10691 h 264795"/>
              <a:gd name="T8" fmla="*/ 0 w 19050"/>
              <a:gd name="T9" fmla="*/ 0 h 2647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5">
                <a:moveTo>
                  <a:pt x="0" y="0"/>
                </a:moveTo>
                <a:lnTo>
                  <a:pt x="0" y="264795"/>
                </a:lnTo>
                <a:lnTo>
                  <a:pt x="19050" y="254000"/>
                </a:lnTo>
                <a:lnTo>
                  <a:pt x="19050" y="1079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69" name="object 15">
            <a:extLst>
              <a:ext uri="{FF2B5EF4-FFF2-40B4-BE49-F238E27FC236}">
                <a16:creationId xmlns:a16="http://schemas.microsoft.com/office/drawing/2014/main" id="{71FC2E36-380D-144F-9738-4A17455A67E9}"/>
              </a:ext>
            </a:extLst>
          </p:cNvPr>
          <p:cNvSpPr>
            <a:spLocks/>
          </p:cNvSpPr>
          <p:nvPr/>
        </p:nvSpPr>
        <p:spPr bwMode="auto">
          <a:xfrm>
            <a:off x="2105025" y="2009776"/>
            <a:ext cx="0" cy="200025"/>
          </a:xfrm>
          <a:custGeom>
            <a:avLst/>
            <a:gdLst>
              <a:gd name="T0" fmla="*/ 0 h 198754"/>
              <a:gd name="T1" fmla="*/ 201304 h 1987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4">
                <a:moveTo>
                  <a:pt x="0" y="0"/>
                </a:moveTo>
                <a:lnTo>
                  <a:pt x="0" y="1987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70" name="object 16">
            <a:extLst>
              <a:ext uri="{FF2B5EF4-FFF2-40B4-BE49-F238E27FC236}">
                <a16:creationId xmlns:a16="http://schemas.microsoft.com/office/drawing/2014/main" id="{2C98F3B4-1EAB-264D-B48D-9F0C95B49C34}"/>
              </a:ext>
            </a:extLst>
          </p:cNvPr>
          <p:cNvSpPr>
            <a:spLocks/>
          </p:cNvSpPr>
          <p:nvPr/>
        </p:nvSpPr>
        <p:spPr bwMode="auto">
          <a:xfrm>
            <a:off x="2047875" y="2232026"/>
            <a:ext cx="228600" cy="142875"/>
          </a:xfrm>
          <a:custGeom>
            <a:avLst/>
            <a:gdLst>
              <a:gd name="T0" fmla="*/ 18944 w 229234"/>
              <a:gd name="T1" fmla="*/ 0 h 143510"/>
              <a:gd name="T2" fmla="*/ 0 w 229234"/>
              <a:gd name="T3" fmla="*/ 10699 h 143510"/>
              <a:gd name="T4" fmla="*/ 227968 w 229234"/>
              <a:gd name="T5" fmla="*/ 142243 h 143510"/>
              <a:gd name="T6" fmla="*/ 227968 w 229234"/>
              <a:gd name="T7" fmla="*/ 120214 h 143510"/>
              <a:gd name="T8" fmla="*/ 18944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0795"/>
                </a:lnTo>
                <a:lnTo>
                  <a:pt x="229234" y="143510"/>
                </a:lnTo>
                <a:lnTo>
                  <a:pt x="229234" y="1212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71" name="object 17">
            <a:extLst>
              <a:ext uri="{FF2B5EF4-FFF2-40B4-BE49-F238E27FC236}">
                <a16:creationId xmlns:a16="http://schemas.microsoft.com/office/drawing/2014/main" id="{52E39E21-A8E2-D448-B643-B56F397F69C2}"/>
              </a:ext>
            </a:extLst>
          </p:cNvPr>
          <p:cNvSpPr>
            <a:spLocks/>
          </p:cNvSpPr>
          <p:nvPr/>
        </p:nvSpPr>
        <p:spPr bwMode="auto">
          <a:xfrm>
            <a:off x="2276475" y="2232026"/>
            <a:ext cx="230188" cy="142875"/>
          </a:xfrm>
          <a:custGeom>
            <a:avLst/>
            <a:gdLst>
              <a:gd name="T0" fmla="*/ 211404 w 229870"/>
              <a:gd name="T1" fmla="*/ 0 h 143510"/>
              <a:gd name="T2" fmla="*/ 0 w 229870"/>
              <a:gd name="T3" fmla="*/ 120214 h 143510"/>
              <a:gd name="T4" fmla="*/ 0 w 229870"/>
              <a:gd name="T5" fmla="*/ 142243 h 143510"/>
              <a:gd name="T6" fmla="*/ 230506 w 229870"/>
              <a:gd name="T7" fmla="*/ 10699 h 143510"/>
              <a:gd name="T8" fmla="*/ 211404 w 229870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0" h="143510">
                <a:moveTo>
                  <a:pt x="210820" y="0"/>
                </a:moveTo>
                <a:lnTo>
                  <a:pt x="0" y="121285"/>
                </a:lnTo>
                <a:lnTo>
                  <a:pt x="0" y="143510"/>
                </a:lnTo>
                <a:lnTo>
                  <a:pt x="229870" y="10795"/>
                </a:lnTo>
                <a:lnTo>
                  <a:pt x="2108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72" name="object 18">
            <a:extLst>
              <a:ext uri="{FF2B5EF4-FFF2-40B4-BE49-F238E27FC236}">
                <a16:creationId xmlns:a16="http://schemas.microsoft.com/office/drawing/2014/main" id="{E4B5FEF8-EEDC-6146-AC67-37FBE9ED1CDE}"/>
              </a:ext>
            </a:extLst>
          </p:cNvPr>
          <p:cNvSpPr>
            <a:spLocks/>
          </p:cNvSpPr>
          <p:nvPr/>
        </p:nvSpPr>
        <p:spPr bwMode="auto">
          <a:xfrm>
            <a:off x="2273301" y="2200276"/>
            <a:ext cx="180975" cy="117475"/>
          </a:xfrm>
          <a:custGeom>
            <a:avLst/>
            <a:gdLst>
              <a:gd name="T0" fmla="*/ 170884 w 181609"/>
              <a:gd name="T1" fmla="*/ 0 h 116204"/>
              <a:gd name="T2" fmla="*/ 0 w 181609"/>
              <a:gd name="T3" fmla="*/ 101886 h 116204"/>
              <a:gd name="T4" fmla="*/ 9459 w 181609"/>
              <a:gd name="T5" fmla="*/ 118760 h 116204"/>
              <a:gd name="T6" fmla="*/ 180343 w 181609"/>
              <a:gd name="T7" fmla="*/ 16874 h 116204"/>
              <a:gd name="T8" fmla="*/ 170884 w 181609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6204">
                <a:moveTo>
                  <a:pt x="172084" y="0"/>
                </a:moveTo>
                <a:lnTo>
                  <a:pt x="0" y="99694"/>
                </a:lnTo>
                <a:lnTo>
                  <a:pt x="9525" y="116204"/>
                </a:lnTo>
                <a:lnTo>
                  <a:pt x="181609" y="16510"/>
                </a:lnTo>
                <a:lnTo>
                  <a:pt x="1720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73" name="object 19">
            <a:extLst>
              <a:ext uri="{FF2B5EF4-FFF2-40B4-BE49-F238E27FC236}">
                <a16:creationId xmlns:a16="http://schemas.microsoft.com/office/drawing/2014/main" id="{965E2A86-CA20-ED4F-B54B-C6DBAB279876}"/>
              </a:ext>
            </a:extLst>
          </p:cNvPr>
          <p:cNvSpPr>
            <a:spLocks/>
          </p:cNvSpPr>
          <p:nvPr/>
        </p:nvSpPr>
        <p:spPr bwMode="auto">
          <a:xfrm>
            <a:off x="2487613" y="1982788"/>
            <a:ext cx="19050" cy="258762"/>
          </a:xfrm>
          <a:custGeom>
            <a:avLst/>
            <a:gdLst>
              <a:gd name="T0" fmla="*/ 9524 w 19050"/>
              <a:gd name="T1" fmla="*/ 0 h 259714"/>
              <a:gd name="T2" fmla="*/ 0 w 19050"/>
              <a:gd name="T3" fmla="*/ 5672 h 259714"/>
              <a:gd name="T4" fmla="*/ 0 w 19050"/>
              <a:gd name="T5" fmla="*/ 247098 h 259714"/>
              <a:gd name="T6" fmla="*/ 19050 w 19050"/>
              <a:gd name="T7" fmla="*/ 257813 h 259714"/>
              <a:gd name="T8" fmla="*/ 19050 w 19050"/>
              <a:gd name="T9" fmla="*/ 5672 h 259714"/>
              <a:gd name="T10" fmla="*/ 9524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9524" y="0"/>
                </a:moveTo>
                <a:lnTo>
                  <a:pt x="0" y="5714"/>
                </a:lnTo>
                <a:lnTo>
                  <a:pt x="0" y="248919"/>
                </a:lnTo>
                <a:lnTo>
                  <a:pt x="19050" y="259714"/>
                </a:lnTo>
                <a:lnTo>
                  <a:pt x="19050" y="5714"/>
                </a:lnTo>
                <a:lnTo>
                  <a:pt x="952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74" name="object 20">
            <a:extLst>
              <a:ext uri="{FF2B5EF4-FFF2-40B4-BE49-F238E27FC236}">
                <a16:creationId xmlns:a16="http://schemas.microsoft.com/office/drawing/2014/main" id="{04EC8343-B158-1344-A765-2FAB49462E82}"/>
              </a:ext>
            </a:extLst>
          </p:cNvPr>
          <p:cNvSpPr>
            <a:spLocks/>
          </p:cNvSpPr>
          <p:nvPr/>
        </p:nvSpPr>
        <p:spPr bwMode="auto">
          <a:xfrm>
            <a:off x="2276476" y="1844676"/>
            <a:ext cx="220663" cy="142875"/>
          </a:xfrm>
          <a:custGeom>
            <a:avLst/>
            <a:gdLst>
              <a:gd name="T0" fmla="*/ 0 w 220344"/>
              <a:gd name="T1" fmla="*/ 0 h 143510"/>
              <a:gd name="T2" fmla="*/ 0 w 220344"/>
              <a:gd name="T3" fmla="*/ 22029 h 143510"/>
              <a:gd name="T4" fmla="*/ 211431 w 220344"/>
              <a:gd name="T5" fmla="*/ 142243 h 143510"/>
              <a:gd name="T6" fmla="*/ 220982 w 220344"/>
              <a:gd name="T7" fmla="*/ 136578 h 143510"/>
              <a:gd name="T8" fmla="*/ 220982 w 220344"/>
              <a:gd name="T9" fmla="*/ 125879 h 143510"/>
              <a:gd name="T10" fmla="*/ 0 w 220344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10">
                <a:moveTo>
                  <a:pt x="0" y="0"/>
                </a:moveTo>
                <a:lnTo>
                  <a:pt x="0" y="22225"/>
                </a:lnTo>
                <a:lnTo>
                  <a:pt x="210820" y="143510"/>
                </a:lnTo>
                <a:lnTo>
                  <a:pt x="220344" y="137795"/>
                </a:lnTo>
                <a:lnTo>
                  <a:pt x="220344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75" name="object 21">
            <a:extLst>
              <a:ext uri="{FF2B5EF4-FFF2-40B4-BE49-F238E27FC236}">
                <a16:creationId xmlns:a16="http://schemas.microsoft.com/office/drawing/2014/main" id="{33143E8B-1D4F-A841-993D-417E1F223299}"/>
              </a:ext>
            </a:extLst>
          </p:cNvPr>
          <p:cNvSpPr>
            <a:spLocks/>
          </p:cNvSpPr>
          <p:nvPr/>
        </p:nvSpPr>
        <p:spPr bwMode="auto">
          <a:xfrm>
            <a:off x="2273301" y="1901826"/>
            <a:ext cx="180975" cy="117475"/>
          </a:xfrm>
          <a:custGeom>
            <a:avLst/>
            <a:gdLst>
              <a:gd name="T0" fmla="*/ 9459 w 181609"/>
              <a:gd name="T1" fmla="*/ 0 h 116204"/>
              <a:gd name="T2" fmla="*/ 0 w 181609"/>
              <a:gd name="T3" fmla="*/ 16874 h 116204"/>
              <a:gd name="T4" fmla="*/ 170884 w 181609"/>
              <a:gd name="T5" fmla="*/ 118760 h 116204"/>
              <a:gd name="T6" fmla="*/ 180343 w 181609"/>
              <a:gd name="T7" fmla="*/ 101886 h 116204"/>
              <a:gd name="T8" fmla="*/ 9459 w 181609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6204">
                <a:moveTo>
                  <a:pt x="9525" y="0"/>
                </a:moveTo>
                <a:lnTo>
                  <a:pt x="0" y="16510"/>
                </a:lnTo>
                <a:lnTo>
                  <a:pt x="172084" y="116204"/>
                </a:lnTo>
                <a:lnTo>
                  <a:pt x="181609" y="9969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76" name="object 22">
            <a:extLst>
              <a:ext uri="{FF2B5EF4-FFF2-40B4-BE49-F238E27FC236}">
                <a16:creationId xmlns:a16="http://schemas.microsoft.com/office/drawing/2014/main" id="{F208D1D5-AF10-BB4F-98CF-801F9205BB4B}"/>
              </a:ext>
            </a:extLst>
          </p:cNvPr>
          <p:cNvSpPr>
            <a:spLocks/>
          </p:cNvSpPr>
          <p:nvPr/>
        </p:nvSpPr>
        <p:spPr bwMode="auto">
          <a:xfrm>
            <a:off x="2047875" y="1844676"/>
            <a:ext cx="228600" cy="142875"/>
          </a:xfrm>
          <a:custGeom>
            <a:avLst/>
            <a:gdLst>
              <a:gd name="T0" fmla="*/ 227968 w 229234"/>
              <a:gd name="T1" fmla="*/ 0 h 143510"/>
              <a:gd name="T2" fmla="*/ 0 w 229234"/>
              <a:gd name="T3" fmla="*/ 131542 h 143510"/>
              <a:gd name="T4" fmla="*/ 18944 w 229234"/>
              <a:gd name="T5" fmla="*/ 142243 h 143510"/>
              <a:gd name="T6" fmla="*/ 227968 w 229234"/>
              <a:gd name="T7" fmla="*/ 22029 h 143510"/>
              <a:gd name="T8" fmla="*/ 227968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229234" y="0"/>
                </a:moveTo>
                <a:lnTo>
                  <a:pt x="0" y="132714"/>
                </a:lnTo>
                <a:lnTo>
                  <a:pt x="19050" y="143510"/>
                </a:lnTo>
                <a:lnTo>
                  <a:pt x="229234" y="22225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77" name="object 23">
            <a:extLst>
              <a:ext uri="{FF2B5EF4-FFF2-40B4-BE49-F238E27FC236}">
                <a16:creationId xmlns:a16="http://schemas.microsoft.com/office/drawing/2014/main" id="{A4EC9344-30FD-D346-8968-4450517FD13B}"/>
              </a:ext>
            </a:extLst>
          </p:cNvPr>
          <p:cNvSpPr>
            <a:spLocks/>
          </p:cNvSpPr>
          <p:nvPr/>
        </p:nvSpPr>
        <p:spPr bwMode="auto">
          <a:xfrm>
            <a:off x="2497138" y="1844676"/>
            <a:ext cx="220662" cy="142875"/>
          </a:xfrm>
          <a:custGeom>
            <a:avLst/>
            <a:gdLst>
              <a:gd name="T0" fmla="*/ 221618 w 219710"/>
              <a:gd name="T1" fmla="*/ 0 h 143510"/>
              <a:gd name="T2" fmla="*/ 0 w 219710"/>
              <a:gd name="T3" fmla="*/ 125879 h 143510"/>
              <a:gd name="T4" fmla="*/ 0 w 219710"/>
              <a:gd name="T5" fmla="*/ 136578 h 143510"/>
              <a:gd name="T6" fmla="*/ 9607 w 219710"/>
              <a:gd name="T7" fmla="*/ 142243 h 143510"/>
              <a:gd name="T8" fmla="*/ 221618 w 219710"/>
              <a:gd name="T9" fmla="*/ 22029 h 143510"/>
              <a:gd name="T10" fmla="*/ 221618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9710" y="0"/>
                </a:moveTo>
                <a:lnTo>
                  <a:pt x="0" y="127000"/>
                </a:lnTo>
                <a:lnTo>
                  <a:pt x="0" y="137795"/>
                </a:lnTo>
                <a:lnTo>
                  <a:pt x="9525" y="143510"/>
                </a:lnTo>
                <a:lnTo>
                  <a:pt x="219710" y="22225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78" name="object 24">
            <a:extLst>
              <a:ext uri="{FF2B5EF4-FFF2-40B4-BE49-F238E27FC236}">
                <a16:creationId xmlns:a16="http://schemas.microsoft.com/office/drawing/2014/main" id="{F067379A-CB43-0747-BBDB-087A5711FE3B}"/>
              </a:ext>
            </a:extLst>
          </p:cNvPr>
          <p:cNvSpPr>
            <a:spLocks/>
          </p:cNvSpPr>
          <p:nvPr/>
        </p:nvSpPr>
        <p:spPr bwMode="auto">
          <a:xfrm>
            <a:off x="2717800" y="1844676"/>
            <a:ext cx="228600" cy="142875"/>
          </a:xfrm>
          <a:custGeom>
            <a:avLst/>
            <a:gdLst>
              <a:gd name="T0" fmla="*/ 0 w 229869"/>
              <a:gd name="T1" fmla="*/ 0 h 143510"/>
              <a:gd name="T2" fmla="*/ 0 w 229869"/>
              <a:gd name="T3" fmla="*/ 22029 h 143510"/>
              <a:gd name="T4" fmla="*/ 208498 w 229869"/>
              <a:gd name="T5" fmla="*/ 142243 h 143510"/>
              <a:gd name="T6" fmla="*/ 227338 w 229869"/>
              <a:gd name="T7" fmla="*/ 131542 h 143510"/>
              <a:gd name="T8" fmla="*/ 0 w 229869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10">
                <a:moveTo>
                  <a:pt x="0" y="0"/>
                </a:moveTo>
                <a:lnTo>
                  <a:pt x="0" y="22225"/>
                </a:lnTo>
                <a:lnTo>
                  <a:pt x="210819" y="143510"/>
                </a:lnTo>
                <a:lnTo>
                  <a:pt x="229869" y="1327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5" name="object 25">
            <a:extLst>
              <a:ext uri="{FF2B5EF4-FFF2-40B4-BE49-F238E27FC236}">
                <a16:creationId xmlns:a16="http://schemas.microsoft.com/office/drawing/2014/main" id="{67A64E98-DAC2-C544-BC46-92BCD6846070}"/>
              </a:ext>
            </a:extLst>
          </p:cNvPr>
          <p:cNvSpPr txBox="1"/>
          <p:nvPr/>
        </p:nvSpPr>
        <p:spPr>
          <a:xfrm>
            <a:off x="2651126" y="1504951"/>
            <a:ext cx="144463" cy="2016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70680" name="object 26">
            <a:extLst>
              <a:ext uri="{FF2B5EF4-FFF2-40B4-BE49-F238E27FC236}">
                <a16:creationId xmlns:a16="http://schemas.microsoft.com/office/drawing/2014/main" id="{802BC4E2-A7F4-B945-A387-06CA25E19BDD}"/>
              </a:ext>
            </a:extLst>
          </p:cNvPr>
          <p:cNvSpPr>
            <a:spLocks/>
          </p:cNvSpPr>
          <p:nvPr/>
        </p:nvSpPr>
        <p:spPr bwMode="auto">
          <a:xfrm>
            <a:off x="2693988" y="1682751"/>
            <a:ext cx="0" cy="187325"/>
          </a:xfrm>
          <a:custGeom>
            <a:avLst/>
            <a:gdLst>
              <a:gd name="T0" fmla="*/ 0 h 186054"/>
              <a:gd name="T1" fmla="*/ 188605 h 1860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6054">
                <a:moveTo>
                  <a:pt x="0" y="0"/>
                </a:moveTo>
                <a:lnTo>
                  <a:pt x="0" y="1860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81" name="object 27">
            <a:extLst>
              <a:ext uri="{FF2B5EF4-FFF2-40B4-BE49-F238E27FC236}">
                <a16:creationId xmlns:a16="http://schemas.microsoft.com/office/drawing/2014/main" id="{1522349A-A68D-9E4B-993A-E13A7917E948}"/>
              </a:ext>
            </a:extLst>
          </p:cNvPr>
          <p:cNvSpPr>
            <a:spLocks/>
          </p:cNvSpPr>
          <p:nvPr/>
        </p:nvSpPr>
        <p:spPr bwMode="auto">
          <a:xfrm>
            <a:off x="2741613" y="1682751"/>
            <a:ext cx="0" cy="187325"/>
          </a:xfrm>
          <a:custGeom>
            <a:avLst/>
            <a:gdLst>
              <a:gd name="T0" fmla="*/ 0 h 186054"/>
              <a:gd name="T1" fmla="*/ 188605 h 1860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6054">
                <a:moveTo>
                  <a:pt x="0" y="0"/>
                </a:moveTo>
                <a:lnTo>
                  <a:pt x="0" y="1860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8" name="object 28">
            <a:extLst>
              <a:ext uri="{FF2B5EF4-FFF2-40B4-BE49-F238E27FC236}">
                <a16:creationId xmlns:a16="http://schemas.microsoft.com/office/drawing/2014/main" id="{3AF7F8E0-BAAF-C648-BFB7-6829B951965F}"/>
              </a:ext>
            </a:extLst>
          </p:cNvPr>
          <p:cNvSpPr txBox="1"/>
          <p:nvPr/>
        </p:nvSpPr>
        <p:spPr>
          <a:xfrm>
            <a:off x="2879726" y="2097089"/>
            <a:ext cx="193675" cy="2444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b="1" spc="-7" baseline="-16203" dirty="0">
                <a:latin typeface="Arial"/>
                <a:cs typeface="Arial"/>
              </a:rPr>
              <a:t>S</a:t>
            </a:r>
            <a:r>
              <a:rPr sz="900" b="1" spc="-10" dirty="0">
                <a:latin typeface="Arial"/>
                <a:cs typeface="Arial"/>
              </a:rPr>
              <a:t>+</a:t>
            </a:r>
            <a:endParaRPr sz="900">
              <a:latin typeface="Arial"/>
              <a:cs typeface="Arial"/>
            </a:endParaRPr>
          </a:p>
        </p:txBody>
      </p:sp>
      <p:sp>
        <p:nvSpPr>
          <p:cNvPr id="70683" name="object 29">
            <a:extLst>
              <a:ext uri="{FF2B5EF4-FFF2-40B4-BE49-F238E27FC236}">
                <a16:creationId xmlns:a16="http://schemas.microsoft.com/office/drawing/2014/main" id="{5733700D-363A-5F48-BDE6-31107334D4F7}"/>
              </a:ext>
            </a:extLst>
          </p:cNvPr>
          <p:cNvSpPr>
            <a:spLocks/>
          </p:cNvSpPr>
          <p:nvPr/>
        </p:nvSpPr>
        <p:spPr bwMode="auto">
          <a:xfrm>
            <a:off x="2927350" y="1978025"/>
            <a:ext cx="19050" cy="177800"/>
          </a:xfrm>
          <a:custGeom>
            <a:avLst/>
            <a:gdLst>
              <a:gd name="T0" fmla="*/ 19050 w 19050"/>
              <a:gd name="T1" fmla="*/ 0 h 177800"/>
              <a:gd name="T2" fmla="*/ 0 w 19050"/>
              <a:gd name="T3" fmla="*/ 10795 h 177800"/>
              <a:gd name="T4" fmla="*/ 0 w 19050"/>
              <a:gd name="T5" fmla="*/ 177800 h 177800"/>
              <a:gd name="T6" fmla="*/ 19050 w 19050"/>
              <a:gd name="T7" fmla="*/ 177800 h 177800"/>
              <a:gd name="T8" fmla="*/ 19050 w 19050"/>
              <a:gd name="T9" fmla="*/ 0 h 1778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7800">
                <a:moveTo>
                  <a:pt x="19050" y="0"/>
                </a:moveTo>
                <a:lnTo>
                  <a:pt x="0" y="10795"/>
                </a:lnTo>
                <a:lnTo>
                  <a:pt x="0" y="177800"/>
                </a:lnTo>
                <a:lnTo>
                  <a:pt x="19050" y="177800"/>
                </a:lnTo>
                <a:lnTo>
                  <a:pt x="19050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84" name="object 30">
            <a:extLst>
              <a:ext uri="{FF2B5EF4-FFF2-40B4-BE49-F238E27FC236}">
                <a16:creationId xmlns:a16="http://schemas.microsoft.com/office/drawing/2014/main" id="{F6606FF3-C1F2-AA4D-97DE-4DBF081C118C}"/>
              </a:ext>
            </a:extLst>
          </p:cNvPr>
          <p:cNvSpPr>
            <a:spLocks/>
          </p:cNvSpPr>
          <p:nvPr/>
        </p:nvSpPr>
        <p:spPr bwMode="auto">
          <a:xfrm>
            <a:off x="2713038" y="2266951"/>
            <a:ext cx="163512" cy="104775"/>
          </a:xfrm>
          <a:custGeom>
            <a:avLst/>
            <a:gdLst>
              <a:gd name="T0" fmla="*/ 154267 w 163195"/>
              <a:gd name="T1" fmla="*/ 0 h 104775"/>
              <a:gd name="T2" fmla="*/ 0 w 163195"/>
              <a:gd name="T3" fmla="*/ 88264 h 104775"/>
              <a:gd name="T4" fmla="*/ 9563 w 163195"/>
              <a:gd name="T5" fmla="*/ 104775 h 104775"/>
              <a:gd name="T6" fmla="*/ 163830 w 163195"/>
              <a:gd name="T7" fmla="*/ 16510 h 104775"/>
              <a:gd name="T8" fmla="*/ 154267 w 163195"/>
              <a:gd name="T9" fmla="*/ 0 h 1047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3195" h="104775">
                <a:moveTo>
                  <a:pt x="153670" y="0"/>
                </a:moveTo>
                <a:lnTo>
                  <a:pt x="0" y="88264"/>
                </a:lnTo>
                <a:lnTo>
                  <a:pt x="9525" y="104775"/>
                </a:lnTo>
                <a:lnTo>
                  <a:pt x="163195" y="16510"/>
                </a:lnTo>
                <a:lnTo>
                  <a:pt x="15367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85" name="object 31">
            <a:extLst>
              <a:ext uri="{FF2B5EF4-FFF2-40B4-BE49-F238E27FC236}">
                <a16:creationId xmlns:a16="http://schemas.microsoft.com/office/drawing/2014/main" id="{25946FA9-3992-E945-BB8B-0F0C6EAEBE3A}"/>
              </a:ext>
            </a:extLst>
          </p:cNvPr>
          <p:cNvSpPr>
            <a:spLocks/>
          </p:cNvSpPr>
          <p:nvPr/>
        </p:nvSpPr>
        <p:spPr bwMode="auto">
          <a:xfrm>
            <a:off x="3006726" y="2271713"/>
            <a:ext cx="87313" cy="61912"/>
          </a:xfrm>
          <a:custGeom>
            <a:avLst/>
            <a:gdLst>
              <a:gd name="T0" fmla="*/ 9595 w 86995"/>
              <a:gd name="T1" fmla="*/ 0 h 61594"/>
              <a:gd name="T2" fmla="*/ 0 w 86995"/>
              <a:gd name="T3" fmla="*/ 16680 h 61594"/>
              <a:gd name="T4" fmla="*/ 78037 w 86995"/>
              <a:gd name="T5" fmla="*/ 62232 h 61594"/>
              <a:gd name="T6" fmla="*/ 87632 w 86995"/>
              <a:gd name="T7" fmla="*/ 45551 h 61594"/>
              <a:gd name="T8" fmla="*/ 9595 w 86995"/>
              <a:gd name="T9" fmla="*/ 0 h 615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61594">
                <a:moveTo>
                  <a:pt x="9525" y="0"/>
                </a:moveTo>
                <a:lnTo>
                  <a:pt x="0" y="16509"/>
                </a:lnTo>
                <a:lnTo>
                  <a:pt x="77470" y="61594"/>
                </a:lnTo>
                <a:lnTo>
                  <a:pt x="86995" y="4508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86" name="object 32">
            <a:extLst>
              <a:ext uri="{FF2B5EF4-FFF2-40B4-BE49-F238E27FC236}">
                <a16:creationId xmlns:a16="http://schemas.microsoft.com/office/drawing/2014/main" id="{27D13DD1-819D-1941-AE5E-567B2E18DC0B}"/>
              </a:ext>
            </a:extLst>
          </p:cNvPr>
          <p:cNvSpPr>
            <a:spLocks/>
          </p:cNvSpPr>
          <p:nvPr/>
        </p:nvSpPr>
        <p:spPr bwMode="auto">
          <a:xfrm>
            <a:off x="4557713" y="1844675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079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079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079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0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87" name="object 33">
            <a:extLst>
              <a:ext uri="{FF2B5EF4-FFF2-40B4-BE49-F238E27FC236}">
                <a16:creationId xmlns:a16="http://schemas.microsoft.com/office/drawing/2014/main" id="{3C0D768F-52FA-FE4D-B5FA-D891DB0207D4}"/>
              </a:ext>
            </a:extLst>
          </p:cNvPr>
          <p:cNvSpPr>
            <a:spLocks/>
          </p:cNvSpPr>
          <p:nvPr/>
        </p:nvSpPr>
        <p:spPr bwMode="auto">
          <a:xfrm>
            <a:off x="4614863" y="1873250"/>
            <a:ext cx="0" cy="198438"/>
          </a:xfrm>
          <a:custGeom>
            <a:avLst/>
            <a:gdLst>
              <a:gd name="T0" fmla="*/ 0 h 198754"/>
              <a:gd name="T1" fmla="*/ 198123 h 1987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4">
                <a:moveTo>
                  <a:pt x="0" y="0"/>
                </a:moveTo>
                <a:lnTo>
                  <a:pt x="0" y="1987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88" name="object 34">
            <a:extLst>
              <a:ext uri="{FF2B5EF4-FFF2-40B4-BE49-F238E27FC236}">
                <a16:creationId xmlns:a16="http://schemas.microsoft.com/office/drawing/2014/main" id="{8A59A785-4A5F-814B-B9B7-E67B445801B4}"/>
              </a:ext>
            </a:extLst>
          </p:cNvPr>
          <p:cNvSpPr>
            <a:spLocks/>
          </p:cNvSpPr>
          <p:nvPr/>
        </p:nvSpPr>
        <p:spPr bwMode="auto">
          <a:xfrm>
            <a:off x="4567239" y="2093913"/>
            <a:ext cx="155575" cy="100012"/>
          </a:xfrm>
          <a:custGeom>
            <a:avLst/>
            <a:gdLst>
              <a:gd name="T0" fmla="*/ 9603 w 154939"/>
              <a:gd name="T1" fmla="*/ 0 h 100329"/>
              <a:gd name="T2" fmla="*/ 0 w 154939"/>
              <a:gd name="T3" fmla="*/ 5678 h 100329"/>
              <a:gd name="T4" fmla="*/ 0 w 154939"/>
              <a:gd name="T5" fmla="*/ 16405 h 100329"/>
              <a:gd name="T6" fmla="*/ 146610 w 154939"/>
              <a:gd name="T7" fmla="*/ 99696 h 100329"/>
              <a:gd name="T8" fmla="*/ 156214 w 154939"/>
              <a:gd name="T9" fmla="*/ 83290 h 100329"/>
              <a:gd name="T10" fmla="*/ 9603 w 154939"/>
              <a:gd name="T11" fmla="*/ 0 h 1003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4939" h="100329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145414" y="100329"/>
                </a:lnTo>
                <a:lnTo>
                  <a:pt x="154939" y="8381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89" name="object 35">
            <a:extLst>
              <a:ext uri="{FF2B5EF4-FFF2-40B4-BE49-F238E27FC236}">
                <a16:creationId xmlns:a16="http://schemas.microsoft.com/office/drawing/2014/main" id="{8005C3AE-7EC4-9349-8C86-50A93A5FD863}"/>
              </a:ext>
            </a:extLst>
          </p:cNvPr>
          <p:cNvSpPr>
            <a:spLocks/>
          </p:cNvSpPr>
          <p:nvPr/>
        </p:nvSpPr>
        <p:spPr bwMode="auto">
          <a:xfrm>
            <a:off x="4868863" y="2093914"/>
            <a:ext cx="138112" cy="90487"/>
          </a:xfrm>
          <a:custGeom>
            <a:avLst/>
            <a:gdLst>
              <a:gd name="T0" fmla="*/ 128861 w 137795"/>
              <a:gd name="T1" fmla="*/ 0 h 90804"/>
              <a:gd name="T2" fmla="*/ 0 w 137795"/>
              <a:gd name="T3" fmla="*/ 73777 h 90804"/>
              <a:gd name="T4" fmla="*/ 9569 w 137795"/>
              <a:gd name="T5" fmla="*/ 90171 h 90804"/>
              <a:gd name="T6" fmla="*/ 138430 w 137795"/>
              <a:gd name="T7" fmla="*/ 16394 h 90804"/>
              <a:gd name="T8" fmla="*/ 138430 w 137795"/>
              <a:gd name="T9" fmla="*/ 5674 h 90804"/>
              <a:gd name="T10" fmla="*/ 128861 w 137795"/>
              <a:gd name="T11" fmla="*/ 0 h 908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7795" h="90804">
                <a:moveTo>
                  <a:pt x="128270" y="0"/>
                </a:moveTo>
                <a:lnTo>
                  <a:pt x="0" y="74294"/>
                </a:lnTo>
                <a:lnTo>
                  <a:pt x="9525" y="90804"/>
                </a:lnTo>
                <a:lnTo>
                  <a:pt x="137795" y="16509"/>
                </a:lnTo>
                <a:lnTo>
                  <a:pt x="137795" y="5714"/>
                </a:lnTo>
                <a:lnTo>
                  <a:pt x="12827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90" name="object 36">
            <a:extLst>
              <a:ext uri="{FF2B5EF4-FFF2-40B4-BE49-F238E27FC236}">
                <a16:creationId xmlns:a16="http://schemas.microsoft.com/office/drawing/2014/main" id="{853B3991-43E8-7949-8328-17E545FE032D}"/>
              </a:ext>
            </a:extLst>
          </p:cNvPr>
          <p:cNvSpPr>
            <a:spLocks/>
          </p:cNvSpPr>
          <p:nvPr/>
        </p:nvSpPr>
        <p:spPr bwMode="auto">
          <a:xfrm>
            <a:off x="4997450" y="1844675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079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079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079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0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91" name="object 37">
            <a:extLst>
              <a:ext uri="{FF2B5EF4-FFF2-40B4-BE49-F238E27FC236}">
                <a16:creationId xmlns:a16="http://schemas.microsoft.com/office/drawing/2014/main" id="{3DADA1DE-B05B-9A49-9A53-A0E7B7E6061D}"/>
              </a:ext>
            </a:extLst>
          </p:cNvPr>
          <p:cNvSpPr>
            <a:spLocks/>
          </p:cNvSpPr>
          <p:nvPr/>
        </p:nvSpPr>
        <p:spPr bwMode="auto">
          <a:xfrm>
            <a:off x="4959350" y="1873250"/>
            <a:ext cx="0" cy="198438"/>
          </a:xfrm>
          <a:custGeom>
            <a:avLst/>
            <a:gdLst>
              <a:gd name="T0" fmla="*/ 0 h 198754"/>
              <a:gd name="T1" fmla="*/ 198123 h 1987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4">
                <a:moveTo>
                  <a:pt x="0" y="0"/>
                </a:moveTo>
                <a:lnTo>
                  <a:pt x="0" y="1987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92" name="object 38">
            <a:extLst>
              <a:ext uri="{FF2B5EF4-FFF2-40B4-BE49-F238E27FC236}">
                <a16:creationId xmlns:a16="http://schemas.microsoft.com/office/drawing/2014/main" id="{92DB89BD-174F-B549-AA1A-DB8DAAC27E25}"/>
              </a:ext>
            </a:extLst>
          </p:cNvPr>
          <p:cNvSpPr>
            <a:spLocks/>
          </p:cNvSpPr>
          <p:nvPr/>
        </p:nvSpPr>
        <p:spPr bwMode="auto">
          <a:xfrm>
            <a:off x="4787901" y="1706563"/>
            <a:ext cx="219075" cy="144462"/>
          </a:xfrm>
          <a:custGeom>
            <a:avLst/>
            <a:gdLst>
              <a:gd name="T0" fmla="*/ 0 w 219710"/>
              <a:gd name="T1" fmla="*/ 0 h 143510"/>
              <a:gd name="T2" fmla="*/ 0 w 219710"/>
              <a:gd name="T3" fmla="*/ 22520 h 143510"/>
              <a:gd name="T4" fmla="*/ 208972 w 219710"/>
              <a:gd name="T5" fmla="*/ 145420 h 143510"/>
              <a:gd name="T6" fmla="*/ 218442 w 219710"/>
              <a:gd name="T7" fmla="*/ 140272 h 143510"/>
              <a:gd name="T8" fmla="*/ 218442 w 219710"/>
              <a:gd name="T9" fmla="*/ 128690 h 143510"/>
              <a:gd name="T10" fmla="*/ 0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0" y="0"/>
                </a:moveTo>
                <a:lnTo>
                  <a:pt x="0" y="22225"/>
                </a:lnTo>
                <a:lnTo>
                  <a:pt x="210185" y="143510"/>
                </a:lnTo>
                <a:lnTo>
                  <a:pt x="219710" y="138430"/>
                </a:lnTo>
                <a:lnTo>
                  <a:pt x="219710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93" name="object 39">
            <a:extLst>
              <a:ext uri="{FF2B5EF4-FFF2-40B4-BE49-F238E27FC236}">
                <a16:creationId xmlns:a16="http://schemas.microsoft.com/office/drawing/2014/main" id="{E231636C-37F4-F446-83AC-6E6BBAC532CF}"/>
              </a:ext>
            </a:extLst>
          </p:cNvPr>
          <p:cNvSpPr>
            <a:spLocks/>
          </p:cNvSpPr>
          <p:nvPr/>
        </p:nvSpPr>
        <p:spPr bwMode="auto">
          <a:xfrm>
            <a:off x="4567238" y="1706563"/>
            <a:ext cx="220662" cy="144462"/>
          </a:xfrm>
          <a:custGeom>
            <a:avLst/>
            <a:gdLst>
              <a:gd name="T0" fmla="*/ 221619 w 219709"/>
              <a:gd name="T1" fmla="*/ 0 h 143510"/>
              <a:gd name="T2" fmla="*/ 0 w 219709"/>
              <a:gd name="T3" fmla="*/ 128690 h 143510"/>
              <a:gd name="T4" fmla="*/ 0 w 219709"/>
              <a:gd name="T5" fmla="*/ 140272 h 143510"/>
              <a:gd name="T6" fmla="*/ 9607 w 219709"/>
              <a:gd name="T7" fmla="*/ 145420 h 143510"/>
              <a:gd name="T8" fmla="*/ 221619 w 219709"/>
              <a:gd name="T9" fmla="*/ 22520 h 143510"/>
              <a:gd name="T10" fmla="*/ 221619 w 219709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10">
                <a:moveTo>
                  <a:pt x="219709" y="0"/>
                </a:moveTo>
                <a:lnTo>
                  <a:pt x="0" y="127000"/>
                </a:lnTo>
                <a:lnTo>
                  <a:pt x="0" y="138430"/>
                </a:lnTo>
                <a:lnTo>
                  <a:pt x="9525" y="143510"/>
                </a:lnTo>
                <a:lnTo>
                  <a:pt x="219709" y="22225"/>
                </a:lnTo>
                <a:lnTo>
                  <a:pt x="2197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0" name="object 40">
            <a:extLst>
              <a:ext uri="{FF2B5EF4-FFF2-40B4-BE49-F238E27FC236}">
                <a16:creationId xmlns:a16="http://schemas.microsoft.com/office/drawing/2014/main" id="{8AC882D4-06E2-F144-8F4A-2C7C4B4291A5}"/>
              </a:ext>
            </a:extLst>
          </p:cNvPr>
          <p:cNvSpPr txBox="1"/>
          <p:nvPr/>
        </p:nvSpPr>
        <p:spPr>
          <a:xfrm>
            <a:off x="3103564" y="2008189"/>
            <a:ext cx="396875" cy="458787"/>
          </a:xfrm>
          <a:prstGeom prst="rect">
            <a:avLst/>
          </a:prstGeom>
        </p:spPr>
        <p:txBody>
          <a:bodyPr lIns="0" tIns="0" rIns="0" bIns="0"/>
          <a:lstStyle/>
          <a:p>
            <a:pPr marL="52069">
              <a:defRPr/>
            </a:pPr>
            <a:r>
              <a:rPr sz="1200" b="1" dirty="0">
                <a:latin typeface="Arial"/>
                <a:cs typeface="Arial"/>
              </a:rPr>
              <a:t>BF</a:t>
            </a:r>
            <a:r>
              <a:rPr sz="1350" b="1" spc="7" baseline="-18518" dirty="0">
                <a:latin typeface="Arial"/>
                <a:cs typeface="Arial"/>
              </a:rPr>
              <a:t>4</a:t>
            </a:r>
            <a:r>
              <a:rPr sz="1350" b="1" baseline="21604" dirty="0">
                <a:latin typeface="Arial"/>
                <a:cs typeface="Arial"/>
              </a:rPr>
              <a:t>–</a:t>
            </a:r>
            <a:endParaRPr sz="1350" baseline="21604">
              <a:latin typeface="Arial"/>
              <a:cs typeface="Arial"/>
            </a:endParaRPr>
          </a:p>
          <a:p>
            <a:pPr>
              <a:lnSpc>
                <a:spcPts val="550"/>
              </a:lnSpc>
              <a:spcBef>
                <a:spcPts val="45"/>
              </a:spcBef>
              <a:defRPr/>
            </a:pPr>
            <a:endParaRPr sz="550"/>
          </a:p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P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0695" name="object 41">
            <a:extLst>
              <a:ext uri="{FF2B5EF4-FFF2-40B4-BE49-F238E27FC236}">
                <a16:creationId xmlns:a16="http://schemas.microsoft.com/office/drawing/2014/main" id="{2E857A41-34DB-B940-A28F-8EDFC0F96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2128839"/>
            <a:ext cx="13493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object 42">
            <a:extLst>
              <a:ext uri="{FF2B5EF4-FFF2-40B4-BE49-F238E27FC236}">
                <a16:creationId xmlns:a16="http://schemas.microsoft.com/office/drawing/2014/main" id="{24C597BF-AECB-9D40-BB9B-7D322A2F7980}"/>
              </a:ext>
            </a:extLst>
          </p:cNvPr>
          <p:cNvSpPr txBox="1"/>
          <p:nvPr/>
        </p:nvSpPr>
        <p:spPr>
          <a:xfrm>
            <a:off x="3895726" y="1622426"/>
            <a:ext cx="525463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EtOOC</a:t>
            </a:r>
            <a:endParaRPr sz="1200">
              <a:latin typeface="Arial"/>
              <a:cs typeface="Arial"/>
            </a:endParaRPr>
          </a:p>
        </p:txBody>
      </p:sp>
      <p:sp>
        <p:nvSpPr>
          <p:cNvPr id="70697" name="object 43">
            <a:extLst>
              <a:ext uri="{FF2B5EF4-FFF2-40B4-BE49-F238E27FC236}">
                <a16:creationId xmlns:a16="http://schemas.microsoft.com/office/drawing/2014/main" id="{34F92C9B-0823-1644-B639-73C935D04F9A}"/>
              </a:ext>
            </a:extLst>
          </p:cNvPr>
          <p:cNvSpPr>
            <a:spLocks/>
          </p:cNvSpPr>
          <p:nvPr/>
        </p:nvSpPr>
        <p:spPr bwMode="auto">
          <a:xfrm>
            <a:off x="4416426" y="1752601"/>
            <a:ext cx="150813" cy="98425"/>
          </a:xfrm>
          <a:custGeom>
            <a:avLst/>
            <a:gdLst>
              <a:gd name="T0" fmla="*/ 9565 w 150494"/>
              <a:gd name="T1" fmla="*/ 0 h 97789"/>
              <a:gd name="T2" fmla="*/ 0 w 150494"/>
              <a:gd name="T3" fmla="*/ 16725 h 97789"/>
              <a:gd name="T4" fmla="*/ 141567 w 150494"/>
              <a:gd name="T5" fmla="*/ 99065 h 97789"/>
              <a:gd name="T6" fmla="*/ 151133 w 150494"/>
              <a:gd name="T7" fmla="*/ 93920 h 97789"/>
              <a:gd name="T8" fmla="*/ 151133 w 150494"/>
              <a:gd name="T9" fmla="*/ 82340 h 97789"/>
              <a:gd name="T10" fmla="*/ 9565 w 150494"/>
              <a:gd name="T11" fmla="*/ 0 h 977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0494" h="97789">
                <a:moveTo>
                  <a:pt x="9525" y="0"/>
                </a:moveTo>
                <a:lnTo>
                  <a:pt x="0" y="16510"/>
                </a:lnTo>
                <a:lnTo>
                  <a:pt x="140969" y="97789"/>
                </a:lnTo>
                <a:lnTo>
                  <a:pt x="150494" y="92710"/>
                </a:lnTo>
                <a:lnTo>
                  <a:pt x="150494" y="812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98" name="object 44">
            <a:extLst>
              <a:ext uri="{FF2B5EF4-FFF2-40B4-BE49-F238E27FC236}">
                <a16:creationId xmlns:a16="http://schemas.microsoft.com/office/drawing/2014/main" id="{A17390C6-2C88-9144-B68A-D1D5EDB70B31}"/>
              </a:ext>
            </a:extLst>
          </p:cNvPr>
          <p:cNvSpPr>
            <a:spLocks/>
          </p:cNvSpPr>
          <p:nvPr/>
        </p:nvSpPr>
        <p:spPr bwMode="auto">
          <a:xfrm>
            <a:off x="4343400" y="2093914"/>
            <a:ext cx="223838" cy="141287"/>
          </a:xfrm>
          <a:custGeom>
            <a:avLst/>
            <a:gdLst>
              <a:gd name="T0" fmla="*/ 213445 w 224790"/>
              <a:gd name="T1" fmla="*/ 0 h 140969"/>
              <a:gd name="T2" fmla="*/ 0 w 224790"/>
              <a:gd name="T3" fmla="*/ 125021 h 140969"/>
              <a:gd name="T4" fmla="*/ 9445 w 224790"/>
              <a:gd name="T5" fmla="*/ 141606 h 140969"/>
              <a:gd name="T6" fmla="*/ 222890 w 224790"/>
              <a:gd name="T7" fmla="*/ 16583 h 140969"/>
              <a:gd name="T8" fmla="*/ 222890 w 224790"/>
              <a:gd name="T9" fmla="*/ 5740 h 140969"/>
              <a:gd name="T10" fmla="*/ 213445 w 224790"/>
              <a:gd name="T11" fmla="*/ 0 h 1409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4790" h="140969">
                <a:moveTo>
                  <a:pt x="215265" y="0"/>
                </a:moveTo>
                <a:lnTo>
                  <a:pt x="0" y="124459"/>
                </a:lnTo>
                <a:lnTo>
                  <a:pt x="9525" y="140969"/>
                </a:lnTo>
                <a:lnTo>
                  <a:pt x="224790" y="16509"/>
                </a:lnTo>
                <a:lnTo>
                  <a:pt x="224790" y="5714"/>
                </a:lnTo>
                <a:lnTo>
                  <a:pt x="21526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699" name="object 45">
            <a:extLst>
              <a:ext uri="{FF2B5EF4-FFF2-40B4-BE49-F238E27FC236}">
                <a16:creationId xmlns:a16="http://schemas.microsoft.com/office/drawing/2014/main" id="{9C9E2B56-C41A-3047-A7EE-E72CAB8B1DC0}"/>
              </a:ext>
            </a:extLst>
          </p:cNvPr>
          <p:cNvSpPr>
            <a:spLocks/>
          </p:cNvSpPr>
          <p:nvPr/>
        </p:nvSpPr>
        <p:spPr bwMode="auto">
          <a:xfrm>
            <a:off x="5006976" y="2093914"/>
            <a:ext cx="225425" cy="141287"/>
          </a:xfrm>
          <a:custGeom>
            <a:avLst/>
            <a:gdLst>
              <a:gd name="T0" fmla="*/ 9579 w 224789"/>
              <a:gd name="T1" fmla="*/ 0 h 140969"/>
              <a:gd name="T2" fmla="*/ 0 w 224789"/>
              <a:gd name="T3" fmla="*/ 5740 h 140969"/>
              <a:gd name="T4" fmla="*/ 0 w 224789"/>
              <a:gd name="T5" fmla="*/ 16583 h 140969"/>
              <a:gd name="T6" fmla="*/ 216484 w 224789"/>
              <a:gd name="T7" fmla="*/ 141606 h 140969"/>
              <a:gd name="T8" fmla="*/ 226063 w 224789"/>
              <a:gd name="T9" fmla="*/ 125021 h 140969"/>
              <a:gd name="T10" fmla="*/ 9579 w 224789"/>
              <a:gd name="T11" fmla="*/ 0 h 1409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4789" h="140969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215264" y="140969"/>
                </a:lnTo>
                <a:lnTo>
                  <a:pt x="224789" y="12445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6" name="object 46">
            <a:extLst>
              <a:ext uri="{FF2B5EF4-FFF2-40B4-BE49-F238E27FC236}">
                <a16:creationId xmlns:a16="http://schemas.microsoft.com/office/drawing/2014/main" id="{1C0580DD-B443-894B-B650-08427C87202A}"/>
              </a:ext>
            </a:extLst>
          </p:cNvPr>
          <p:cNvSpPr txBox="1"/>
          <p:nvPr/>
        </p:nvSpPr>
        <p:spPr>
          <a:xfrm>
            <a:off x="5165726" y="1622426"/>
            <a:ext cx="525463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C</a:t>
            </a:r>
            <a:r>
              <a:rPr sz="1200" b="1" spc="-10" dirty="0">
                <a:latin typeface="Arial"/>
                <a:cs typeface="Arial"/>
              </a:rPr>
              <a:t>OOEt</a:t>
            </a:r>
            <a:endParaRPr sz="1200">
              <a:latin typeface="Arial"/>
              <a:cs typeface="Arial"/>
            </a:endParaRPr>
          </a:p>
        </p:txBody>
      </p:sp>
      <p:sp>
        <p:nvSpPr>
          <p:cNvPr id="70701" name="object 47">
            <a:extLst>
              <a:ext uri="{FF2B5EF4-FFF2-40B4-BE49-F238E27FC236}">
                <a16:creationId xmlns:a16="http://schemas.microsoft.com/office/drawing/2014/main" id="{86271F44-9FC9-484B-9FFA-EF28D06017BC}"/>
              </a:ext>
            </a:extLst>
          </p:cNvPr>
          <p:cNvSpPr>
            <a:spLocks/>
          </p:cNvSpPr>
          <p:nvPr/>
        </p:nvSpPr>
        <p:spPr bwMode="auto">
          <a:xfrm>
            <a:off x="5006976" y="1746251"/>
            <a:ext cx="161925" cy="104775"/>
          </a:xfrm>
          <a:custGeom>
            <a:avLst/>
            <a:gdLst>
              <a:gd name="T0" fmla="*/ 152963 w 161289"/>
              <a:gd name="T1" fmla="*/ 0 h 104139"/>
              <a:gd name="T2" fmla="*/ 0 w 161289"/>
              <a:gd name="T3" fmla="*/ 88702 h 104139"/>
              <a:gd name="T4" fmla="*/ 0 w 161289"/>
              <a:gd name="T5" fmla="*/ 100274 h 104139"/>
              <a:gd name="T6" fmla="*/ 9601 w 161289"/>
              <a:gd name="T7" fmla="*/ 105415 h 104139"/>
              <a:gd name="T8" fmla="*/ 162564 w 161289"/>
              <a:gd name="T9" fmla="*/ 16712 h 104139"/>
              <a:gd name="T10" fmla="*/ 152963 w 161289"/>
              <a:gd name="T11" fmla="*/ 0 h 1041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1289" h="104139">
                <a:moveTo>
                  <a:pt x="151764" y="0"/>
                </a:moveTo>
                <a:lnTo>
                  <a:pt x="0" y="87629"/>
                </a:lnTo>
                <a:lnTo>
                  <a:pt x="0" y="99060"/>
                </a:lnTo>
                <a:lnTo>
                  <a:pt x="9525" y="104139"/>
                </a:lnTo>
                <a:lnTo>
                  <a:pt x="161289" y="16510"/>
                </a:lnTo>
                <a:lnTo>
                  <a:pt x="15176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02" name="object 48">
            <a:extLst>
              <a:ext uri="{FF2B5EF4-FFF2-40B4-BE49-F238E27FC236}">
                <a16:creationId xmlns:a16="http://schemas.microsoft.com/office/drawing/2014/main" id="{2C2B3257-8981-EB4B-989F-BED35E9B8938}"/>
              </a:ext>
            </a:extLst>
          </p:cNvPr>
          <p:cNvSpPr>
            <a:spLocks/>
          </p:cNvSpPr>
          <p:nvPr/>
        </p:nvSpPr>
        <p:spPr bwMode="auto">
          <a:xfrm>
            <a:off x="4787900" y="2306639"/>
            <a:ext cx="0" cy="173037"/>
          </a:xfrm>
          <a:custGeom>
            <a:avLst/>
            <a:gdLst>
              <a:gd name="T0" fmla="*/ 0 h 173989"/>
              <a:gd name="T1" fmla="*/ 172090 h 1739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73989">
                <a:moveTo>
                  <a:pt x="0" y="0"/>
                </a:moveTo>
                <a:lnTo>
                  <a:pt x="0" y="1739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03" name="object 49">
            <a:extLst>
              <a:ext uri="{FF2B5EF4-FFF2-40B4-BE49-F238E27FC236}">
                <a16:creationId xmlns:a16="http://schemas.microsoft.com/office/drawing/2014/main" id="{38013C12-9DA7-A04C-A64E-5D04519B0B23}"/>
              </a:ext>
            </a:extLst>
          </p:cNvPr>
          <p:cNvSpPr>
            <a:spLocks/>
          </p:cNvSpPr>
          <p:nvPr/>
        </p:nvSpPr>
        <p:spPr bwMode="auto">
          <a:xfrm>
            <a:off x="8016875" y="1935163"/>
            <a:ext cx="19050" cy="265112"/>
          </a:xfrm>
          <a:custGeom>
            <a:avLst/>
            <a:gdLst>
              <a:gd name="T0" fmla="*/ 0 w 19050"/>
              <a:gd name="T1" fmla="*/ 0 h 265430"/>
              <a:gd name="T2" fmla="*/ 0 w 19050"/>
              <a:gd name="T3" fmla="*/ 264794 h 265430"/>
              <a:gd name="T4" fmla="*/ 19050 w 19050"/>
              <a:gd name="T5" fmla="*/ 253392 h 265430"/>
              <a:gd name="T6" fmla="*/ 19050 w 19050"/>
              <a:gd name="T7" fmla="*/ 11402 h 265430"/>
              <a:gd name="T8" fmla="*/ 0 w 19050"/>
              <a:gd name="T9" fmla="*/ 0 h 2654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30">
                <a:moveTo>
                  <a:pt x="0" y="0"/>
                </a:moveTo>
                <a:lnTo>
                  <a:pt x="0" y="265430"/>
                </a:lnTo>
                <a:lnTo>
                  <a:pt x="19050" y="254000"/>
                </a:lnTo>
                <a:lnTo>
                  <a:pt x="19050" y="1143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04" name="object 50">
            <a:extLst>
              <a:ext uri="{FF2B5EF4-FFF2-40B4-BE49-F238E27FC236}">
                <a16:creationId xmlns:a16="http://schemas.microsoft.com/office/drawing/2014/main" id="{BAB2006E-51D9-8E49-BC25-56848DCF2B05}"/>
              </a:ext>
            </a:extLst>
          </p:cNvPr>
          <p:cNvSpPr>
            <a:spLocks/>
          </p:cNvSpPr>
          <p:nvPr/>
        </p:nvSpPr>
        <p:spPr bwMode="auto">
          <a:xfrm>
            <a:off x="8074025" y="1968501"/>
            <a:ext cx="0" cy="200025"/>
          </a:xfrm>
          <a:custGeom>
            <a:avLst/>
            <a:gdLst>
              <a:gd name="T0" fmla="*/ 0 h 199389"/>
              <a:gd name="T1" fmla="*/ 200663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05" name="object 51">
            <a:extLst>
              <a:ext uri="{FF2B5EF4-FFF2-40B4-BE49-F238E27FC236}">
                <a16:creationId xmlns:a16="http://schemas.microsoft.com/office/drawing/2014/main" id="{8742EACC-436D-7A40-9611-26C9ABB29A48}"/>
              </a:ext>
            </a:extLst>
          </p:cNvPr>
          <p:cNvSpPr>
            <a:spLocks/>
          </p:cNvSpPr>
          <p:nvPr/>
        </p:nvSpPr>
        <p:spPr bwMode="auto">
          <a:xfrm>
            <a:off x="8016875" y="2189163"/>
            <a:ext cx="228600" cy="144462"/>
          </a:xfrm>
          <a:custGeom>
            <a:avLst/>
            <a:gdLst>
              <a:gd name="T0" fmla="*/ 18944 w 229234"/>
              <a:gd name="T1" fmla="*/ 0 h 143510"/>
              <a:gd name="T2" fmla="*/ 0 w 229234"/>
              <a:gd name="T3" fmla="*/ 11582 h 143510"/>
              <a:gd name="T4" fmla="*/ 227968 w 229234"/>
              <a:gd name="T5" fmla="*/ 145420 h 143510"/>
              <a:gd name="T6" fmla="*/ 227968 w 229234"/>
              <a:gd name="T7" fmla="*/ 123543 h 143510"/>
              <a:gd name="T8" fmla="*/ 18944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1430"/>
                </a:lnTo>
                <a:lnTo>
                  <a:pt x="229234" y="143510"/>
                </a:lnTo>
                <a:lnTo>
                  <a:pt x="229234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06" name="object 52">
            <a:extLst>
              <a:ext uri="{FF2B5EF4-FFF2-40B4-BE49-F238E27FC236}">
                <a16:creationId xmlns:a16="http://schemas.microsoft.com/office/drawing/2014/main" id="{48CC2713-B174-F245-9929-4DB7115AE3CA}"/>
              </a:ext>
            </a:extLst>
          </p:cNvPr>
          <p:cNvSpPr>
            <a:spLocks/>
          </p:cNvSpPr>
          <p:nvPr/>
        </p:nvSpPr>
        <p:spPr bwMode="auto">
          <a:xfrm>
            <a:off x="8245475" y="2189163"/>
            <a:ext cx="230188" cy="144462"/>
          </a:xfrm>
          <a:custGeom>
            <a:avLst/>
            <a:gdLst>
              <a:gd name="T0" fmla="*/ 211404 w 229870"/>
              <a:gd name="T1" fmla="*/ 0 h 143510"/>
              <a:gd name="T2" fmla="*/ 0 w 229870"/>
              <a:gd name="T3" fmla="*/ 123543 h 143510"/>
              <a:gd name="T4" fmla="*/ 0 w 229870"/>
              <a:gd name="T5" fmla="*/ 145420 h 143510"/>
              <a:gd name="T6" fmla="*/ 230506 w 229870"/>
              <a:gd name="T7" fmla="*/ 11582 h 143510"/>
              <a:gd name="T8" fmla="*/ 211404 w 229870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0" h="143510">
                <a:moveTo>
                  <a:pt x="210820" y="0"/>
                </a:moveTo>
                <a:lnTo>
                  <a:pt x="0" y="121920"/>
                </a:lnTo>
                <a:lnTo>
                  <a:pt x="0" y="143510"/>
                </a:lnTo>
                <a:lnTo>
                  <a:pt x="229870" y="11430"/>
                </a:lnTo>
                <a:lnTo>
                  <a:pt x="2108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07" name="object 53">
            <a:extLst>
              <a:ext uri="{FF2B5EF4-FFF2-40B4-BE49-F238E27FC236}">
                <a16:creationId xmlns:a16="http://schemas.microsoft.com/office/drawing/2014/main" id="{D2580C33-9B5F-4E4E-AA00-D57CE95F11DA}"/>
              </a:ext>
            </a:extLst>
          </p:cNvPr>
          <p:cNvSpPr>
            <a:spLocks/>
          </p:cNvSpPr>
          <p:nvPr/>
        </p:nvSpPr>
        <p:spPr bwMode="auto">
          <a:xfrm>
            <a:off x="8242301" y="2159000"/>
            <a:ext cx="180975" cy="115888"/>
          </a:xfrm>
          <a:custGeom>
            <a:avLst/>
            <a:gdLst>
              <a:gd name="T0" fmla="*/ 170884 w 181609"/>
              <a:gd name="T1" fmla="*/ 0 h 115569"/>
              <a:gd name="T2" fmla="*/ 0 w 181609"/>
              <a:gd name="T3" fmla="*/ 99607 h 115569"/>
              <a:gd name="T4" fmla="*/ 9459 w 181609"/>
              <a:gd name="T5" fmla="*/ 116208 h 115569"/>
              <a:gd name="T6" fmla="*/ 180343 w 181609"/>
              <a:gd name="T7" fmla="*/ 16602 h 115569"/>
              <a:gd name="T8" fmla="*/ 170884 w 181609"/>
              <a:gd name="T9" fmla="*/ 0 h 1155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69">
                <a:moveTo>
                  <a:pt x="172084" y="0"/>
                </a:moveTo>
                <a:lnTo>
                  <a:pt x="0" y="99060"/>
                </a:lnTo>
                <a:lnTo>
                  <a:pt x="9525" y="115569"/>
                </a:lnTo>
                <a:lnTo>
                  <a:pt x="181609" y="16510"/>
                </a:lnTo>
                <a:lnTo>
                  <a:pt x="1720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08" name="object 54">
            <a:extLst>
              <a:ext uri="{FF2B5EF4-FFF2-40B4-BE49-F238E27FC236}">
                <a16:creationId xmlns:a16="http://schemas.microsoft.com/office/drawing/2014/main" id="{3488C248-0D57-E44C-BD4E-B259884B467D}"/>
              </a:ext>
            </a:extLst>
          </p:cNvPr>
          <p:cNvSpPr>
            <a:spLocks/>
          </p:cNvSpPr>
          <p:nvPr/>
        </p:nvSpPr>
        <p:spPr bwMode="auto">
          <a:xfrm>
            <a:off x="8456613" y="1941513"/>
            <a:ext cx="19050" cy="258762"/>
          </a:xfrm>
          <a:custGeom>
            <a:avLst/>
            <a:gdLst>
              <a:gd name="T0" fmla="*/ 9525 w 19050"/>
              <a:gd name="T1" fmla="*/ 0 h 259714"/>
              <a:gd name="T2" fmla="*/ 0 w 19050"/>
              <a:gd name="T3" fmla="*/ 5672 h 259714"/>
              <a:gd name="T4" fmla="*/ 0 w 19050"/>
              <a:gd name="T5" fmla="*/ 246467 h 259714"/>
              <a:gd name="T6" fmla="*/ 19050 w 19050"/>
              <a:gd name="T7" fmla="*/ 257813 h 259714"/>
              <a:gd name="T8" fmla="*/ 19050 w 19050"/>
              <a:gd name="T9" fmla="*/ 5672 h 259714"/>
              <a:gd name="T10" fmla="*/ 9525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9525" y="0"/>
                </a:moveTo>
                <a:lnTo>
                  <a:pt x="0" y="5714"/>
                </a:lnTo>
                <a:lnTo>
                  <a:pt x="0" y="248284"/>
                </a:lnTo>
                <a:lnTo>
                  <a:pt x="19050" y="259714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09" name="object 55">
            <a:extLst>
              <a:ext uri="{FF2B5EF4-FFF2-40B4-BE49-F238E27FC236}">
                <a16:creationId xmlns:a16="http://schemas.microsoft.com/office/drawing/2014/main" id="{D3829736-B01A-994E-AA0E-4D39546BABCF}"/>
              </a:ext>
            </a:extLst>
          </p:cNvPr>
          <p:cNvSpPr>
            <a:spLocks/>
          </p:cNvSpPr>
          <p:nvPr/>
        </p:nvSpPr>
        <p:spPr bwMode="auto">
          <a:xfrm>
            <a:off x="8245476" y="1803401"/>
            <a:ext cx="220663" cy="142875"/>
          </a:xfrm>
          <a:custGeom>
            <a:avLst/>
            <a:gdLst>
              <a:gd name="T0" fmla="*/ 0 w 220345"/>
              <a:gd name="T1" fmla="*/ 0 h 143510"/>
              <a:gd name="T2" fmla="*/ 0 w 220345"/>
              <a:gd name="T3" fmla="*/ 21398 h 143510"/>
              <a:gd name="T4" fmla="*/ 211429 w 220345"/>
              <a:gd name="T5" fmla="*/ 142243 h 143510"/>
              <a:gd name="T6" fmla="*/ 220981 w 220345"/>
              <a:gd name="T7" fmla="*/ 136578 h 143510"/>
              <a:gd name="T8" fmla="*/ 220981 w 220345"/>
              <a:gd name="T9" fmla="*/ 125879 h 143510"/>
              <a:gd name="T10" fmla="*/ 0 w 220345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5" h="143510">
                <a:moveTo>
                  <a:pt x="0" y="0"/>
                </a:moveTo>
                <a:lnTo>
                  <a:pt x="0" y="21589"/>
                </a:lnTo>
                <a:lnTo>
                  <a:pt x="210820" y="143510"/>
                </a:lnTo>
                <a:lnTo>
                  <a:pt x="220345" y="137795"/>
                </a:lnTo>
                <a:lnTo>
                  <a:pt x="220345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10" name="object 56">
            <a:extLst>
              <a:ext uri="{FF2B5EF4-FFF2-40B4-BE49-F238E27FC236}">
                <a16:creationId xmlns:a16="http://schemas.microsoft.com/office/drawing/2014/main" id="{27C2A7C1-1AA2-C948-8C57-42645F27D2E3}"/>
              </a:ext>
            </a:extLst>
          </p:cNvPr>
          <p:cNvSpPr>
            <a:spLocks/>
          </p:cNvSpPr>
          <p:nvPr/>
        </p:nvSpPr>
        <p:spPr bwMode="auto">
          <a:xfrm>
            <a:off x="8242301" y="1860550"/>
            <a:ext cx="180975" cy="115888"/>
          </a:xfrm>
          <a:custGeom>
            <a:avLst/>
            <a:gdLst>
              <a:gd name="T0" fmla="*/ 9459 w 181609"/>
              <a:gd name="T1" fmla="*/ 0 h 115569"/>
              <a:gd name="T2" fmla="*/ 0 w 181609"/>
              <a:gd name="T3" fmla="*/ 16602 h 115569"/>
              <a:gd name="T4" fmla="*/ 170884 w 181609"/>
              <a:gd name="T5" fmla="*/ 116208 h 115569"/>
              <a:gd name="T6" fmla="*/ 180343 w 181609"/>
              <a:gd name="T7" fmla="*/ 99607 h 115569"/>
              <a:gd name="T8" fmla="*/ 9459 w 181609"/>
              <a:gd name="T9" fmla="*/ 0 h 1155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69">
                <a:moveTo>
                  <a:pt x="9525" y="0"/>
                </a:moveTo>
                <a:lnTo>
                  <a:pt x="0" y="16510"/>
                </a:lnTo>
                <a:lnTo>
                  <a:pt x="172084" y="115569"/>
                </a:lnTo>
                <a:lnTo>
                  <a:pt x="181609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11" name="object 57">
            <a:extLst>
              <a:ext uri="{FF2B5EF4-FFF2-40B4-BE49-F238E27FC236}">
                <a16:creationId xmlns:a16="http://schemas.microsoft.com/office/drawing/2014/main" id="{240D85E7-A474-CF4C-A082-336416A28995}"/>
              </a:ext>
            </a:extLst>
          </p:cNvPr>
          <p:cNvSpPr>
            <a:spLocks/>
          </p:cNvSpPr>
          <p:nvPr/>
        </p:nvSpPr>
        <p:spPr bwMode="auto">
          <a:xfrm>
            <a:off x="8016875" y="1803401"/>
            <a:ext cx="228600" cy="142875"/>
          </a:xfrm>
          <a:custGeom>
            <a:avLst/>
            <a:gdLst>
              <a:gd name="T0" fmla="*/ 227968 w 229234"/>
              <a:gd name="T1" fmla="*/ 0 h 143510"/>
              <a:gd name="T2" fmla="*/ 0 w 229234"/>
              <a:gd name="T3" fmla="*/ 130913 h 143510"/>
              <a:gd name="T4" fmla="*/ 18944 w 229234"/>
              <a:gd name="T5" fmla="*/ 142243 h 143510"/>
              <a:gd name="T6" fmla="*/ 227968 w 229234"/>
              <a:gd name="T7" fmla="*/ 21398 h 143510"/>
              <a:gd name="T8" fmla="*/ 227968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229234" y="0"/>
                </a:moveTo>
                <a:lnTo>
                  <a:pt x="0" y="132079"/>
                </a:lnTo>
                <a:lnTo>
                  <a:pt x="19050" y="143510"/>
                </a:lnTo>
                <a:lnTo>
                  <a:pt x="229234" y="21589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12" name="object 58">
            <a:extLst>
              <a:ext uri="{FF2B5EF4-FFF2-40B4-BE49-F238E27FC236}">
                <a16:creationId xmlns:a16="http://schemas.microsoft.com/office/drawing/2014/main" id="{0BA01DD9-FAD0-F540-9866-FD90C10B8416}"/>
              </a:ext>
            </a:extLst>
          </p:cNvPr>
          <p:cNvSpPr>
            <a:spLocks/>
          </p:cNvSpPr>
          <p:nvPr/>
        </p:nvSpPr>
        <p:spPr bwMode="auto">
          <a:xfrm>
            <a:off x="8466138" y="1803401"/>
            <a:ext cx="220662" cy="142875"/>
          </a:xfrm>
          <a:custGeom>
            <a:avLst/>
            <a:gdLst>
              <a:gd name="T0" fmla="*/ 221618 w 219710"/>
              <a:gd name="T1" fmla="*/ 0 h 143510"/>
              <a:gd name="T2" fmla="*/ 0 w 219710"/>
              <a:gd name="T3" fmla="*/ 125879 h 143510"/>
              <a:gd name="T4" fmla="*/ 0 w 219710"/>
              <a:gd name="T5" fmla="*/ 136578 h 143510"/>
              <a:gd name="T6" fmla="*/ 9607 w 219710"/>
              <a:gd name="T7" fmla="*/ 142243 h 143510"/>
              <a:gd name="T8" fmla="*/ 221618 w 219710"/>
              <a:gd name="T9" fmla="*/ 21398 h 143510"/>
              <a:gd name="T10" fmla="*/ 221618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9710" y="0"/>
                </a:moveTo>
                <a:lnTo>
                  <a:pt x="0" y="127000"/>
                </a:lnTo>
                <a:lnTo>
                  <a:pt x="0" y="137795"/>
                </a:lnTo>
                <a:lnTo>
                  <a:pt x="9525" y="143510"/>
                </a:lnTo>
                <a:lnTo>
                  <a:pt x="219710" y="21589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13" name="object 59">
            <a:extLst>
              <a:ext uri="{FF2B5EF4-FFF2-40B4-BE49-F238E27FC236}">
                <a16:creationId xmlns:a16="http://schemas.microsoft.com/office/drawing/2014/main" id="{0E2A7E44-AEF6-144A-98E7-99C68A90A3C4}"/>
              </a:ext>
            </a:extLst>
          </p:cNvPr>
          <p:cNvSpPr>
            <a:spLocks/>
          </p:cNvSpPr>
          <p:nvPr/>
        </p:nvSpPr>
        <p:spPr bwMode="auto">
          <a:xfrm>
            <a:off x="8686800" y="1803400"/>
            <a:ext cx="223838" cy="146050"/>
          </a:xfrm>
          <a:custGeom>
            <a:avLst/>
            <a:gdLst>
              <a:gd name="T0" fmla="*/ 0 w 224788"/>
              <a:gd name="T1" fmla="*/ 0 h 146050"/>
              <a:gd name="T2" fmla="*/ 0 w 224788"/>
              <a:gd name="T3" fmla="*/ 21589 h 146050"/>
              <a:gd name="T4" fmla="*/ 213448 w 224788"/>
              <a:gd name="T5" fmla="*/ 146050 h 146050"/>
              <a:gd name="T6" fmla="*/ 222892 w 224788"/>
              <a:gd name="T7" fmla="*/ 129539 h 146050"/>
              <a:gd name="T8" fmla="*/ 0 w 224788"/>
              <a:gd name="T9" fmla="*/ 0 h 146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4788" h="146050">
                <a:moveTo>
                  <a:pt x="0" y="0"/>
                </a:moveTo>
                <a:lnTo>
                  <a:pt x="0" y="21589"/>
                </a:lnTo>
                <a:lnTo>
                  <a:pt x="215264" y="146050"/>
                </a:lnTo>
                <a:lnTo>
                  <a:pt x="224788" y="12953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0" name="object 60">
            <a:extLst>
              <a:ext uri="{FF2B5EF4-FFF2-40B4-BE49-F238E27FC236}">
                <a16:creationId xmlns:a16="http://schemas.microsoft.com/office/drawing/2014/main" id="{9A26D56C-B294-D74D-8086-8469B06F42B7}"/>
              </a:ext>
            </a:extLst>
          </p:cNvPr>
          <p:cNvSpPr txBox="1"/>
          <p:nvPr/>
        </p:nvSpPr>
        <p:spPr>
          <a:xfrm>
            <a:off x="8620126" y="1463676"/>
            <a:ext cx="144463" cy="2016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70715" name="object 61">
            <a:extLst>
              <a:ext uri="{FF2B5EF4-FFF2-40B4-BE49-F238E27FC236}">
                <a16:creationId xmlns:a16="http://schemas.microsoft.com/office/drawing/2014/main" id="{5AD86A03-F617-CE43-9BB1-6388745F2A9E}"/>
              </a:ext>
            </a:extLst>
          </p:cNvPr>
          <p:cNvSpPr>
            <a:spLocks/>
          </p:cNvSpPr>
          <p:nvPr/>
        </p:nvSpPr>
        <p:spPr bwMode="auto">
          <a:xfrm>
            <a:off x="8662988" y="1641476"/>
            <a:ext cx="0" cy="187325"/>
          </a:xfrm>
          <a:custGeom>
            <a:avLst/>
            <a:gdLst>
              <a:gd name="T0" fmla="*/ 0 h 186054"/>
              <a:gd name="T1" fmla="*/ 188605 h 1860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6054">
                <a:moveTo>
                  <a:pt x="0" y="0"/>
                </a:moveTo>
                <a:lnTo>
                  <a:pt x="0" y="1860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16" name="object 62">
            <a:extLst>
              <a:ext uri="{FF2B5EF4-FFF2-40B4-BE49-F238E27FC236}">
                <a16:creationId xmlns:a16="http://schemas.microsoft.com/office/drawing/2014/main" id="{85B39181-FCFD-5A4D-97B0-906FC6872960}"/>
              </a:ext>
            </a:extLst>
          </p:cNvPr>
          <p:cNvSpPr>
            <a:spLocks/>
          </p:cNvSpPr>
          <p:nvPr/>
        </p:nvSpPr>
        <p:spPr bwMode="auto">
          <a:xfrm>
            <a:off x="8710613" y="1641476"/>
            <a:ext cx="0" cy="187325"/>
          </a:xfrm>
          <a:custGeom>
            <a:avLst/>
            <a:gdLst>
              <a:gd name="T0" fmla="*/ 0 h 186054"/>
              <a:gd name="T1" fmla="*/ 188605 h 1860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6054">
                <a:moveTo>
                  <a:pt x="0" y="0"/>
                </a:moveTo>
                <a:lnTo>
                  <a:pt x="0" y="1860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3" name="object 63">
            <a:extLst>
              <a:ext uri="{FF2B5EF4-FFF2-40B4-BE49-F238E27FC236}">
                <a16:creationId xmlns:a16="http://schemas.microsoft.com/office/drawing/2014/main" id="{EB0A73E7-B031-9A43-89FE-5522CD3B551C}"/>
              </a:ext>
            </a:extLst>
          </p:cNvPr>
          <p:cNvSpPr txBox="1"/>
          <p:nvPr/>
        </p:nvSpPr>
        <p:spPr>
          <a:xfrm>
            <a:off x="9445625" y="1758951"/>
            <a:ext cx="127000" cy="2016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S</a:t>
            </a:r>
            <a:endParaRPr sz="1200">
              <a:latin typeface="Arial"/>
              <a:cs typeface="Arial"/>
            </a:endParaRPr>
          </a:p>
        </p:txBody>
      </p:sp>
      <p:sp>
        <p:nvSpPr>
          <p:cNvPr id="70718" name="object 64">
            <a:extLst>
              <a:ext uri="{FF2B5EF4-FFF2-40B4-BE49-F238E27FC236}">
                <a16:creationId xmlns:a16="http://schemas.microsoft.com/office/drawing/2014/main" id="{8FC7C86C-5B09-5F44-BCF2-DB71C4545BA2}"/>
              </a:ext>
            </a:extLst>
          </p:cNvPr>
          <p:cNvSpPr>
            <a:spLocks/>
          </p:cNvSpPr>
          <p:nvPr/>
        </p:nvSpPr>
        <p:spPr bwMode="auto">
          <a:xfrm>
            <a:off x="9277350" y="1885951"/>
            <a:ext cx="165100" cy="104775"/>
          </a:xfrm>
          <a:custGeom>
            <a:avLst/>
            <a:gdLst>
              <a:gd name="T0" fmla="*/ 156705 w 163831"/>
              <a:gd name="T1" fmla="*/ 0 h 104775"/>
              <a:gd name="T2" fmla="*/ 0 w 163831"/>
              <a:gd name="T3" fmla="*/ 88264 h 104775"/>
              <a:gd name="T4" fmla="*/ 9673 w 163831"/>
              <a:gd name="T5" fmla="*/ 104775 h 104775"/>
              <a:gd name="T6" fmla="*/ 166379 w 163831"/>
              <a:gd name="T7" fmla="*/ 16510 h 104775"/>
              <a:gd name="T8" fmla="*/ 156705 w 163831"/>
              <a:gd name="T9" fmla="*/ 0 h 1047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3831" h="104775">
                <a:moveTo>
                  <a:pt x="154306" y="0"/>
                </a:moveTo>
                <a:lnTo>
                  <a:pt x="0" y="88264"/>
                </a:lnTo>
                <a:lnTo>
                  <a:pt x="9525" y="104775"/>
                </a:lnTo>
                <a:lnTo>
                  <a:pt x="163831" y="16510"/>
                </a:lnTo>
                <a:lnTo>
                  <a:pt x="15430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5" name="object 65">
            <a:extLst>
              <a:ext uri="{FF2B5EF4-FFF2-40B4-BE49-F238E27FC236}">
                <a16:creationId xmlns:a16="http://schemas.microsoft.com/office/drawing/2014/main" id="{D1A1DC7A-7B0F-D54E-811F-4ABCB484192F}"/>
              </a:ext>
            </a:extLst>
          </p:cNvPr>
          <p:cNvSpPr txBox="1"/>
          <p:nvPr/>
        </p:nvSpPr>
        <p:spPr>
          <a:xfrm>
            <a:off x="9667876" y="1885951"/>
            <a:ext cx="220663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P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0720" name="object 66">
            <a:extLst>
              <a:ext uri="{FF2B5EF4-FFF2-40B4-BE49-F238E27FC236}">
                <a16:creationId xmlns:a16="http://schemas.microsoft.com/office/drawing/2014/main" id="{9C7DB574-6D80-CF4C-9710-CA875CF48843}"/>
              </a:ext>
            </a:extLst>
          </p:cNvPr>
          <p:cNvSpPr>
            <a:spLocks/>
          </p:cNvSpPr>
          <p:nvPr/>
        </p:nvSpPr>
        <p:spPr bwMode="auto">
          <a:xfrm>
            <a:off x="9572626" y="1890713"/>
            <a:ext cx="87313" cy="61912"/>
          </a:xfrm>
          <a:custGeom>
            <a:avLst/>
            <a:gdLst>
              <a:gd name="T0" fmla="*/ 9736 w 86361"/>
              <a:gd name="T1" fmla="*/ 0 h 61594"/>
              <a:gd name="T2" fmla="*/ 0 w 86361"/>
              <a:gd name="T3" fmla="*/ 16680 h 61594"/>
              <a:gd name="T4" fmla="*/ 78538 w 86361"/>
              <a:gd name="T5" fmla="*/ 62232 h 61594"/>
              <a:gd name="T6" fmla="*/ 88275 w 86361"/>
              <a:gd name="T7" fmla="*/ 45551 h 61594"/>
              <a:gd name="T8" fmla="*/ 9736 w 86361"/>
              <a:gd name="T9" fmla="*/ 0 h 615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61" h="61594">
                <a:moveTo>
                  <a:pt x="9525" y="0"/>
                </a:moveTo>
                <a:lnTo>
                  <a:pt x="0" y="16509"/>
                </a:lnTo>
                <a:lnTo>
                  <a:pt x="76835" y="61594"/>
                </a:lnTo>
                <a:lnTo>
                  <a:pt x="86361" y="4508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21" name="object 67">
            <a:extLst>
              <a:ext uri="{FF2B5EF4-FFF2-40B4-BE49-F238E27FC236}">
                <a16:creationId xmlns:a16="http://schemas.microsoft.com/office/drawing/2014/main" id="{6544CDE2-4960-0C41-82A3-A66293C861F3}"/>
              </a:ext>
            </a:extLst>
          </p:cNvPr>
          <p:cNvSpPr>
            <a:spLocks/>
          </p:cNvSpPr>
          <p:nvPr/>
        </p:nvSpPr>
        <p:spPr bwMode="auto">
          <a:xfrm>
            <a:off x="5937251" y="2082800"/>
            <a:ext cx="1725613" cy="0"/>
          </a:xfrm>
          <a:custGeom>
            <a:avLst/>
            <a:gdLst>
              <a:gd name="T0" fmla="*/ 1724979 w 1726247"/>
              <a:gd name="T1" fmla="*/ 0 w 1726247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726247">
                <a:moveTo>
                  <a:pt x="1726247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22" name="object 68">
            <a:extLst>
              <a:ext uri="{FF2B5EF4-FFF2-40B4-BE49-F238E27FC236}">
                <a16:creationId xmlns:a16="http://schemas.microsoft.com/office/drawing/2014/main" id="{D1C75830-0E75-9D48-801E-5B8E332F1126}"/>
              </a:ext>
            </a:extLst>
          </p:cNvPr>
          <p:cNvSpPr>
            <a:spLocks/>
          </p:cNvSpPr>
          <p:nvPr/>
        </p:nvSpPr>
        <p:spPr bwMode="auto">
          <a:xfrm>
            <a:off x="7639050" y="20351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723" name="object 69">
            <a:extLst>
              <a:ext uri="{FF2B5EF4-FFF2-40B4-BE49-F238E27FC236}">
                <a16:creationId xmlns:a16="http://schemas.microsoft.com/office/drawing/2014/main" id="{B7FA4693-A76B-974A-96DE-6D9C286A10A2}"/>
              </a:ext>
            </a:extLst>
          </p:cNvPr>
          <p:cNvSpPr>
            <a:spLocks/>
          </p:cNvSpPr>
          <p:nvPr/>
        </p:nvSpPr>
        <p:spPr bwMode="auto">
          <a:xfrm>
            <a:off x="7639050" y="20351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2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7 w 189975"/>
              <a:gd name="T53" fmla="*/ 24042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" name="object 70">
            <a:extLst>
              <a:ext uri="{FF2B5EF4-FFF2-40B4-BE49-F238E27FC236}">
                <a16:creationId xmlns:a16="http://schemas.microsoft.com/office/drawing/2014/main" id="{8DDDB044-6DD2-9441-ACA7-77AFE535F265}"/>
              </a:ext>
            </a:extLst>
          </p:cNvPr>
          <p:cNvSpPr txBox="1"/>
          <p:nvPr/>
        </p:nvSpPr>
        <p:spPr>
          <a:xfrm>
            <a:off x="6270625" y="1663701"/>
            <a:ext cx="984250" cy="365125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defRPr/>
            </a:pPr>
            <a:r>
              <a:rPr sz="1200" b="1" dirty="0">
                <a:solidFill>
                  <a:srgbClr val="0433FF"/>
                </a:solidFill>
                <a:latin typeface="Arial"/>
                <a:cs typeface="Arial"/>
              </a:rPr>
              <a:t>[R</a:t>
            </a:r>
            <a:r>
              <a:rPr sz="1200" b="1" spc="-10" dirty="0">
                <a:solidFill>
                  <a:srgbClr val="0433FF"/>
                </a:solidFill>
                <a:latin typeface="Arial"/>
                <a:cs typeface="Arial"/>
              </a:rPr>
              <a:t>u(bpy</a:t>
            </a:r>
            <a:r>
              <a:rPr sz="1200" b="1" spc="5" dirty="0">
                <a:solidFill>
                  <a:srgbClr val="0433FF"/>
                </a:solidFill>
                <a:latin typeface="Arial"/>
                <a:cs typeface="Arial"/>
              </a:rPr>
              <a:t>)</a:t>
            </a:r>
            <a:r>
              <a:rPr sz="1350" b="1" spc="7" baseline="-18518" dirty="0">
                <a:solidFill>
                  <a:srgbClr val="0433FF"/>
                </a:solidFill>
                <a:latin typeface="Arial"/>
                <a:cs typeface="Arial"/>
              </a:rPr>
              <a:t>3</a:t>
            </a:r>
            <a:r>
              <a:rPr sz="1200" b="1" dirty="0">
                <a:solidFill>
                  <a:srgbClr val="0433FF"/>
                </a:solidFill>
                <a:latin typeface="Arial"/>
                <a:cs typeface="Arial"/>
              </a:rPr>
              <a:t>]Cl</a:t>
            </a:r>
            <a:r>
              <a:rPr sz="1350" b="1" baseline="-18518" dirty="0">
                <a:solidFill>
                  <a:srgbClr val="0433FF"/>
                </a:solidFill>
                <a:latin typeface="Arial"/>
                <a:cs typeface="Arial"/>
              </a:rPr>
              <a:t>2</a:t>
            </a:r>
            <a:endParaRPr sz="1350" baseline="-18518">
              <a:latin typeface="Arial"/>
              <a:cs typeface="Arial"/>
            </a:endParaRPr>
          </a:p>
          <a:p>
            <a:pPr marR="1270" algn="ctr">
              <a:lnSpc>
                <a:spcPts val="1300"/>
              </a:lnSpc>
              <a:defRPr/>
            </a:pPr>
            <a:r>
              <a:rPr sz="1200" b="1" dirty="0">
                <a:latin typeface="Arial"/>
                <a:cs typeface="Arial"/>
              </a:rPr>
              <a:t>1 </a:t>
            </a:r>
            <a:r>
              <a:rPr sz="1200" b="1" spc="-10" dirty="0">
                <a:latin typeface="Arial"/>
                <a:cs typeface="Arial"/>
              </a:rPr>
              <a:t>mol%</a:t>
            </a:r>
            <a:endParaRPr sz="1200">
              <a:latin typeface="Arial"/>
              <a:cs typeface="Arial"/>
            </a:endParaRPr>
          </a:p>
        </p:txBody>
      </p:sp>
      <p:sp>
        <p:nvSpPr>
          <p:cNvPr id="76" name="object 76">
            <a:extLst>
              <a:ext uri="{FF2B5EF4-FFF2-40B4-BE49-F238E27FC236}">
                <a16:creationId xmlns:a16="http://schemas.microsoft.com/office/drawing/2014/main" id="{0771A2FE-0BEC-2F48-B7BF-52C37A6926FA}"/>
              </a:ext>
            </a:extLst>
          </p:cNvPr>
          <p:cNvSpPr txBox="1"/>
          <p:nvPr/>
        </p:nvSpPr>
        <p:spPr>
          <a:xfrm>
            <a:off x="2854325" y="6569076"/>
            <a:ext cx="6489700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Hed</a:t>
            </a:r>
            <a:r>
              <a:rPr sz="1400" spc="-10" dirty="0">
                <a:latin typeface="Arial"/>
                <a:cs typeface="Arial"/>
              </a:rPr>
              <a:t>strand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D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spc="-10" dirty="0">
                <a:latin typeface="Arial"/>
                <a:cs typeface="Arial"/>
              </a:rPr>
              <a:t>M.,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Kruizinga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95" dirty="0">
                <a:latin typeface="Arial"/>
                <a:cs typeface="Arial"/>
              </a:rPr>
              <a:t>W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dirty="0">
                <a:latin typeface="Arial"/>
                <a:cs typeface="Arial"/>
              </a:rPr>
              <a:t>H</a:t>
            </a:r>
            <a:r>
              <a:rPr sz="1400" spc="-5" dirty="0">
                <a:latin typeface="Arial"/>
                <a:cs typeface="Arial"/>
              </a:rPr>
              <a:t>., </a:t>
            </a:r>
            <a:r>
              <a:rPr sz="1400" dirty="0">
                <a:latin typeface="Arial"/>
                <a:cs typeface="Arial"/>
              </a:rPr>
              <a:t>Kellogg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R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spc="-10" dirty="0">
                <a:latin typeface="Arial"/>
                <a:cs typeface="Arial"/>
              </a:rPr>
              <a:t>M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i="1" spc="-170" dirty="0">
                <a:latin typeface="Arial"/>
                <a:cs typeface="Arial"/>
              </a:rPr>
              <a:t>T</a:t>
            </a:r>
            <a:r>
              <a:rPr sz="1400" i="1" dirty="0">
                <a:latin typeface="Arial"/>
                <a:cs typeface="Arial"/>
              </a:rPr>
              <a:t>e</a:t>
            </a:r>
            <a:r>
              <a:rPr sz="1400" i="1" spc="-5" dirty="0">
                <a:latin typeface="Arial"/>
                <a:cs typeface="Arial"/>
              </a:rPr>
              <a:t>trahedron </a:t>
            </a:r>
            <a:r>
              <a:rPr sz="1400" i="1" dirty="0">
                <a:latin typeface="Arial"/>
                <a:cs typeface="Arial"/>
              </a:rPr>
              <a:t>Le</a:t>
            </a:r>
            <a:r>
              <a:rPr sz="1400" i="1" spc="-5" dirty="0">
                <a:latin typeface="Arial"/>
                <a:cs typeface="Arial"/>
              </a:rPr>
              <a:t>tt. </a:t>
            </a:r>
            <a:r>
              <a:rPr sz="1400" b="1" dirty="0">
                <a:latin typeface="Arial"/>
                <a:cs typeface="Arial"/>
              </a:rPr>
              <a:t>197</a:t>
            </a:r>
            <a:r>
              <a:rPr sz="1400" b="1" spc="-5" dirty="0">
                <a:latin typeface="Arial"/>
                <a:cs typeface="Arial"/>
              </a:rPr>
              <a:t>8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i="1" dirty="0">
                <a:latin typeface="Arial"/>
                <a:cs typeface="Arial"/>
              </a:rPr>
              <a:t>1</a:t>
            </a:r>
            <a:r>
              <a:rPr sz="1400" i="1" spc="-5" dirty="0">
                <a:latin typeface="Arial"/>
                <a:cs typeface="Arial"/>
              </a:rPr>
              <a:t>9</a:t>
            </a:r>
            <a:r>
              <a:rPr sz="1400" spc="-5" dirty="0">
                <a:latin typeface="Arial"/>
                <a:cs typeface="Arial"/>
              </a:rPr>
              <a:t>, 1255.</a:t>
            </a:r>
            <a:endParaRPr sz="1400">
              <a:latin typeface="Arial"/>
              <a:cs typeface="Arial"/>
            </a:endParaRPr>
          </a:p>
        </p:txBody>
      </p:sp>
      <p:sp>
        <p:nvSpPr>
          <p:cNvPr id="71" name="object 71">
            <a:extLst>
              <a:ext uri="{FF2B5EF4-FFF2-40B4-BE49-F238E27FC236}">
                <a16:creationId xmlns:a16="http://schemas.microsoft.com/office/drawing/2014/main" id="{A6E6CE57-3238-AE45-A445-0D7AA69B8837}"/>
              </a:ext>
            </a:extLst>
          </p:cNvPr>
          <p:cNvSpPr txBox="1"/>
          <p:nvPr/>
        </p:nvSpPr>
        <p:spPr>
          <a:xfrm>
            <a:off x="6170614" y="2108200"/>
            <a:ext cx="1233487" cy="533400"/>
          </a:xfrm>
          <a:prstGeom prst="rect">
            <a:avLst/>
          </a:prstGeom>
        </p:spPr>
        <p:txBody>
          <a:bodyPr lIns="0" tIns="0" rIns="0" bIns="0"/>
          <a:lstStyle/>
          <a:p>
            <a:pPr marL="1905" algn="ctr">
              <a:defRPr/>
            </a:pPr>
            <a:r>
              <a:rPr sz="1200" b="1" dirty="0">
                <a:latin typeface="Arial"/>
                <a:cs typeface="Arial"/>
              </a:rPr>
              <a:t>CD</a:t>
            </a:r>
            <a:r>
              <a:rPr sz="1350" b="1" spc="7" baseline="-18518" dirty="0">
                <a:latin typeface="Arial"/>
                <a:cs typeface="Arial"/>
              </a:rPr>
              <a:t>3</a:t>
            </a:r>
            <a:r>
              <a:rPr sz="1200" b="1" dirty="0">
                <a:latin typeface="Arial"/>
                <a:cs typeface="Arial"/>
              </a:rPr>
              <a:t>CN</a:t>
            </a:r>
            <a:endParaRPr sz="1200">
              <a:latin typeface="Arial"/>
              <a:cs typeface="Arial"/>
            </a:endParaRPr>
          </a:p>
          <a:p>
            <a:pPr algn="ctr">
              <a:lnSpc>
                <a:spcPts val="1315"/>
              </a:lnSpc>
              <a:defRPr/>
            </a:pPr>
            <a:r>
              <a:rPr sz="1200" b="1" dirty="0">
                <a:latin typeface="Arial"/>
                <a:cs typeface="Arial"/>
              </a:rPr>
              <a:t>25 ºC, room </a:t>
            </a:r>
            <a:r>
              <a:rPr sz="1200" b="1" spc="-5" dirty="0">
                <a:latin typeface="Arial"/>
                <a:cs typeface="Arial"/>
              </a:rPr>
              <a:t>light</a:t>
            </a:r>
            <a:endParaRPr sz="1200">
              <a:latin typeface="Arial"/>
              <a:cs typeface="Arial"/>
            </a:endParaRPr>
          </a:p>
          <a:p>
            <a:pPr algn="ctr">
              <a:lnSpc>
                <a:spcPts val="1315"/>
              </a:lnSpc>
              <a:defRPr/>
            </a:pPr>
            <a:r>
              <a:rPr sz="1200" b="1" dirty="0">
                <a:latin typeface="Arial"/>
                <a:cs typeface="Arial"/>
              </a:rPr>
              <a:t>0.3 </a:t>
            </a:r>
            <a:r>
              <a:rPr sz="1200" b="1" spc="-10" dirty="0">
                <a:latin typeface="Arial"/>
                <a:cs typeface="Arial"/>
              </a:rPr>
              <a:t>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2" name="object 72">
            <a:extLst>
              <a:ext uri="{FF2B5EF4-FFF2-40B4-BE49-F238E27FC236}">
                <a16:creationId xmlns:a16="http://schemas.microsoft.com/office/drawing/2014/main" id="{095E1978-B381-B941-BAFE-1A61C08D56B3}"/>
              </a:ext>
            </a:extLst>
          </p:cNvPr>
          <p:cNvSpPr txBox="1"/>
          <p:nvPr/>
        </p:nvSpPr>
        <p:spPr>
          <a:xfrm>
            <a:off x="9036050" y="1879601"/>
            <a:ext cx="114300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+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" name="object 73">
            <a:extLst>
              <a:ext uri="{FF2B5EF4-FFF2-40B4-BE49-F238E27FC236}">
                <a16:creationId xmlns:a16="http://schemas.microsoft.com/office/drawing/2014/main" id="{13CDA57D-9714-2A45-8DE8-9199E2292399}"/>
              </a:ext>
            </a:extLst>
          </p:cNvPr>
          <p:cNvSpPr txBox="1"/>
          <p:nvPr/>
        </p:nvSpPr>
        <p:spPr>
          <a:xfrm>
            <a:off x="3651250" y="1968501"/>
            <a:ext cx="114300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+</a:t>
            </a:r>
            <a:endParaRPr sz="1200">
              <a:latin typeface="Arial"/>
              <a:cs typeface="Arial"/>
            </a:endParaRPr>
          </a:p>
        </p:txBody>
      </p:sp>
      <p:sp>
        <p:nvSpPr>
          <p:cNvPr id="74" name="object 74">
            <a:extLst>
              <a:ext uri="{FF2B5EF4-FFF2-40B4-BE49-F238E27FC236}">
                <a16:creationId xmlns:a16="http://schemas.microsoft.com/office/drawing/2014/main" id="{24F9D54B-83C2-644D-BFA4-4D4AF95E0E05}"/>
              </a:ext>
            </a:extLst>
          </p:cNvPr>
          <p:cNvSpPr txBox="1"/>
          <p:nvPr/>
        </p:nvSpPr>
        <p:spPr>
          <a:xfrm>
            <a:off x="8108951" y="2451101"/>
            <a:ext cx="879475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quanta</a:t>
            </a:r>
            <a:r>
              <a:rPr sz="1200" b="1" spc="-5" dirty="0">
                <a:latin typeface="Arial"/>
                <a:cs typeface="Arial"/>
              </a:rPr>
              <a:t>titive</a:t>
            </a:r>
            <a:endParaRPr sz="1200">
              <a:latin typeface="Arial"/>
              <a:cs typeface="Arial"/>
            </a:endParaRPr>
          </a:p>
        </p:txBody>
      </p:sp>
      <p:sp>
        <p:nvSpPr>
          <p:cNvPr id="75" name="object 75">
            <a:extLst>
              <a:ext uri="{FF2B5EF4-FFF2-40B4-BE49-F238E27FC236}">
                <a16:creationId xmlns:a16="http://schemas.microsoft.com/office/drawing/2014/main" id="{D73BF540-1FE1-994F-80EC-9780191A7A6B}"/>
              </a:ext>
            </a:extLst>
          </p:cNvPr>
          <p:cNvSpPr txBox="1"/>
          <p:nvPr/>
        </p:nvSpPr>
        <p:spPr>
          <a:xfrm>
            <a:off x="2019301" y="1066801"/>
            <a:ext cx="67627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b="1" spc="-10" dirty="0">
                <a:latin typeface="Arial"/>
                <a:cs typeface="Arial"/>
              </a:rPr>
              <a:t>Kellogg</a:t>
            </a:r>
            <a:endParaRPr sz="14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35602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object 2">
            <a:extLst>
              <a:ext uri="{FF2B5EF4-FFF2-40B4-BE49-F238E27FC236}">
                <a16:creationId xmlns:a16="http://schemas.microsoft.com/office/drawing/2014/main" id="{DB8485C7-D7C5-C74D-81C5-BFD5D7B3C4E7}"/>
              </a:ext>
            </a:extLst>
          </p:cNvPr>
          <p:cNvSpPr>
            <a:spLocks/>
          </p:cNvSpPr>
          <p:nvPr/>
        </p:nvSpPr>
        <p:spPr bwMode="auto">
          <a:xfrm>
            <a:off x="2206626" y="3048000"/>
            <a:ext cx="7777163" cy="0"/>
          </a:xfrm>
          <a:custGeom>
            <a:avLst/>
            <a:gdLst>
              <a:gd name="T0" fmla="*/ 0 w 7777160"/>
              <a:gd name="T1" fmla="*/ 0 h 1"/>
              <a:gd name="T2" fmla="*/ 7777166 w 7777160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777160" h="1">
                <a:moveTo>
                  <a:pt x="0" y="0"/>
                </a:moveTo>
                <a:lnTo>
                  <a:pt x="7777160" y="1"/>
                </a:lnTo>
              </a:path>
            </a:pathLst>
          </a:custGeom>
          <a:noFill/>
          <a:ln w="12699">
            <a:solidFill>
              <a:srgbClr val="F1F0E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E0EF38F5-5CF8-E54F-8C8E-2ED62AFE9F1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43972" y="116632"/>
            <a:ext cx="8686800" cy="841248"/>
          </a:xfrm>
        </p:spPr>
        <p:txBody>
          <a:bodyPr vert="horz" wrap="square" lIns="0" tIns="0" rIns="0" bIns="0" rtlCol="0" anchor="ctr">
            <a:noAutofit/>
          </a:bodyPr>
          <a:lstStyle/>
          <a:p>
            <a:pPr marL="1797685">
              <a:defRPr/>
            </a:pPr>
            <a:r>
              <a:rPr sz="2800" b="1" dirty="0">
                <a:latin typeface="Arial"/>
                <a:cs typeface="Arial"/>
              </a:rPr>
              <a:t>H</a:t>
            </a:r>
            <a:r>
              <a:rPr sz="2800" b="1" spc="-10" dirty="0">
                <a:latin typeface="Arial"/>
                <a:cs typeface="Arial"/>
              </a:rPr>
              <a:t>ist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ry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f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20" dirty="0">
                <a:latin typeface="Arial"/>
                <a:cs typeface="Arial"/>
              </a:rPr>
              <a:t>Ph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spc="-10" dirty="0">
                <a:latin typeface="Arial"/>
                <a:cs typeface="Arial"/>
              </a:rPr>
              <a:t>t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re</a:t>
            </a:r>
            <a:r>
              <a:rPr sz="2800" b="1" spc="-25" dirty="0">
                <a:latin typeface="Arial"/>
                <a:cs typeface="Arial"/>
              </a:rPr>
              <a:t>do</a:t>
            </a:r>
            <a:r>
              <a:rPr sz="2800" b="1" dirty="0">
                <a:latin typeface="Arial"/>
                <a:cs typeface="Arial"/>
              </a:rPr>
              <a:t>x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Cata</a:t>
            </a:r>
            <a:r>
              <a:rPr sz="2800" b="1" spc="-10" dirty="0">
                <a:latin typeface="Arial"/>
                <a:cs typeface="Arial"/>
              </a:rPr>
              <a:t>lysis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71684" name="object 6">
            <a:extLst>
              <a:ext uri="{FF2B5EF4-FFF2-40B4-BE49-F238E27FC236}">
                <a16:creationId xmlns:a16="http://schemas.microsoft.com/office/drawing/2014/main" id="{FA216E70-3613-5844-A8AD-20622BB94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9" y="2709864"/>
            <a:ext cx="561975" cy="909637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1685" name="object 7">
            <a:extLst>
              <a:ext uri="{FF2B5EF4-FFF2-40B4-BE49-F238E27FC236}">
                <a16:creationId xmlns:a16="http://schemas.microsoft.com/office/drawing/2014/main" id="{7D294C01-953B-6140-822B-CCDD04F34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6" y="2746376"/>
            <a:ext cx="396875" cy="75882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1686" name="object 8">
            <a:extLst>
              <a:ext uri="{FF2B5EF4-FFF2-40B4-BE49-F238E27FC236}">
                <a16:creationId xmlns:a16="http://schemas.microsoft.com/office/drawing/2014/main" id="{AA2E630A-0559-6846-8D60-E714A213E528}"/>
              </a:ext>
            </a:extLst>
          </p:cNvPr>
          <p:cNvSpPr>
            <a:spLocks/>
          </p:cNvSpPr>
          <p:nvPr/>
        </p:nvSpPr>
        <p:spPr bwMode="auto">
          <a:xfrm>
            <a:off x="2422526" y="2746376"/>
            <a:ext cx="396875" cy="758825"/>
          </a:xfrm>
          <a:custGeom>
            <a:avLst/>
            <a:gdLst>
              <a:gd name="T0" fmla="*/ 0 w 396874"/>
              <a:gd name="T1" fmla="*/ 560373 h 758824"/>
              <a:gd name="T2" fmla="*/ 99218 w 396874"/>
              <a:gd name="T3" fmla="*/ 560373 h 758824"/>
              <a:gd name="T4" fmla="*/ 99218 w 396874"/>
              <a:gd name="T5" fmla="*/ 0 h 758824"/>
              <a:gd name="T6" fmla="*/ 297657 w 396874"/>
              <a:gd name="T7" fmla="*/ 0 h 758824"/>
              <a:gd name="T8" fmla="*/ 297657 w 396874"/>
              <a:gd name="T9" fmla="*/ 560373 h 758824"/>
              <a:gd name="T10" fmla="*/ 396876 w 396874"/>
              <a:gd name="T11" fmla="*/ 560373 h 758824"/>
              <a:gd name="T12" fmla="*/ 198439 w 396874"/>
              <a:gd name="T13" fmla="*/ 758826 h 758824"/>
              <a:gd name="T14" fmla="*/ 0 w 396874"/>
              <a:gd name="T15" fmla="*/ 560373 h 7588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96874" h="758824">
                <a:moveTo>
                  <a:pt x="0" y="560371"/>
                </a:moveTo>
                <a:lnTo>
                  <a:pt x="99218" y="560371"/>
                </a:lnTo>
                <a:lnTo>
                  <a:pt x="99218" y="0"/>
                </a:lnTo>
                <a:lnTo>
                  <a:pt x="297655" y="0"/>
                </a:lnTo>
                <a:lnTo>
                  <a:pt x="297655" y="560371"/>
                </a:lnTo>
                <a:lnTo>
                  <a:pt x="396874" y="560371"/>
                </a:lnTo>
                <a:lnTo>
                  <a:pt x="198437" y="758824"/>
                </a:lnTo>
                <a:lnTo>
                  <a:pt x="0" y="560371"/>
                </a:lnTo>
                <a:close/>
              </a:path>
            </a:pathLst>
          </a:custGeom>
          <a:noFill/>
          <a:ln w="9524">
            <a:solidFill>
              <a:srgbClr val="FF92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687" name="object 9">
            <a:extLst>
              <a:ext uri="{FF2B5EF4-FFF2-40B4-BE49-F238E27FC236}">
                <a16:creationId xmlns:a16="http://schemas.microsoft.com/office/drawing/2014/main" id="{7AC57862-A933-5142-AA85-271C0B6F8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3581400"/>
            <a:ext cx="8564563" cy="55403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1688" name="object 10">
            <a:extLst>
              <a:ext uri="{FF2B5EF4-FFF2-40B4-BE49-F238E27FC236}">
                <a16:creationId xmlns:a16="http://schemas.microsoft.com/office/drawing/2014/main" id="{56AA3714-4BCA-B94E-AF54-BFCAF9906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8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89" name="object 11">
            <a:extLst>
              <a:ext uri="{FF2B5EF4-FFF2-40B4-BE49-F238E27FC236}">
                <a16:creationId xmlns:a16="http://schemas.microsoft.com/office/drawing/2014/main" id="{5B0F2731-CCA6-0F44-9978-60A488D30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84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90" name="object 12">
            <a:extLst>
              <a:ext uri="{FF2B5EF4-FFF2-40B4-BE49-F238E27FC236}">
                <a16:creationId xmlns:a16="http://schemas.microsoft.com/office/drawing/2014/main" id="{D145CB70-0240-BD42-8C8F-B4B372AD8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6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91" name="object 13">
            <a:extLst>
              <a:ext uri="{FF2B5EF4-FFF2-40B4-BE49-F238E27FC236}">
                <a16:creationId xmlns:a16="http://schemas.microsoft.com/office/drawing/2014/main" id="{EBA5285B-A843-C040-8461-251AEF65B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1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92" name="object 14">
            <a:extLst>
              <a:ext uri="{FF2B5EF4-FFF2-40B4-BE49-F238E27FC236}">
                <a16:creationId xmlns:a16="http://schemas.microsoft.com/office/drawing/2014/main" id="{CE92BFB7-D2B7-424B-8C57-DAA6C3C22CAD}"/>
              </a:ext>
            </a:extLst>
          </p:cNvPr>
          <p:cNvSpPr>
            <a:spLocks/>
          </p:cNvSpPr>
          <p:nvPr/>
        </p:nvSpPr>
        <p:spPr bwMode="auto">
          <a:xfrm>
            <a:off x="2047875" y="1978026"/>
            <a:ext cx="19050" cy="263525"/>
          </a:xfrm>
          <a:custGeom>
            <a:avLst/>
            <a:gdLst>
              <a:gd name="T0" fmla="*/ 0 w 19050"/>
              <a:gd name="T1" fmla="*/ 0 h 264795"/>
              <a:gd name="T2" fmla="*/ 0 w 19050"/>
              <a:gd name="T3" fmla="*/ 262261 h 264795"/>
              <a:gd name="T4" fmla="*/ 19050 w 19050"/>
              <a:gd name="T5" fmla="*/ 251570 h 264795"/>
              <a:gd name="T6" fmla="*/ 19050 w 19050"/>
              <a:gd name="T7" fmla="*/ 10691 h 264795"/>
              <a:gd name="T8" fmla="*/ 0 w 19050"/>
              <a:gd name="T9" fmla="*/ 0 h 2647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5">
                <a:moveTo>
                  <a:pt x="0" y="0"/>
                </a:moveTo>
                <a:lnTo>
                  <a:pt x="0" y="264795"/>
                </a:lnTo>
                <a:lnTo>
                  <a:pt x="19050" y="254000"/>
                </a:lnTo>
                <a:lnTo>
                  <a:pt x="19050" y="1079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693" name="object 15">
            <a:extLst>
              <a:ext uri="{FF2B5EF4-FFF2-40B4-BE49-F238E27FC236}">
                <a16:creationId xmlns:a16="http://schemas.microsoft.com/office/drawing/2014/main" id="{086CAA42-85B7-1F47-A53E-E28BFD3714A4}"/>
              </a:ext>
            </a:extLst>
          </p:cNvPr>
          <p:cNvSpPr>
            <a:spLocks/>
          </p:cNvSpPr>
          <p:nvPr/>
        </p:nvSpPr>
        <p:spPr bwMode="auto">
          <a:xfrm>
            <a:off x="2105025" y="2009776"/>
            <a:ext cx="0" cy="200025"/>
          </a:xfrm>
          <a:custGeom>
            <a:avLst/>
            <a:gdLst>
              <a:gd name="T0" fmla="*/ 0 h 198754"/>
              <a:gd name="T1" fmla="*/ 201304 h 1987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4">
                <a:moveTo>
                  <a:pt x="0" y="0"/>
                </a:moveTo>
                <a:lnTo>
                  <a:pt x="0" y="1987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694" name="object 16">
            <a:extLst>
              <a:ext uri="{FF2B5EF4-FFF2-40B4-BE49-F238E27FC236}">
                <a16:creationId xmlns:a16="http://schemas.microsoft.com/office/drawing/2014/main" id="{4784DAAF-700F-FB48-802D-5CFB71D7C614}"/>
              </a:ext>
            </a:extLst>
          </p:cNvPr>
          <p:cNvSpPr>
            <a:spLocks/>
          </p:cNvSpPr>
          <p:nvPr/>
        </p:nvSpPr>
        <p:spPr bwMode="auto">
          <a:xfrm>
            <a:off x="2047875" y="2232026"/>
            <a:ext cx="228600" cy="142875"/>
          </a:xfrm>
          <a:custGeom>
            <a:avLst/>
            <a:gdLst>
              <a:gd name="T0" fmla="*/ 18944 w 229234"/>
              <a:gd name="T1" fmla="*/ 0 h 143510"/>
              <a:gd name="T2" fmla="*/ 0 w 229234"/>
              <a:gd name="T3" fmla="*/ 10699 h 143510"/>
              <a:gd name="T4" fmla="*/ 227968 w 229234"/>
              <a:gd name="T5" fmla="*/ 142243 h 143510"/>
              <a:gd name="T6" fmla="*/ 227968 w 229234"/>
              <a:gd name="T7" fmla="*/ 120214 h 143510"/>
              <a:gd name="T8" fmla="*/ 18944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0795"/>
                </a:lnTo>
                <a:lnTo>
                  <a:pt x="229234" y="143510"/>
                </a:lnTo>
                <a:lnTo>
                  <a:pt x="229234" y="1212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695" name="object 17">
            <a:extLst>
              <a:ext uri="{FF2B5EF4-FFF2-40B4-BE49-F238E27FC236}">
                <a16:creationId xmlns:a16="http://schemas.microsoft.com/office/drawing/2014/main" id="{4323695A-8427-4544-9E0D-098864895964}"/>
              </a:ext>
            </a:extLst>
          </p:cNvPr>
          <p:cNvSpPr>
            <a:spLocks/>
          </p:cNvSpPr>
          <p:nvPr/>
        </p:nvSpPr>
        <p:spPr bwMode="auto">
          <a:xfrm>
            <a:off x="2276475" y="2232026"/>
            <a:ext cx="230188" cy="142875"/>
          </a:xfrm>
          <a:custGeom>
            <a:avLst/>
            <a:gdLst>
              <a:gd name="T0" fmla="*/ 211404 w 229870"/>
              <a:gd name="T1" fmla="*/ 0 h 143510"/>
              <a:gd name="T2" fmla="*/ 0 w 229870"/>
              <a:gd name="T3" fmla="*/ 120214 h 143510"/>
              <a:gd name="T4" fmla="*/ 0 w 229870"/>
              <a:gd name="T5" fmla="*/ 142243 h 143510"/>
              <a:gd name="T6" fmla="*/ 230506 w 229870"/>
              <a:gd name="T7" fmla="*/ 10699 h 143510"/>
              <a:gd name="T8" fmla="*/ 211404 w 229870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0" h="143510">
                <a:moveTo>
                  <a:pt x="210820" y="0"/>
                </a:moveTo>
                <a:lnTo>
                  <a:pt x="0" y="121285"/>
                </a:lnTo>
                <a:lnTo>
                  <a:pt x="0" y="143510"/>
                </a:lnTo>
                <a:lnTo>
                  <a:pt x="229870" y="10795"/>
                </a:lnTo>
                <a:lnTo>
                  <a:pt x="2108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696" name="object 18">
            <a:extLst>
              <a:ext uri="{FF2B5EF4-FFF2-40B4-BE49-F238E27FC236}">
                <a16:creationId xmlns:a16="http://schemas.microsoft.com/office/drawing/2014/main" id="{5F6D0FB8-C929-DD4F-8A74-B0C55D7B1FCA}"/>
              </a:ext>
            </a:extLst>
          </p:cNvPr>
          <p:cNvSpPr>
            <a:spLocks/>
          </p:cNvSpPr>
          <p:nvPr/>
        </p:nvSpPr>
        <p:spPr bwMode="auto">
          <a:xfrm>
            <a:off x="2273301" y="2200276"/>
            <a:ext cx="180975" cy="117475"/>
          </a:xfrm>
          <a:custGeom>
            <a:avLst/>
            <a:gdLst>
              <a:gd name="T0" fmla="*/ 170884 w 181609"/>
              <a:gd name="T1" fmla="*/ 0 h 116204"/>
              <a:gd name="T2" fmla="*/ 0 w 181609"/>
              <a:gd name="T3" fmla="*/ 101886 h 116204"/>
              <a:gd name="T4" fmla="*/ 9459 w 181609"/>
              <a:gd name="T5" fmla="*/ 118760 h 116204"/>
              <a:gd name="T6" fmla="*/ 180343 w 181609"/>
              <a:gd name="T7" fmla="*/ 16874 h 116204"/>
              <a:gd name="T8" fmla="*/ 170884 w 181609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6204">
                <a:moveTo>
                  <a:pt x="172084" y="0"/>
                </a:moveTo>
                <a:lnTo>
                  <a:pt x="0" y="99694"/>
                </a:lnTo>
                <a:lnTo>
                  <a:pt x="9525" y="116204"/>
                </a:lnTo>
                <a:lnTo>
                  <a:pt x="181609" y="16510"/>
                </a:lnTo>
                <a:lnTo>
                  <a:pt x="1720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697" name="object 19">
            <a:extLst>
              <a:ext uri="{FF2B5EF4-FFF2-40B4-BE49-F238E27FC236}">
                <a16:creationId xmlns:a16="http://schemas.microsoft.com/office/drawing/2014/main" id="{E4B169E1-E8D1-504F-8AEA-8494AE24BA30}"/>
              </a:ext>
            </a:extLst>
          </p:cNvPr>
          <p:cNvSpPr>
            <a:spLocks/>
          </p:cNvSpPr>
          <p:nvPr/>
        </p:nvSpPr>
        <p:spPr bwMode="auto">
          <a:xfrm>
            <a:off x="2487613" y="1982788"/>
            <a:ext cx="19050" cy="258762"/>
          </a:xfrm>
          <a:custGeom>
            <a:avLst/>
            <a:gdLst>
              <a:gd name="T0" fmla="*/ 9524 w 19050"/>
              <a:gd name="T1" fmla="*/ 0 h 259714"/>
              <a:gd name="T2" fmla="*/ 0 w 19050"/>
              <a:gd name="T3" fmla="*/ 5672 h 259714"/>
              <a:gd name="T4" fmla="*/ 0 w 19050"/>
              <a:gd name="T5" fmla="*/ 247098 h 259714"/>
              <a:gd name="T6" fmla="*/ 19050 w 19050"/>
              <a:gd name="T7" fmla="*/ 257813 h 259714"/>
              <a:gd name="T8" fmla="*/ 19050 w 19050"/>
              <a:gd name="T9" fmla="*/ 5672 h 259714"/>
              <a:gd name="T10" fmla="*/ 9524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9524" y="0"/>
                </a:moveTo>
                <a:lnTo>
                  <a:pt x="0" y="5714"/>
                </a:lnTo>
                <a:lnTo>
                  <a:pt x="0" y="248919"/>
                </a:lnTo>
                <a:lnTo>
                  <a:pt x="19050" y="259714"/>
                </a:lnTo>
                <a:lnTo>
                  <a:pt x="19050" y="5714"/>
                </a:lnTo>
                <a:lnTo>
                  <a:pt x="952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698" name="object 20">
            <a:extLst>
              <a:ext uri="{FF2B5EF4-FFF2-40B4-BE49-F238E27FC236}">
                <a16:creationId xmlns:a16="http://schemas.microsoft.com/office/drawing/2014/main" id="{D4620EF9-DD4D-CD4E-ABA9-8199F72E0DFB}"/>
              </a:ext>
            </a:extLst>
          </p:cNvPr>
          <p:cNvSpPr>
            <a:spLocks/>
          </p:cNvSpPr>
          <p:nvPr/>
        </p:nvSpPr>
        <p:spPr bwMode="auto">
          <a:xfrm>
            <a:off x="2276476" y="1844676"/>
            <a:ext cx="220663" cy="142875"/>
          </a:xfrm>
          <a:custGeom>
            <a:avLst/>
            <a:gdLst>
              <a:gd name="T0" fmla="*/ 0 w 220344"/>
              <a:gd name="T1" fmla="*/ 0 h 143510"/>
              <a:gd name="T2" fmla="*/ 0 w 220344"/>
              <a:gd name="T3" fmla="*/ 22029 h 143510"/>
              <a:gd name="T4" fmla="*/ 211431 w 220344"/>
              <a:gd name="T5" fmla="*/ 142243 h 143510"/>
              <a:gd name="T6" fmla="*/ 220982 w 220344"/>
              <a:gd name="T7" fmla="*/ 136578 h 143510"/>
              <a:gd name="T8" fmla="*/ 220982 w 220344"/>
              <a:gd name="T9" fmla="*/ 125879 h 143510"/>
              <a:gd name="T10" fmla="*/ 0 w 220344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10">
                <a:moveTo>
                  <a:pt x="0" y="0"/>
                </a:moveTo>
                <a:lnTo>
                  <a:pt x="0" y="22225"/>
                </a:lnTo>
                <a:lnTo>
                  <a:pt x="210820" y="143510"/>
                </a:lnTo>
                <a:lnTo>
                  <a:pt x="220344" y="137795"/>
                </a:lnTo>
                <a:lnTo>
                  <a:pt x="220344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699" name="object 21">
            <a:extLst>
              <a:ext uri="{FF2B5EF4-FFF2-40B4-BE49-F238E27FC236}">
                <a16:creationId xmlns:a16="http://schemas.microsoft.com/office/drawing/2014/main" id="{F5A612E1-A8DA-CF4D-A564-E09D166CBF62}"/>
              </a:ext>
            </a:extLst>
          </p:cNvPr>
          <p:cNvSpPr>
            <a:spLocks/>
          </p:cNvSpPr>
          <p:nvPr/>
        </p:nvSpPr>
        <p:spPr bwMode="auto">
          <a:xfrm>
            <a:off x="2273301" y="1901826"/>
            <a:ext cx="180975" cy="117475"/>
          </a:xfrm>
          <a:custGeom>
            <a:avLst/>
            <a:gdLst>
              <a:gd name="T0" fmla="*/ 9459 w 181609"/>
              <a:gd name="T1" fmla="*/ 0 h 116204"/>
              <a:gd name="T2" fmla="*/ 0 w 181609"/>
              <a:gd name="T3" fmla="*/ 16874 h 116204"/>
              <a:gd name="T4" fmla="*/ 170884 w 181609"/>
              <a:gd name="T5" fmla="*/ 118760 h 116204"/>
              <a:gd name="T6" fmla="*/ 180343 w 181609"/>
              <a:gd name="T7" fmla="*/ 101886 h 116204"/>
              <a:gd name="T8" fmla="*/ 9459 w 181609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6204">
                <a:moveTo>
                  <a:pt x="9525" y="0"/>
                </a:moveTo>
                <a:lnTo>
                  <a:pt x="0" y="16510"/>
                </a:lnTo>
                <a:lnTo>
                  <a:pt x="172084" y="116204"/>
                </a:lnTo>
                <a:lnTo>
                  <a:pt x="181609" y="9969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00" name="object 22">
            <a:extLst>
              <a:ext uri="{FF2B5EF4-FFF2-40B4-BE49-F238E27FC236}">
                <a16:creationId xmlns:a16="http://schemas.microsoft.com/office/drawing/2014/main" id="{030A1F34-6956-4344-8579-9E2E6C5231FA}"/>
              </a:ext>
            </a:extLst>
          </p:cNvPr>
          <p:cNvSpPr>
            <a:spLocks/>
          </p:cNvSpPr>
          <p:nvPr/>
        </p:nvSpPr>
        <p:spPr bwMode="auto">
          <a:xfrm>
            <a:off x="2047875" y="1844676"/>
            <a:ext cx="228600" cy="142875"/>
          </a:xfrm>
          <a:custGeom>
            <a:avLst/>
            <a:gdLst>
              <a:gd name="T0" fmla="*/ 227968 w 229234"/>
              <a:gd name="T1" fmla="*/ 0 h 143510"/>
              <a:gd name="T2" fmla="*/ 0 w 229234"/>
              <a:gd name="T3" fmla="*/ 131542 h 143510"/>
              <a:gd name="T4" fmla="*/ 18944 w 229234"/>
              <a:gd name="T5" fmla="*/ 142243 h 143510"/>
              <a:gd name="T6" fmla="*/ 227968 w 229234"/>
              <a:gd name="T7" fmla="*/ 22029 h 143510"/>
              <a:gd name="T8" fmla="*/ 227968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229234" y="0"/>
                </a:moveTo>
                <a:lnTo>
                  <a:pt x="0" y="132714"/>
                </a:lnTo>
                <a:lnTo>
                  <a:pt x="19050" y="143510"/>
                </a:lnTo>
                <a:lnTo>
                  <a:pt x="229234" y="22225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01" name="object 23">
            <a:extLst>
              <a:ext uri="{FF2B5EF4-FFF2-40B4-BE49-F238E27FC236}">
                <a16:creationId xmlns:a16="http://schemas.microsoft.com/office/drawing/2014/main" id="{1AF17C95-8C8D-7542-9D37-98B199DAACBB}"/>
              </a:ext>
            </a:extLst>
          </p:cNvPr>
          <p:cNvSpPr>
            <a:spLocks/>
          </p:cNvSpPr>
          <p:nvPr/>
        </p:nvSpPr>
        <p:spPr bwMode="auto">
          <a:xfrm>
            <a:off x="2497138" y="1844676"/>
            <a:ext cx="220662" cy="142875"/>
          </a:xfrm>
          <a:custGeom>
            <a:avLst/>
            <a:gdLst>
              <a:gd name="T0" fmla="*/ 221618 w 219710"/>
              <a:gd name="T1" fmla="*/ 0 h 143510"/>
              <a:gd name="T2" fmla="*/ 0 w 219710"/>
              <a:gd name="T3" fmla="*/ 125879 h 143510"/>
              <a:gd name="T4" fmla="*/ 0 w 219710"/>
              <a:gd name="T5" fmla="*/ 136578 h 143510"/>
              <a:gd name="T6" fmla="*/ 9607 w 219710"/>
              <a:gd name="T7" fmla="*/ 142243 h 143510"/>
              <a:gd name="T8" fmla="*/ 221618 w 219710"/>
              <a:gd name="T9" fmla="*/ 22029 h 143510"/>
              <a:gd name="T10" fmla="*/ 221618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9710" y="0"/>
                </a:moveTo>
                <a:lnTo>
                  <a:pt x="0" y="127000"/>
                </a:lnTo>
                <a:lnTo>
                  <a:pt x="0" y="137795"/>
                </a:lnTo>
                <a:lnTo>
                  <a:pt x="9525" y="143510"/>
                </a:lnTo>
                <a:lnTo>
                  <a:pt x="219710" y="22225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02" name="object 24">
            <a:extLst>
              <a:ext uri="{FF2B5EF4-FFF2-40B4-BE49-F238E27FC236}">
                <a16:creationId xmlns:a16="http://schemas.microsoft.com/office/drawing/2014/main" id="{D2B41E67-297A-4C46-A73F-6DAD22BB98D2}"/>
              </a:ext>
            </a:extLst>
          </p:cNvPr>
          <p:cNvSpPr>
            <a:spLocks/>
          </p:cNvSpPr>
          <p:nvPr/>
        </p:nvSpPr>
        <p:spPr bwMode="auto">
          <a:xfrm>
            <a:off x="2717800" y="1844676"/>
            <a:ext cx="228600" cy="142875"/>
          </a:xfrm>
          <a:custGeom>
            <a:avLst/>
            <a:gdLst>
              <a:gd name="T0" fmla="*/ 0 w 229869"/>
              <a:gd name="T1" fmla="*/ 0 h 143510"/>
              <a:gd name="T2" fmla="*/ 0 w 229869"/>
              <a:gd name="T3" fmla="*/ 22029 h 143510"/>
              <a:gd name="T4" fmla="*/ 208498 w 229869"/>
              <a:gd name="T5" fmla="*/ 142243 h 143510"/>
              <a:gd name="T6" fmla="*/ 227338 w 229869"/>
              <a:gd name="T7" fmla="*/ 131542 h 143510"/>
              <a:gd name="T8" fmla="*/ 0 w 229869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10">
                <a:moveTo>
                  <a:pt x="0" y="0"/>
                </a:moveTo>
                <a:lnTo>
                  <a:pt x="0" y="22225"/>
                </a:lnTo>
                <a:lnTo>
                  <a:pt x="210819" y="143510"/>
                </a:lnTo>
                <a:lnTo>
                  <a:pt x="229869" y="1327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5" name="object 25">
            <a:extLst>
              <a:ext uri="{FF2B5EF4-FFF2-40B4-BE49-F238E27FC236}">
                <a16:creationId xmlns:a16="http://schemas.microsoft.com/office/drawing/2014/main" id="{7359B052-70E2-6E4F-A7FF-EE297FB13361}"/>
              </a:ext>
            </a:extLst>
          </p:cNvPr>
          <p:cNvSpPr txBox="1"/>
          <p:nvPr/>
        </p:nvSpPr>
        <p:spPr>
          <a:xfrm>
            <a:off x="2651126" y="1504951"/>
            <a:ext cx="144463" cy="2016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71704" name="object 26">
            <a:extLst>
              <a:ext uri="{FF2B5EF4-FFF2-40B4-BE49-F238E27FC236}">
                <a16:creationId xmlns:a16="http://schemas.microsoft.com/office/drawing/2014/main" id="{49801A06-6E06-CA4F-8E82-3BA86027F0BE}"/>
              </a:ext>
            </a:extLst>
          </p:cNvPr>
          <p:cNvSpPr>
            <a:spLocks/>
          </p:cNvSpPr>
          <p:nvPr/>
        </p:nvSpPr>
        <p:spPr bwMode="auto">
          <a:xfrm>
            <a:off x="2693988" y="1682751"/>
            <a:ext cx="0" cy="187325"/>
          </a:xfrm>
          <a:custGeom>
            <a:avLst/>
            <a:gdLst>
              <a:gd name="T0" fmla="*/ 0 h 186054"/>
              <a:gd name="T1" fmla="*/ 188605 h 1860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6054">
                <a:moveTo>
                  <a:pt x="0" y="0"/>
                </a:moveTo>
                <a:lnTo>
                  <a:pt x="0" y="1860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05" name="object 27">
            <a:extLst>
              <a:ext uri="{FF2B5EF4-FFF2-40B4-BE49-F238E27FC236}">
                <a16:creationId xmlns:a16="http://schemas.microsoft.com/office/drawing/2014/main" id="{2D262596-138B-DC4C-8BDF-51AB4F7F81C1}"/>
              </a:ext>
            </a:extLst>
          </p:cNvPr>
          <p:cNvSpPr>
            <a:spLocks/>
          </p:cNvSpPr>
          <p:nvPr/>
        </p:nvSpPr>
        <p:spPr bwMode="auto">
          <a:xfrm>
            <a:off x="2741613" y="1682751"/>
            <a:ext cx="0" cy="187325"/>
          </a:xfrm>
          <a:custGeom>
            <a:avLst/>
            <a:gdLst>
              <a:gd name="T0" fmla="*/ 0 h 186054"/>
              <a:gd name="T1" fmla="*/ 188605 h 1860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6054">
                <a:moveTo>
                  <a:pt x="0" y="0"/>
                </a:moveTo>
                <a:lnTo>
                  <a:pt x="0" y="1860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8" name="object 28">
            <a:extLst>
              <a:ext uri="{FF2B5EF4-FFF2-40B4-BE49-F238E27FC236}">
                <a16:creationId xmlns:a16="http://schemas.microsoft.com/office/drawing/2014/main" id="{BE056B8D-9B1B-0542-9AAF-8ABD9CB3E59A}"/>
              </a:ext>
            </a:extLst>
          </p:cNvPr>
          <p:cNvSpPr txBox="1"/>
          <p:nvPr/>
        </p:nvSpPr>
        <p:spPr>
          <a:xfrm>
            <a:off x="2879726" y="2097089"/>
            <a:ext cx="193675" cy="2444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b="1" spc="-7" baseline="-16203" dirty="0">
                <a:latin typeface="Arial"/>
                <a:cs typeface="Arial"/>
              </a:rPr>
              <a:t>S</a:t>
            </a:r>
            <a:r>
              <a:rPr sz="900" b="1" spc="-10" dirty="0">
                <a:latin typeface="Arial"/>
                <a:cs typeface="Arial"/>
              </a:rPr>
              <a:t>+</a:t>
            </a:r>
            <a:endParaRPr sz="900">
              <a:latin typeface="Arial"/>
              <a:cs typeface="Arial"/>
            </a:endParaRPr>
          </a:p>
        </p:txBody>
      </p:sp>
      <p:sp>
        <p:nvSpPr>
          <p:cNvPr id="71707" name="object 29">
            <a:extLst>
              <a:ext uri="{FF2B5EF4-FFF2-40B4-BE49-F238E27FC236}">
                <a16:creationId xmlns:a16="http://schemas.microsoft.com/office/drawing/2014/main" id="{1F5F1839-3BA5-CA47-8AB5-8258043EA1E6}"/>
              </a:ext>
            </a:extLst>
          </p:cNvPr>
          <p:cNvSpPr>
            <a:spLocks/>
          </p:cNvSpPr>
          <p:nvPr/>
        </p:nvSpPr>
        <p:spPr bwMode="auto">
          <a:xfrm>
            <a:off x="2927350" y="1978025"/>
            <a:ext cx="19050" cy="177800"/>
          </a:xfrm>
          <a:custGeom>
            <a:avLst/>
            <a:gdLst>
              <a:gd name="T0" fmla="*/ 19050 w 19050"/>
              <a:gd name="T1" fmla="*/ 0 h 177800"/>
              <a:gd name="T2" fmla="*/ 0 w 19050"/>
              <a:gd name="T3" fmla="*/ 10795 h 177800"/>
              <a:gd name="T4" fmla="*/ 0 w 19050"/>
              <a:gd name="T5" fmla="*/ 177800 h 177800"/>
              <a:gd name="T6" fmla="*/ 19050 w 19050"/>
              <a:gd name="T7" fmla="*/ 177800 h 177800"/>
              <a:gd name="T8" fmla="*/ 19050 w 19050"/>
              <a:gd name="T9" fmla="*/ 0 h 1778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77800">
                <a:moveTo>
                  <a:pt x="19050" y="0"/>
                </a:moveTo>
                <a:lnTo>
                  <a:pt x="0" y="10795"/>
                </a:lnTo>
                <a:lnTo>
                  <a:pt x="0" y="177800"/>
                </a:lnTo>
                <a:lnTo>
                  <a:pt x="19050" y="177800"/>
                </a:lnTo>
                <a:lnTo>
                  <a:pt x="19050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08" name="object 30">
            <a:extLst>
              <a:ext uri="{FF2B5EF4-FFF2-40B4-BE49-F238E27FC236}">
                <a16:creationId xmlns:a16="http://schemas.microsoft.com/office/drawing/2014/main" id="{6D5583B5-0399-0E4D-9085-3E31B0619952}"/>
              </a:ext>
            </a:extLst>
          </p:cNvPr>
          <p:cNvSpPr>
            <a:spLocks/>
          </p:cNvSpPr>
          <p:nvPr/>
        </p:nvSpPr>
        <p:spPr bwMode="auto">
          <a:xfrm>
            <a:off x="2713038" y="2266951"/>
            <a:ext cx="163512" cy="104775"/>
          </a:xfrm>
          <a:custGeom>
            <a:avLst/>
            <a:gdLst>
              <a:gd name="T0" fmla="*/ 154267 w 163195"/>
              <a:gd name="T1" fmla="*/ 0 h 104775"/>
              <a:gd name="T2" fmla="*/ 0 w 163195"/>
              <a:gd name="T3" fmla="*/ 88264 h 104775"/>
              <a:gd name="T4" fmla="*/ 9563 w 163195"/>
              <a:gd name="T5" fmla="*/ 104775 h 104775"/>
              <a:gd name="T6" fmla="*/ 163830 w 163195"/>
              <a:gd name="T7" fmla="*/ 16510 h 104775"/>
              <a:gd name="T8" fmla="*/ 154267 w 163195"/>
              <a:gd name="T9" fmla="*/ 0 h 1047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3195" h="104775">
                <a:moveTo>
                  <a:pt x="153670" y="0"/>
                </a:moveTo>
                <a:lnTo>
                  <a:pt x="0" y="88264"/>
                </a:lnTo>
                <a:lnTo>
                  <a:pt x="9525" y="104775"/>
                </a:lnTo>
                <a:lnTo>
                  <a:pt x="163195" y="16510"/>
                </a:lnTo>
                <a:lnTo>
                  <a:pt x="15367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09" name="object 31">
            <a:extLst>
              <a:ext uri="{FF2B5EF4-FFF2-40B4-BE49-F238E27FC236}">
                <a16:creationId xmlns:a16="http://schemas.microsoft.com/office/drawing/2014/main" id="{2FCDA313-561B-584A-82F3-F7290CD550CA}"/>
              </a:ext>
            </a:extLst>
          </p:cNvPr>
          <p:cNvSpPr>
            <a:spLocks/>
          </p:cNvSpPr>
          <p:nvPr/>
        </p:nvSpPr>
        <p:spPr bwMode="auto">
          <a:xfrm>
            <a:off x="3006726" y="2271713"/>
            <a:ext cx="87313" cy="61912"/>
          </a:xfrm>
          <a:custGeom>
            <a:avLst/>
            <a:gdLst>
              <a:gd name="T0" fmla="*/ 9595 w 86995"/>
              <a:gd name="T1" fmla="*/ 0 h 61594"/>
              <a:gd name="T2" fmla="*/ 0 w 86995"/>
              <a:gd name="T3" fmla="*/ 16680 h 61594"/>
              <a:gd name="T4" fmla="*/ 78037 w 86995"/>
              <a:gd name="T5" fmla="*/ 62232 h 61594"/>
              <a:gd name="T6" fmla="*/ 87632 w 86995"/>
              <a:gd name="T7" fmla="*/ 45551 h 61594"/>
              <a:gd name="T8" fmla="*/ 9595 w 86995"/>
              <a:gd name="T9" fmla="*/ 0 h 615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61594">
                <a:moveTo>
                  <a:pt x="9525" y="0"/>
                </a:moveTo>
                <a:lnTo>
                  <a:pt x="0" y="16509"/>
                </a:lnTo>
                <a:lnTo>
                  <a:pt x="77470" y="61594"/>
                </a:lnTo>
                <a:lnTo>
                  <a:pt x="86995" y="4508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0" name="object 32">
            <a:extLst>
              <a:ext uri="{FF2B5EF4-FFF2-40B4-BE49-F238E27FC236}">
                <a16:creationId xmlns:a16="http://schemas.microsoft.com/office/drawing/2014/main" id="{E6AF20D0-696F-774F-AE5D-5C5F3DA16682}"/>
              </a:ext>
            </a:extLst>
          </p:cNvPr>
          <p:cNvSpPr>
            <a:spLocks/>
          </p:cNvSpPr>
          <p:nvPr/>
        </p:nvSpPr>
        <p:spPr bwMode="auto">
          <a:xfrm>
            <a:off x="4557713" y="1844675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079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079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079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0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1" name="object 33">
            <a:extLst>
              <a:ext uri="{FF2B5EF4-FFF2-40B4-BE49-F238E27FC236}">
                <a16:creationId xmlns:a16="http://schemas.microsoft.com/office/drawing/2014/main" id="{3B4AAA61-C140-4749-9649-C997F5C40FA6}"/>
              </a:ext>
            </a:extLst>
          </p:cNvPr>
          <p:cNvSpPr>
            <a:spLocks/>
          </p:cNvSpPr>
          <p:nvPr/>
        </p:nvSpPr>
        <p:spPr bwMode="auto">
          <a:xfrm>
            <a:off x="4614863" y="1873250"/>
            <a:ext cx="0" cy="198438"/>
          </a:xfrm>
          <a:custGeom>
            <a:avLst/>
            <a:gdLst>
              <a:gd name="T0" fmla="*/ 0 h 198754"/>
              <a:gd name="T1" fmla="*/ 198123 h 1987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4">
                <a:moveTo>
                  <a:pt x="0" y="0"/>
                </a:moveTo>
                <a:lnTo>
                  <a:pt x="0" y="1987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2" name="object 34">
            <a:extLst>
              <a:ext uri="{FF2B5EF4-FFF2-40B4-BE49-F238E27FC236}">
                <a16:creationId xmlns:a16="http://schemas.microsoft.com/office/drawing/2014/main" id="{8D2A0AA4-AD03-484E-A024-A78CD8FE0AAF}"/>
              </a:ext>
            </a:extLst>
          </p:cNvPr>
          <p:cNvSpPr>
            <a:spLocks/>
          </p:cNvSpPr>
          <p:nvPr/>
        </p:nvSpPr>
        <p:spPr bwMode="auto">
          <a:xfrm>
            <a:off x="4567239" y="2093913"/>
            <a:ext cx="155575" cy="100012"/>
          </a:xfrm>
          <a:custGeom>
            <a:avLst/>
            <a:gdLst>
              <a:gd name="T0" fmla="*/ 9603 w 154939"/>
              <a:gd name="T1" fmla="*/ 0 h 100329"/>
              <a:gd name="T2" fmla="*/ 0 w 154939"/>
              <a:gd name="T3" fmla="*/ 5678 h 100329"/>
              <a:gd name="T4" fmla="*/ 0 w 154939"/>
              <a:gd name="T5" fmla="*/ 16405 h 100329"/>
              <a:gd name="T6" fmla="*/ 146610 w 154939"/>
              <a:gd name="T7" fmla="*/ 99696 h 100329"/>
              <a:gd name="T8" fmla="*/ 156214 w 154939"/>
              <a:gd name="T9" fmla="*/ 83290 h 100329"/>
              <a:gd name="T10" fmla="*/ 9603 w 154939"/>
              <a:gd name="T11" fmla="*/ 0 h 1003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4939" h="100329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145414" y="100329"/>
                </a:lnTo>
                <a:lnTo>
                  <a:pt x="154939" y="8381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3" name="object 35">
            <a:extLst>
              <a:ext uri="{FF2B5EF4-FFF2-40B4-BE49-F238E27FC236}">
                <a16:creationId xmlns:a16="http://schemas.microsoft.com/office/drawing/2014/main" id="{B783B37C-6143-AD4F-AC27-712FA6907A47}"/>
              </a:ext>
            </a:extLst>
          </p:cNvPr>
          <p:cNvSpPr>
            <a:spLocks/>
          </p:cNvSpPr>
          <p:nvPr/>
        </p:nvSpPr>
        <p:spPr bwMode="auto">
          <a:xfrm>
            <a:off x="4868863" y="2093914"/>
            <a:ext cx="138112" cy="90487"/>
          </a:xfrm>
          <a:custGeom>
            <a:avLst/>
            <a:gdLst>
              <a:gd name="T0" fmla="*/ 128861 w 137795"/>
              <a:gd name="T1" fmla="*/ 0 h 90804"/>
              <a:gd name="T2" fmla="*/ 0 w 137795"/>
              <a:gd name="T3" fmla="*/ 73777 h 90804"/>
              <a:gd name="T4" fmla="*/ 9569 w 137795"/>
              <a:gd name="T5" fmla="*/ 90171 h 90804"/>
              <a:gd name="T6" fmla="*/ 138430 w 137795"/>
              <a:gd name="T7" fmla="*/ 16394 h 90804"/>
              <a:gd name="T8" fmla="*/ 138430 w 137795"/>
              <a:gd name="T9" fmla="*/ 5674 h 90804"/>
              <a:gd name="T10" fmla="*/ 128861 w 137795"/>
              <a:gd name="T11" fmla="*/ 0 h 908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7795" h="90804">
                <a:moveTo>
                  <a:pt x="128270" y="0"/>
                </a:moveTo>
                <a:lnTo>
                  <a:pt x="0" y="74294"/>
                </a:lnTo>
                <a:lnTo>
                  <a:pt x="9525" y="90804"/>
                </a:lnTo>
                <a:lnTo>
                  <a:pt x="137795" y="16509"/>
                </a:lnTo>
                <a:lnTo>
                  <a:pt x="137795" y="5714"/>
                </a:lnTo>
                <a:lnTo>
                  <a:pt x="12827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4" name="object 36">
            <a:extLst>
              <a:ext uri="{FF2B5EF4-FFF2-40B4-BE49-F238E27FC236}">
                <a16:creationId xmlns:a16="http://schemas.microsoft.com/office/drawing/2014/main" id="{54818E79-E8EC-F14B-A793-AA4DBF28BCD1}"/>
              </a:ext>
            </a:extLst>
          </p:cNvPr>
          <p:cNvSpPr>
            <a:spLocks/>
          </p:cNvSpPr>
          <p:nvPr/>
        </p:nvSpPr>
        <p:spPr bwMode="auto">
          <a:xfrm>
            <a:off x="4997450" y="1844675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079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079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079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0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5" name="object 37">
            <a:extLst>
              <a:ext uri="{FF2B5EF4-FFF2-40B4-BE49-F238E27FC236}">
                <a16:creationId xmlns:a16="http://schemas.microsoft.com/office/drawing/2014/main" id="{E5AB6BA0-0F19-A348-8F26-8EDF3D643036}"/>
              </a:ext>
            </a:extLst>
          </p:cNvPr>
          <p:cNvSpPr>
            <a:spLocks/>
          </p:cNvSpPr>
          <p:nvPr/>
        </p:nvSpPr>
        <p:spPr bwMode="auto">
          <a:xfrm>
            <a:off x="4959350" y="1873250"/>
            <a:ext cx="0" cy="198438"/>
          </a:xfrm>
          <a:custGeom>
            <a:avLst/>
            <a:gdLst>
              <a:gd name="T0" fmla="*/ 0 h 198754"/>
              <a:gd name="T1" fmla="*/ 198123 h 1987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4">
                <a:moveTo>
                  <a:pt x="0" y="0"/>
                </a:moveTo>
                <a:lnTo>
                  <a:pt x="0" y="1987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6" name="object 38">
            <a:extLst>
              <a:ext uri="{FF2B5EF4-FFF2-40B4-BE49-F238E27FC236}">
                <a16:creationId xmlns:a16="http://schemas.microsoft.com/office/drawing/2014/main" id="{719E386D-8C4E-1945-AFB1-071CD311F328}"/>
              </a:ext>
            </a:extLst>
          </p:cNvPr>
          <p:cNvSpPr>
            <a:spLocks/>
          </p:cNvSpPr>
          <p:nvPr/>
        </p:nvSpPr>
        <p:spPr bwMode="auto">
          <a:xfrm>
            <a:off x="4787901" y="1706563"/>
            <a:ext cx="219075" cy="144462"/>
          </a:xfrm>
          <a:custGeom>
            <a:avLst/>
            <a:gdLst>
              <a:gd name="T0" fmla="*/ 0 w 219710"/>
              <a:gd name="T1" fmla="*/ 0 h 143510"/>
              <a:gd name="T2" fmla="*/ 0 w 219710"/>
              <a:gd name="T3" fmla="*/ 22520 h 143510"/>
              <a:gd name="T4" fmla="*/ 208972 w 219710"/>
              <a:gd name="T5" fmla="*/ 145420 h 143510"/>
              <a:gd name="T6" fmla="*/ 218442 w 219710"/>
              <a:gd name="T7" fmla="*/ 140272 h 143510"/>
              <a:gd name="T8" fmla="*/ 218442 w 219710"/>
              <a:gd name="T9" fmla="*/ 128690 h 143510"/>
              <a:gd name="T10" fmla="*/ 0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0" y="0"/>
                </a:moveTo>
                <a:lnTo>
                  <a:pt x="0" y="22225"/>
                </a:lnTo>
                <a:lnTo>
                  <a:pt x="210185" y="143510"/>
                </a:lnTo>
                <a:lnTo>
                  <a:pt x="219710" y="138430"/>
                </a:lnTo>
                <a:lnTo>
                  <a:pt x="219710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7" name="object 39">
            <a:extLst>
              <a:ext uri="{FF2B5EF4-FFF2-40B4-BE49-F238E27FC236}">
                <a16:creationId xmlns:a16="http://schemas.microsoft.com/office/drawing/2014/main" id="{0D432EE6-8592-CA49-B51F-F3E74164E2CC}"/>
              </a:ext>
            </a:extLst>
          </p:cNvPr>
          <p:cNvSpPr>
            <a:spLocks/>
          </p:cNvSpPr>
          <p:nvPr/>
        </p:nvSpPr>
        <p:spPr bwMode="auto">
          <a:xfrm>
            <a:off x="4567238" y="1706563"/>
            <a:ext cx="220662" cy="144462"/>
          </a:xfrm>
          <a:custGeom>
            <a:avLst/>
            <a:gdLst>
              <a:gd name="T0" fmla="*/ 221619 w 219709"/>
              <a:gd name="T1" fmla="*/ 0 h 143510"/>
              <a:gd name="T2" fmla="*/ 0 w 219709"/>
              <a:gd name="T3" fmla="*/ 128690 h 143510"/>
              <a:gd name="T4" fmla="*/ 0 w 219709"/>
              <a:gd name="T5" fmla="*/ 140272 h 143510"/>
              <a:gd name="T6" fmla="*/ 9607 w 219709"/>
              <a:gd name="T7" fmla="*/ 145420 h 143510"/>
              <a:gd name="T8" fmla="*/ 221619 w 219709"/>
              <a:gd name="T9" fmla="*/ 22520 h 143510"/>
              <a:gd name="T10" fmla="*/ 221619 w 219709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9" h="143510">
                <a:moveTo>
                  <a:pt x="219709" y="0"/>
                </a:moveTo>
                <a:lnTo>
                  <a:pt x="0" y="127000"/>
                </a:lnTo>
                <a:lnTo>
                  <a:pt x="0" y="138430"/>
                </a:lnTo>
                <a:lnTo>
                  <a:pt x="9525" y="143510"/>
                </a:lnTo>
                <a:lnTo>
                  <a:pt x="219709" y="22225"/>
                </a:lnTo>
                <a:lnTo>
                  <a:pt x="2197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8" name="object 40">
            <a:extLst>
              <a:ext uri="{FF2B5EF4-FFF2-40B4-BE49-F238E27FC236}">
                <a16:creationId xmlns:a16="http://schemas.microsoft.com/office/drawing/2014/main" id="{0204A15F-F06D-AA41-9ADB-4508C97B4BC2}"/>
              </a:ext>
            </a:extLst>
          </p:cNvPr>
          <p:cNvSpPr>
            <a:spLocks/>
          </p:cNvSpPr>
          <p:nvPr/>
        </p:nvSpPr>
        <p:spPr bwMode="auto">
          <a:xfrm>
            <a:off x="4416426" y="1752601"/>
            <a:ext cx="150813" cy="98425"/>
          </a:xfrm>
          <a:custGeom>
            <a:avLst/>
            <a:gdLst>
              <a:gd name="T0" fmla="*/ 9565 w 150494"/>
              <a:gd name="T1" fmla="*/ 0 h 97789"/>
              <a:gd name="T2" fmla="*/ 0 w 150494"/>
              <a:gd name="T3" fmla="*/ 16725 h 97789"/>
              <a:gd name="T4" fmla="*/ 141567 w 150494"/>
              <a:gd name="T5" fmla="*/ 99065 h 97789"/>
              <a:gd name="T6" fmla="*/ 151133 w 150494"/>
              <a:gd name="T7" fmla="*/ 93920 h 97789"/>
              <a:gd name="T8" fmla="*/ 151133 w 150494"/>
              <a:gd name="T9" fmla="*/ 82340 h 97789"/>
              <a:gd name="T10" fmla="*/ 9565 w 150494"/>
              <a:gd name="T11" fmla="*/ 0 h 977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0494" h="97789">
                <a:moveTo>
                  <a:pt x="9525" y="0"/>
                </a:moveTo>
                <a:lnTo>
                  <a:pt x="0" y="16510"/>
                </a:lnTo>
                <a:lnTo>
                  <a:pt x="140969" y="97789"/>
                </a:lnTo>
                <a:lnTo>
                  <a:pt x="150494" y="92710"/>
                </a:lnTo>
                <a:lnTo>
                  <a:pt x="150494" y="8127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19" name="object 41">
            <a:extLst>
              <a:ext uri="{FF2B5EF4-FFF2-40B4-BE49-F238E27FC236}">
                <a16:creationId xmlns:a16="http://schemas.microsoft.com/office/drawing/2014/main" id="{E2984C20-8446-534E-8660-E5636573D965}"/>
              </a:ext>
            </a:extLst>
          </p:cNvPr>
          <p:cNvSpPr>
            <a:spLocks/>
          </p:cNvSpPr>
          <p:nvPr/>
        </p:nvSpPr>
        <p:spPr bwMode="auto">
          <a:xfrm>
            <a:off x="4343400" y="2093914"/>
            <a:ext cx="223838" cy="141287"/>
          </a:xfrm>
          <a:custGeom>
            <a:avLst/>
            <a:gdLst>
              <a:gd name="T0" fmla="*/ 213445 w 224790"/>
              <a:gd name="T1" fmla="*/ 0 h 140969"/>
              <a:gd name="T2" fmla="*/ 0 w 224790"/>
              <a:gd name="T3" fmla="*/ 125021 h 140969"/>
              <a:gd name="T4" fmla="*/ 9445 w 224790"/>
              <a:gd name="T5" fmla="*/ 141606 h 140969"/>
              <a:gd name="T6" fmla="*/ 222890 w 224790"/>
              <a:gd name="T7" fmla="*/ 16583 h 140969"/>
              <a:gd name="T8" fmla="*/ 222890 w 224790"/>
              <a:gd name="T9" fmla="*/ 5740 h 140969"/>
              <a:gd name="T10" fmla="*/ 213445 w 224790"/>
              <a:gd name="T11" fmla="*/ 0 h 1409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4790" h="140969">
                <a:moveTo>
                  <a:pt x="215265" y="0"/>
                </a:moveTo>
                <a:lnTo>
                  <a:pt x="0" y="124459"/>
                </a:lnTo>
                <a:lnTo>
                  <a:pt x="9525" y="140969"/>
                </a:lnTo>
                <a:lnTo>
                  <a:pt x="224790" y="16509"/>
                </a:lnTo>
                <a:lnTo>
                  <a:pt x="224790" y="5714"/>
                </a:lnTo>
                <a:lnTo>
                  <a:pt x="21526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0" name="object 42">
            <a:extLst>
              <a:ext uri="{FF2B5EF4-FFF2-40B4-BE49-F238E27FC236}">
                <a16:creationId xmlns:a16="http://schemas.microsoft.com/office/drawing/2014/main" id="{799B185E-D142-0E4F-87C9-1CDAD65137D1}"/>
              </a:ext>
            </a:extLst>
          </p:cNvPr>
          <p:cNvSpPr>
            <a:spLocks/>
          </p:cNvSpPr>
          <p:nvPr/>
        </p:nvSpPr>
        <p:spPr bwMode="auto">
          <a:xfrm>
            <a:off x="5006976" y="2093914"/>
            <a:ext cx="225425" cy="141287"/>
          </a:xfrm>
          <a:custGeom>
            <a:avLst/>
            <a:gdLst>
              <a:gd name="T0" fmla="*/ 9579 w 224789"/>
              <a:gd name="T1" fmla="*/ 0 h 140969"/>
              <a:gd name="T2" fmla="*/ 0 w 224789"/>
              <a:gd name="T3" fmla="*/ 5740 h 140969"/>
              <a:gd name="T4" fmla="*/ 0 w 224789"/>
              <a:gd name="T5" fmla="*/ 16583 h 140969"/>
              <a:gd name="T6" fmla="*/ 216484 w 224789"/>
              <a:gd name="T7" fmla="*/ 141606 h 140969"/>
              <a:gd name="T8" fmla="*/ 226063 w 224789"/>
              <a:gd name="T9" fmla="*/ 125021 h 140969"/>
              <a:gd name="T10" fmla="*/ 9579 w 224789"/>
              <a:gd name="T11" fmla="*/ 0 h 1409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4789" h="140969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215264" y="140969"/>
                </a:lnTo>
                <a:lnTo>
                  <a:pt x="224789" y="124459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1" name="object 43">
            <a:extLst>
              <a:ext uri="{FF2B5EF4-FFF2-40B4-BE49-F238E27FC236}">
                <a16:creationId xmlns:a16="http://schemas.microsoft.com/office/drawing/2014/main" id="{D7EE0003-92C7-1B40-B353-39589242385B}"/>
              </a:ext>
            </a:extLst>
          </p:cNvPr>
          <p:cNvSpPr>
            <a:spLocks/>
          </p:cNvSpPr>
          <p:nvPr/>
        </p:nvSpPr>
        <p:spPr bwMode="auto">
          <a:xfrm>
            <a:off x="5006976" y="1746251"/>
            <a:ext cx="161925" cy="104775"/>
          </a:xfrm>
          <a:custGeom>
            <a:avLst/>
            <a:gdLst>
              <a:gd name="T0" fmla="*/ 152963 w 161289"/>
              <a:gd name="T1" fmla="*/ 0 h 104139"/>
              <a:gd name="T2" fmla="*/ 0 w 161289"/>
              <a:gd name="T3" fmla="*/ 88702 h 104139"/>
              <a:gd name="T4" fmla="*/ 0 w 161289"/>
              <a:gd name="T5" fmla="*/ 100274 h 104139"/>
              <a:gd name="T6" fmla="*/ 9601 w 161289"/>
              <a:gd name="T7" fmla="*/ 105415 h 104139"/>
              <a:gd name="T8" fmla="*/ 162564 w 161289"/>
              <a:gd name="T9" fmla="*/ 16712 h 104139"/>
              <a:gd name="T10" fmla="*/ 152963 w 161289"/>
              <a:gd name="T11" fmla="*/ 0 h 1041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1289" h="104139">
                <a:moveTo>
                  <a:pt x="151764" y="0"/>
                </a:moveTo>
                <a:lnTo>
                  <a:pt x="0" y="87629"/>
                </a:lnTo>
                <a:lnTo>
                  <a:pt x="0" y="99060"/>
                </a:lnTo>
                <a:lnTo>
                  <a:pt x="9525" y="104139"/>
                </a:lnTo>
                <a:lnTo>
                  <a:pt x="161289" y="16510"/>
                </a:lnTo>
                <a:lnTo>
                  <a:pt x="15176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2" name="object 44">
            <a:extLst>
              <a:ext uri="{FF2B5EF4-FFF2-40B4-BE49-F238E27FC236}">
                <a16:creationId xmlns:a16="http://schemas.microsoft.com/office/drawing/2014/main" id="{616DB343-143F-BA4F-82BF-C963F0DE6EC0}"/>
              </a:ext>
            </a:extLst>
          </p:cNvPr>
          <p:cNvSpPr>
            <a:spLocks/>
          </p:cNvSpPr>
          <p:nvPr/>
        </p:nvSpPr>
        <p:spPr bwMode="auto">
          <a:xfrm>
            <a:off x="4787900" y="2306639"/>
            <a:ext cx="0" cy="173037"/>
          </a:xfrm>
          <a:custGeom>
            <a:avLst/>
            <a:gdLst>
              <a:gd name="T0" fmla="*/ 0 h 173989"/>
              <a:gd name="T1" fmla="*/ 172090 h 1739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73989">
                <a:moveTo>
                  <a:pt x="0" y="0"/>
                </a:moveTo>
                <a:lnTo>
                  <a:pt x="0" y="1739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3" name="object 45">
            <a:extLst>
              <a:ext uri="{FF2B5EF4-FFF2-40B4-BE49-F238E27FC236}">
                <a16:creationId xmlns:a16="http://schemas.microsoft.com/office/drawing/2014/main" id="{25BF1063-4234-4F4F-9CF1-7F0C2B021982}"/>
              </a:ext>
            </a:extLst>
          </p:cNvPr>
          <p:cNvSpPr>
            <a:spLocks/>
          </p:cNvSpPr>
          <p:nvPr/>
        </p:nvSpPr>
        <p:spPr bwMode="auto">
          <a:xfrm>
            <a:off x="8016875" y="1935163"/>
            <a:ext cx="19050" cy="265112"/>
          </a:xfrm>
          <a:custGeom>
            <a:avLst/>
            <a:gdLst>
              <a:gd name="T0" fmla="*/ 0 w 19050"/>
              <a:gd name="T1" fmla="*/ 0 h 265430"/>
              <a:gd name="T2" fmla="*/ 0 w 19050"/>
              <a:gd name="T3" fmla="*/ 264794 h 265430"/>
              <a:gd name="T4" fmla="*/ 19050 w 19050"/>
              <a:gd name="T5" fmla="*/ 253392 h 265430"/>
              <a:gd name="T6" fmla="*/ 19050 w 19050"/>
              <a:gd name="T7" fmla="*/ 11402 h 265430"/>
              <a:gd name="T8" fmla="*/ 0 w 19050"/>
              <a:gd name="T9" fmla="*/ 0 h 2654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30">
                <a:moveTo>
                  <a:pt x="0" y="0"/>
                </a:moveTo>
                <a:lnTo>
                  <a:pt x="0" y="265430"/>
                </a:lnTo>
                <a:lnTo>
                  <a:pt x="19050" y="254000"/>
                </a:lnTo>
                <a:lnTo>
                  <a:pt x="19050" y="1143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4" name="object 46">
            <a:extLst>
              <a:ext uri="{FF2B5EF4-FFF2-40B4-BE49-F238E27FC236}">
                <a16:creationId xmlns:a16="http://schemas.microsoft.com/office/drawing/2014/main" id="{FF70D99D-41B5-E646-AFB1-3F578AA65440}"/>
              </a:ext>
            </a:extLst>
          </p:cNvPr>
          <p:cNvSpPr>
            <a:spLocks/>
          </p:cNvSpPr>
          <p:nvPr/>
        </p:nvSpPr>
        <p:spPr bwMode="auto">
          <a:xfrm>
            <a:off x="8074025" y="1968501"/>
            <a:ext cx="0" cy="200025"/>
          </a:xfrm>
          <a:custGeom>
            <a:avLst/>
            <a:gdLst>
              <a:gd name="T0" fmla="*/ 0 h 199389"/>
              <a:gd name="T1" fmla="*/ 200663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5" name="object 47">
            <a:extLst>
              <a:ext uri="{FF2B5EF4-FFF2-40B4-BE49-F238E27FC236}">
                <a16:creationId xmlns:a16="http://schemas.microsoft.com/office/drawing/2014/main" id="{3F15FC3E-0CF6-9140-BD88-56645284FC72}"/>
              </a:ext>
            </a:extLst>
          </p:cNvPr>
          <p:cNvSpPr>
            <a:spLocks/>
          </p:cNvSpPr>
          <p:nvPr/>
        </p:nvSpPr>
        <p:spPr bwMode="auto">
          <a:xfrm>
            <a:off x="8016875" y="2189163"/>
            <a:ext cx="228600" cy="144462"/>
          </a:xfrm>
          <a:custGeom>
            <a:avLst/>
            <a:gdLst>
              <a:gd name="T0" fmla="*/ 18944 w 229234"/>
              <a:gd name="T1" fmla="*/ 0 h 143510"/>
              <a:gd name="T2" fmla="*/ 0 w 229234"/>
              <a:gd name="T3" fmla="*/ 11582 h 143510"/>
              <a:gd name="T4" fmla="*/ 227968 w 229234"/>
              <a:gd name="T5" fmla="*/ 145420 h 143510"/>
              <a:gd name="T6" fmla="*/ 227968 w 229234"/>
              <a:gd name="T7" fmla="*/ 123543 h 143510"/>
              <a:gd name="T8" fmla="*/ 18944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1430"/>
                </a:lnTo>
                <a:lnTo>
                  <a:pt x="229234" y="143510"/>
                </a:lnTo>
                <a:lnTo>
                  <a:pt x="229234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6" name="object 48">
            <a:extLst>
              <a:ext uri="{FF2B5EF4-FFF2-40B4-BE49-F238E27FC236}">
                <a16:creationId xmlns:a16="http://schemas.microsoft.com/office/drawing/2014/main" id="{F1AE52C4-A09D-E048-9CC1-8871DFED1C92}"/>
              </a:ext>
            </a:extLst>
          </p:cNvPr>
          <p:cNvSpPr>
            <a:spLocks/>
          </p:cNvSpPr>
          <p:nvPr/>
        </p:nvSpPr>
        <p:spPr bwMode="auto">
          <a:xfrm>
            <a:off x="8245475" y="2189163"/>
            <a:ext cx="230188" cy="144462"/>
          </a:xfrm>
          <a:custGeom>
            <a:avLst/>
            <a:gdLst>
              <a:gd name="T0" fmla="*/ 211404 w 229870"/>
              <a:gd name="T1" fmla="*/ 0 h 143510"/>
              <a:gd name="T2" fmla="*/ 0 w 229870"/>
              <a:gd name="T3" fmla="*/ 123543 h 143510"/>
              <a:gd name="T4" fmla="*/ 0 w 229870"/>
              <a:gd name="T5" fmla="*/ 145420 h 143510"/>
              <a:gd name="T6" fmla="*/ 230506 w 229870"/>
              <a:gd name="T7" fmla="*/ 11582 h 143510"/>
              <a:gd name="T8" fmla="*/ 211404 w 229870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0" h="143510">
                <a:moveTo>
                  <a:pt x="210820" y="0"/>
                </a:moveTo>
                <a:lnTo>
                  <a:pt x="0" y="121920"/>
                </a:lnTo>
                <a:lnTo>
                  <a:pt x="0" y="143510"/>
                </a:lnTo>
                <a:lnTo>
                  <a:pt x="229870" y="11430"/>
                </a:lnTo>
                <a:lnTo>
                  <a:pt x="2108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7" name="object 49">
            <a:extLst>
              <a:ext uri="{FF2B5EF4-FFF2-40B4-BE49-F238E27FC236}">
                <a16:creationId xmlns:a16="http://schemas.microsoft.com/office/drawing/2014/main" id="{1535E891-EB88-D340-862A-E30A6CD6AF7B}"/>
              </a:ext>
            </a:extLst>
          </p:cNvPr>
          <p:cNvSpPr>
            <a:spLocks/>
          </p:cNvSpPr>
          <p:nvPr/>
        </p:nvSpPr>
        <p:spPr bwMode="auto">
          <a:xfrm>
            <a:off x="8242301" y="2159000"/>
            <a:ext cx="180975" cy="115888"/>
          </a:xfrm>
          <a:custGeom>
            <a:avLst/>
            <a:gdLst>
              <a:gd name="T0" fmla="*/ 170884 w 181609"/>
              <a:gd name="T1" fmla="*/ 0 h 115569"/>
              <a:gd name="T2" fmla="*/ 0 w 181609"/>
              <a:gd name="T3" fmla="*/ 99607 h 115569"/>
              <a:gd name="T4" fmla="*/ 9459 w 181609"/>
              <a:gd name="T5" fmla="*/ 116208 h 115569"/>
              <a:gd name="T6" fmla="*/ 180343 w 181609"/>
              <a:gd name="T7" fmla="*/ 16602 h 115569"/>
              <a:gd name="T8" fmla="*/ 170884 w 181609"/>
              <a:gd name="T9" fmla="*/ 0 h 1155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69">
                <a:moveTo>
                  <a:pt x="172084" y="0"/>
                </a:moveTo>
                <a:lnTo>
                  <a:pt x="0" y="99060"/>
                </a:lnTo>
                <a:lnTo>
                  <a:pt x="9525" y="115569"/>
                </a:lnTo>
                <a:lnTo>
                  <a:pt x="181609" y="16510"/>
                </a:lnTo>
                <a:lnTo>
                  <a:pt x="1720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8" name="object 50">
            <a:extLst>
              <a:ext uri="{FF2B5EF4-FFF2-40B4-BE49-F238E27FC236}">
                <a16:creationId xmlns:a16="http://schemas.microsoft.com/office/drawing/2014/main" id="{2DBF83D7-3F59-6B41-8DAB-62D86E72C416}"/>
              </a:ext>
            </a:extLst>
          </p:cNvPr>
          <p:cNvSpPr>
            <a:spLocks/>
          </p:cNvSpPr>
          <p:nvPr/>
        </p:nvSpPr>
        <p:spPr bwMode="auto">
          <a:xfrm>
            <a:off x="8456613" y="1941513"/>
            <a:ext cx="19050" cy="258762"/>
          </a:xfrm>
          <a:custGeom>
            <a:avLst/>
            <a:gdLst>
              <a:gd name="T0" fmla="*/ 9525 w 19050"/>
              <a:gd name="T1" fmla="*/ 0 h 259714"/>
              <a:gd name="T2" fmla="*/ 0 w 19050"/>
              <a:gd name="T3" fmla="*/ 5672 h 259714"/>
              <a:gd name="T4" fmla="*/ 0 w 19050"/>
              <a:gd name="T5" fmla="*/ 246467 h 259714"/>
              <a:gd name="T6" fmla="*/ 19050 w 19050"/>
              <a:gd name="T7" fmla="*/ 257813 h 259714"/>
              <a:gd name="T8" fmla="*/ 19050 w 19050"/>
              <a:gd name="T9" fmla="*/ 5672 h 259714"/>
              <a:gd name="T10" fmla="*/ 9525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9525" y="0"/>
                </a:moveTo>
                <a:lnTo>
                  <a:pt x="0" y="5714"/>
                </a:lnTo>
                <a:lnTo>
                  <a:pt x="0" y="248284"/>
                </a:lnTo>
                <a:lnTo>
                  <a:pt x="19050" y="259714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29" name="object 51">
            <a:extLst>
              <a:ext uri="{FF2B5EF4-FFF2-40B4-BE49-F238E27FC236}">
                <a16:creationId xmlns:a16="http://schemas.microsoft.com/office/drawing/2014/main" id="{73E69DA9-E935-484B-9AD2-CE42A4F16B2C}"/>
              </a:ext>
            </a:extLst>
          </p:cNvPr>
          <p:cNvSpPr>
            <a:spLocks/>
          </p:cNvSpPr>
          <p:nvPr/>
        </p:nvSpPr>
        <p:spPr bwMode="auto">
          <a:xfrm>
            <a:off x="8245476" y="1803401"/>
            <a:ext cx="220663" cy="142875"/>
          </a:xfrm>
          <a:custGeom>
            <a:avLst/>
            <a:gdLst>
              <a:gd name="T0" fmla="*/ 0 w 220345"/>
              <a:gd name="T1" fmla="*/ 0 h 143510"/>
              <a:gd name="T2" fmla="*/ 0 w 220345"/>
              <a:gd name="T3" fmla="*/ 21398 h 143510"/>
              <a:gd name="T4" fmla="*/ 211429 w 220345"/>
              <a:gd name="T5" fmla="*/ 142243 h 143510"/>
              <a:gd name="T6" fmla="*/ 220981 w 220345"/>
              <a:gd name="T7" fmla="*/ 136578 h 143510"/>
              <a:gd name="T8" fmla="*/ 220981 w 220345"/>
              <a:gd name="T9" fmla="*/ 125879 h 143510"/>
              <a:gd name="T10" fmla="*/ 0 w 220345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5" h="143510">
                <a:moveTo>
                  <a:pt x="0" y="0"/>
                </a:moveTo>
                <a:lnTo>
                  <a:pt x="0" y="21589"/>
                </a:lnTo>
                <a:lnTo>
                  <a:pt x="210820" y="143510"/>
                </a:lnTo>
                <a:lnTo>
                  <a:pt x="220345" y="137795"/>
                </a:lnTo>
                <a:lnTo>
                  <a:pt x="220345" y="12700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30" name="object 52">
            <a:extLst>
              <a:ext uri="{FF2B5EF4-FFF2-40B4-BE49-F238E27FC236}">
                <a16:creationId xmlns:a16="http://schemas.microsoft.com/office/drawing/2014/main" id="{B54BBE8E-AFEA-3545-A41C-03D4A8D96231}"/>
              </a:ext>
            </a:extLst>
          </p:cNvPr>
          <p:cNvSpPr>
            <a:spLocks/>
          </p:cNvSpPr>
          <p:nvPr/>
        </p:nvSpPr>
        <p:spPr bwMode="auto">
          <a:xfrm>
            <a:off x="8242301" y="1860550"/>
            <a:ext cx="180975" cy="115888"/>
          </a:xfrm>
          <a:custGeom>
            <a:avLst/>
            <a:gdLst>
              <a:gd name="T0" fmla="*/ 9459 w 181609"/>
              <a:gd name="T1" fmla="*/ 0 h 115569"/>
              <a:gd name="T2" fmla="*/ 0 w 181609"/>
              <a:gd name="T3" fmla="*/ 16602 h 115569"/>
              <a:gd name="T4" fmla="*/ 170884 w 181609"/>
              <a:gd name="T5" fmla="*/ 116208 h 115569"/>
              <a:gd name="T6" fmla="*/ 180343 w 181609"/>
              <a:gd name="T7" fmla="*/ 99607 h 115569"/>
              <a:gd name="T8" fmla="*/ 9459 w 181609"/>
              <a:gd name="T9" fmla="*/ 0 h 1155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5569">
                <a:moveTo>
                  <a:pt x="9525" y="0"/>
                </a:moveTo>
                <a:lnTo>
                  <a:pt x="0" y="16510"/>
                </a:lnTo>
                <a:lnTo>
                  <a:pt x="172084" y="115569"/>
                </a:lnTo>
                <a:lnTo>
                  <a:pt x="181609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31" name="object 53">
            <a:extLst>
              <a:ext uri="{FF2B5EF4-FFF2-40B4-BE49-F238E27FC236}">
                <a16:creationId xmlns:a16="http://schemas.microsoft.com/office/drawing/2014/main" id="{F5061FED-87EE-1140-955A-35C7711AF6F2}"/>
              </a:ext>
            </a:extLst>
          </p:cNvPr>
          <p:cNvSpPr>
            <a:spLocks/>
          </p:cNvSpPr>
          <p:nvPr/>
        </p:nvSpPr>
        <p:spPr bwMode="auto">
          <a:xfrm>
            <a:off x="8016875" y="1803401"/>
            <a:ext cx="228600" cy="142875"/>
          </a:xfrm>
          <a:custGeom>
            <a:avLst/>
            <a:gdLst>
              <a:gd name="T0" fmla="*/ 227968 w 229234"/>
              <a:gd name="T1" fmla="*/ 0 h 143510"/>
              <a:gd name="T2" fmla="*/ 0 w 229234"/>
              <a:gd name="T3" fmla="*/ 130913 h 143510"/>
              <a:gd name="T4" fmla="*/ 18944 w 229234"/>
              <a:gd name="T5" fmla="*/ 142243 h 143510"/>
              <a:gd name="T6" fmla="*/ 227968 w 229234"/>
              <a:gd name="T7" fmla="*/ 21398 h 143510"/>
              <a:gd name="T8" fmla="*/ 227968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229234" y="0"/>
                </a:moveTo>
                <a:lnTo>
                  <a:pt x="0" y="132079"/>
                </a:lnTo>
                <a:lnTo>
                  <a:pt x="19050" y="143510"/>
                </a:lnTo>
                <a:lnTo>
                  <a:pt x="229234" y="21589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32" name="object 54">
            <a:extLst>
              <a:ext uri="{FF2B5EF4-FFF2-40B4-BE49-F238E27FC236}">
                <a16:creationId xmlns:a16="http://schemas.microsoft.com/office/drawing/2014/main" id="{9B1160A4-E195-F740-B827-89A662310F34}"/>
              </a:ext>
            </a:extLst>
          </p:cNvPr>
          <p:cNvSpPr>
            <a:spLocks/>
          </p:cNvSpPr>
          <p:nvPr/>
        </p:nvSpPr>
        <p:spPr bwMode="auto">
          <a:xfrm>
            <a:off x="8466138" y="1803401"/>
            <a:ext cx="220662" cy="142875"/>
          </a:xfrm>
          <a:custGeom>
            <a:avLst/>
            <a:gdLst>
              <a:gd name="T0" fmla="*/ 221618 w 219710"/>
              <a:gd name="T1" fmla="*/ 0 h 143510"/>
              <a:gd name="T2" fmla="*/ 0 w 219710"/>
              <a:gd name="T3" fmla="*/ 125879 h 143510"/>
              <a:gd name="T4" fmla="*/ 0 w 219710"/>
              <a:gd name="T5" fmla="*/ 136578 h 143510"/>
              <a:gd name="T6" fmla="*/ 9607 w 219710"/>
              <a:gd name="T7" fmla="*/ 142243 h 143510"/>
              <a:gd name="T8" fmla="*/ 221618 w 219710"/>
              <a:gd name="T9" fmla="*/ 21398 h 143510"/>
              <a:gd name="T10" fmla="*/ 221618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9710" y="0"/>
                </a:moveTo>
                <a:lnTo>
                  <a:pt x="0" y="127000"/>
                </a:lnTo>
                <a:lnTo>
                  <a:pt x="0" y="137795"/>
                </a:lnTo>
                <a:lnTo>
                  <a:pt x="9525" y="143510"/>
                </a:lnTo>
                <a:lnTo>
                  <a:pt x="219710" y="21589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33" name="object 55">
            <a:extLst>
              <a:ext uri="{FF2B5EF4-FFF2-40B4-BE49-F238E27FC236}">
                <a16:creationId xmlns:a16="http://schemas.microsoft.com/office/drawing/2014/main" id="{5FA04748-4D6C-BC46-BBAD-8AA7158D1544}"/>
              </a:ext>
            </a:extLst>
          </p:cNvPr>
          <p:cNvSpPr>
            <a:spLocks/>
          </p:cNvSpPr>
          <p:nvPr/>
        </p:nvSpPr>
        <p:spPr bwMode="auto">
          <a:xfrm>
            <a:off x="8686800" y="1803400"/>
            <a:ext cx="223838" cy="146050"/>
          </a:xfrm>
          <a:custGeom>
            <a:avLst/>
            <a:gdLst>
              <a:gd name="T0" fmla="*/ 0 w 224788"/>
              <a:gd name="T1" fmla="*/ 0 h 146050"/>
              <a:gd name="T2" fmla="*/ 0 w 224788"/>
              <a:gd name="T3" fmla="*/ 21589 h 146050"/>
              <a:gd name="T4" fmla="*/ 213448 w 224788"/>
              <a:gd name="T5" fmla="*/ 146050 h 146050"/>
              <a:gd name="T6" fmla="*/ 222892 w 224788"/>
              <a:gd name="T7" fmla="*/ 129539 h 146050"/>
              <a:gd name="T8" fmla="*/ 0 w 224788"/>
              <a:gd name="T9" fmla="*/ 0 h 146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4788" h="146050">
                <a:moveTo>
                  <a:pt x="0" y="0"/>
                </a:moveTo>
                <a:lnTo>
                  <a:pt x="0" y="21589"/>
                </a:lnTo>
                <a:lnTo>
                  <a:pt x="215264" y="146050"/>
                </a:lnTo>
                <a:lnTo>
                  <a:pt x="224788" y="12953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34" name="object 56">
            <a:extLst>
              <a:ext uri="{FF2B5EF4-FFF2-40B4-BE49-F238E27FC236}">
                <a16:creationId xmlns:a16="http://schemas.microsoft.com/office/drawing/2014/main" id="{2A698A6E-15EC-914C-8ABE-6E999D0184AC}"/>
              </a:ext>
            </a:extLst>
          </p:cNvPr>
          <p:cNvSpPr>
            <a:spLocks/>
          </p:cNvSpPr>
          <p:nvPr/>
        </p:nvSpPr>
        <p:spPr bwMode="auto">
          <a:xfrm>
            <a:off x="8662988" y="1641476"/>
            <a:ext cx="0" cy="187325"/>
          </a:xfrm>
          <a:custGeom>
            <a:avLst/>
            <a:gdLst>
              <a:gd name="T0" fmla="*/ 0 h 186054"/>
              <a:gd name="T1" fmla="*/ 188605 h 1860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6054">
                <a:moveTo>
                  <a:pt x="0" y="0"/>
                </a:moveTo>
                <a:lnTo>
                  <a:pt x="0" y="1860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35" name="object 57">
            <a:extLst>
              <a:ext uri="{FF2B5EF4-FFF2-40B4-BE49-F238E27FC236}">
                <a16:creationId xmlns:a16="http://schemas.microsoft.com/office/drawing/2014/main" id="{A3178D6A-5DE1-9344-93FA-08018C446429}"/>
              </a:ext>
            </a:extLst>
          </p:cNvPr>
          <p:cNvSpPr>
            <a:spLocks/>
          </p:cNvSpPr>
          <p:nvPr/>
        </p:nvSpPr>
        <p:spPr bwMode="auto">
          <a:xfrm>
            <a:off x="8710613" y="1641476"/>
            <a:ext cx="0" cy="187325"/>
          </a:xfrm>
          <a:custGeom>
            <a:avLst/>
            <a:gdLst>
              <a:gd name="T0" fmla="*/ 0 h 186054"/>
              <a:gd name="T1" fmla="*/ 188605 h 1860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6054">
                <a:moveTo>
                  <a:pt x="0" y="0"/>
                </a:moveTo>
                <a:lnTo>
                  <a:pt x="0" y="18605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36" name="object 58">
            <a:extLst>
              <a:ext uri="{FF2B5EF4-FFF2-40B4-BE49-F238E27FC236}">
                <a16:creationId xmlns:a16="http://schemas.microsoft.com/office/drawing/2014/main" id="{A9DFD9DF-C4CF-874D-A088-30A4AB437B24}"/>
              </a:ext>
            </a:extLst>
          </p:cNvPr>
          <p:cNvSpPr>
            <a:spLocks/>
          </p:cNvSpPr>
          <p:nvPr/>
        </p:nvSpPr>
        <p:spPr bwMode="auto">
          <a:xfrm>
            <a:off x="9277350" y="1885951"/>
            <a:ext cx="165100" cy="104775"/>
          </a:xfrm>
          <a:custGeom>
            <a:avLst/>
            <a:gdLst>
              <a:gd name="T0" fmla="*/ 156705 w 163831"/>
              <a:gd name="T1" fmla="*/ 0 h 104775"/>
              <a:gd name="T2" fmla="*/ 0 w 163831"/>
              <a:gd name="T3" fmla="*/ 88264 h 104775"/>
              <a:gd name="T4" fmla="*/ 9673 w 163831"/>
              <a:gd name="T5" fmla="*/ 104775 h 104775"/>
              <a:gd name="T6" fmla="*/ 166379 w 163831"/>
              <a:gd name="T7" fmla="*/ 16510 h 104775"/>
              <a:gd name="T8" fmla="*/ 156705 w 163831"/>
              <a:gd name="T9" fmla="*/ 0 h 1047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3831" h="104775">
                <a:moveTo>
                  <a:pt x="154306" y="0"/>
                </a:moveTo>
                <a:lnTo>
                  <a:pt x="0" y="88264"/>
                </a:lnTo>
                <a:lnTo>
                  <a:pt x="9525" y="104775"/>
                </a:lnTo>
                <a:lnTo>
                  <a:pt x="163831" y="16510"/>
                </a:lnTo>
                <a:lnTo>
                  <a:pt x="15430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37" name="object 59">
            <a:extLst>
              <a:ext uri="{FF2B5EF4-FFF2-40B4-BE49-F238E27FC236}">
                <a16:creationId xmlns:a16="http://schemas.microsoft.com/office/drawing/2014/main" id="{C4EC90AD-0F46-E649-A0DD-8A38DB78CC06}"/>
              </a:ext>
            </a:extLst>
          </p:cNvPr>
          <p:cNvSpPr>
            <a:spLocks/>
          </p:cNvSpPr>
          <p:nvPr/>
        </p:nvSpPr>
        <p:spPr bwMode="auto">
          <a:xfrm>
            <a:off x="9572626" y="1890713"/>
            <a:ext cx="87313" cy="61912"/>
          </a:xfrm>
          <a:custGeom>
            <a:avLst/>
            <a:gdLst>
              <a:gd name="T0" fmla="*/ 9736 w 86361"/>
              <a:gd name="T1" fmla="*/ 0 h 61594"/>
              <a:gd name="T2" fmla="*/ 0 w 86361"/>
              <a:gd name="T3" fmla="*/ 16680 h 61594"/>
              <a:gd name="T4" fmla="*/ 78538 w 86361"/>
              <a:gd name="T5" fmla="*/ 62232 h 61594"/>
              <a:gd name="T6" fmla="*/ 88275 w 86361"/>
              <a:gd name="T7" fmla="*/ 45551 h 61594"/>
              <a:gd name="T8" fmla="*/ 9736 w 86361"/>
              <a:gd name="T9" fmla="*/ 0 h 615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61" h="61594">
                <a:moveTo>
                  <a:pt x="9525" y="0"/>
                </a:moveTo>
                <a:lnTo>
                  <a:pt x="0" y="16509"/>
                </a:lnTo>
                <a:lnTo>
                  <a:pt x="76835" y="61594"/>
                </a:lnTo>
                <a:lnTo>
                  <a:pt x="86361" y="4508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0" name="object 60">
            <a:extLst>
              <a:ext uri="{FF2B5EF4-FFF2-40B4-BE49-F238E27FC236}">
                <a16:creationId xmlns:a16="http://schemas.microsoft.com/office/drawing/2014/main" id="{35E352AA-1C25-164C-9DD5-0BEDB5A1C354}"/>
              </a:ext>
            </a:extLst>
          </p:cNvPr>
          <p:cNvSpPr txBox="1"/>
          <p:nvPr/>
        </p:nvSpPr>
        <p:spPr>
          <a:xfrm>
            <a:off x="3103564" y="2008189"/>
            <a:ext cx="396875" cy="458787"/>
          </a:xfrm>
          <a:prstGeom prst="rect">
            <a:avLst/>
          </a:prstGeom>
        </p:spPr>
        <p:txBody>
          <a:bodyPr lIns="0" tIns="0" rIns="0" bIns="0"/>
          <a:lstStyle/>
          <a:p>
            <a:pPr marL="52069">
              <a:defRPr/>
            </a:pPr>
            <a:r>
              <a:rPr sz="1200" b="1" dirty="0">
                <a:latin typeface="Arial"/>
                <a:cs typeface="Arial"/>
              </a:rPr>
              <a:t>BF</a:t>
            </a:r>
            <a:r>
              <a:rPr sz="1350" b="1" spc="7" baseline="-18518" dirty="0">
                <a:latin typeface="Arial"/>
                <a:cs typeface="Arial"/>
              </a:rPr>
              <a:t>4</a:t>
            </a:r>
            <a:r>
              <a:rPr sz="1350" b="1" baseline="21604" dirty="0">
                <a:latin typeface="Arial"/>
                <a:cs typeface="Arial"/>
              </a:rPr>
              <a:t>–</a:t>
            </a:r>
            <a:endParaRPr sz="1350" baseline="21604">
              <a:latin typeface="Arial"/>
              <a:cs typeface="Arial"/>
            </a:endParaRPr>
          </a:p>
          <a:p>
            <a:pPr>
              <a:lnSpc>
                <a:spcPts val="550"/>
              </a:lnSpc>
              <a:spcBef>
                <a:spcPts val="45"/>
              </a:spcBef>
              <a:defRPr/>
            </a:pPr>
            <a:endParaRPr sz="550"/>
          </a:p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P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1739" name="object 61">
            <a:extLst>
              <a:ext uri="{FF2B5EF4-FFF2-40B4-BE49-F238E27FC236}">
                <a16:creationId xmlns:a16="http://schemas.microsoft.com/office/drawing/2014/main" id="{DCF8CBD3-A3F6-D14C-AFA1-9B49BDBE2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2128839"/>
            <a:ext cx="13493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object 62">
            <a:extLst>
              <a:ext uri="{FF2B5EF4-FFF2-40B4-BE49-F238E27FC236}">
                <a16:creationId xmlns:a16="http://schemas.microsoft.com/office/drawing/2014/main" id="{D14CF12C-06E8-EC41-8C9F-3B6970C6BF99}"/>
              </a:ext>
            </a:extLst>
          </p:cNvPr>
          <p:cNvSpPr txBox="1"/>
          <p:nvPr/>
        </p:nvSpPr>
        <p:spPr>
          <a:xfrm>
            <a:off x="3895726" y="1622426"/>
            <a:ext cx="525463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EtOOC</a:t>
            </a:r>
            <a:endParaRPr sz="1200">
              <a:latin typeface="Arial"/>
              <a:cs typeface="Arial"/>
            </a:endParaRPr>
          </a:p>
        </p:txBody>
      </p:sp>
      <p:sp>
        <p:nvSpPr>
          <p:cNvPr id="63" name="object 63">
            <a:extLst>
              <a:ext uri="{FF2B5EF4-FFF2-40B4-BE49-F238E27FC236}">
                <a16:creationId xmlns:a16="http://schemas.microsoft.com/office/drawing/2014/main" id="{83A97CA0-0EF3-674A-94E4-C1020FD62E87}"/>
              </a:ext>
            </a:extLst>
          </p:cNvPr>
          <p:cNvSpPr txBox="1"/>
          <p:nvPr/>
        </p:nvSpPr>
        <p:spPr>
          <a:xfrm>
            <a:off x="5165726" y="1622426"/>
            <a:ext cx="525463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C</a:t>
            </a:r>
            <a:r>
              <a:rPr sz="1200" b="1" spc="-10" dirty="0">
                <a:latin typeface="Arial"/>
                <a:cs typeface="Arial"/>
              </a:rPr>
              <a:t>OOEt</a:t>
            </a:r>
            <a:endParaRPr sz="1200">
              <a:latin typeface="Arial"/>
              <a:cs typeface="Arial"/>
            </a:endParaRPr>
          </a:p>
        </p:txBody>
      </p:sp>
      <p:sp>
        <p:nvSpPr>
          <p:cNvPr id="64" name="object 64">
            <a:extLst>
              <a:ext uri="{FF2B5EF4-FFF2-40B4-BE49-F238E27FC236}">
                <a16:creationId xmlns:a16="http://schemas.microsoft.com/office/drawing/2014/main" id="{7F61CB44-8754-7244-8976-391C87B7993D}"/>
              </a:ext>
            </a:extLst>
          </p:cNvPr>
          <p:cNvSpPr txBox="1"/>
          <p:nvPr/>
        </p:nvSpPr>
        <p:spPr>
          <a:xfrm>
            <a:off x="8620126" y="1463676"/>
            <a:ext cx="144463" cy="2016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65" name="object 65">
            <a:extLst>
              <a:ext uri="{FF2B5EF4-FFF2-40B4-BE49-F238E27FC236}">
                <a16:creationId xmlns:a16="http://schemas.microsoft.com/office/drawing/2014/main" id="{A6232F45-E28F-CE41-B511-C7D3922D35BE}"/>
              </a:ext>
            </a:extLst>
          </p:cNvPr>
          <p:cNvSpPr txBox="1"/>
          <p:nvPr/>
        </p:nvSpPr>
        <p:spPr>
          <a:xfrm>
            <a:off x="9445625" y="1758951"/>
            <a:ext cx="127000" cy="2016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S</a:t>
            </a:r>
            <a:endParaRPr sz="1200">
              <a:latin typeface="Arial"/>
              <a:cs typeface="Arial"/>
            </a:endParaRPr>
          </a:p>
        </p:txBody>
      </p:sp>
      <p:sp>
        <p:nvSpPr>
          <p:cNvPr id="66" name="object 66">
            <a:extLst>
              <a:ext uri="{FF2B5EF4-FFF2-40B4-BE49-F238E27FC236}">
                <a16:creationId xmlns:a16="http://schemas.microsoft.com/office/drawing/2014/main" id="{AA33AE73-59C8-3447-9A25-9E41C8394686}"/>
              </a:ext>
            </a:extLst>
          </p:cNvPr>
          <p:cNvSpPr txBox="1"/>
          <p:nvPr/>
        </p:nvSpPr>
        <p:spPr>
          <a:xfrm>
            <a:off x="9667876" y="1885951"/>
            <a:ext cx="220663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P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1745" name="object 67">
            <a:extLst>
              <a:ext uri="{FF2B5EF4-FFF2-40B4-BE49-F238E27FC236}">
                <a16:creationId xmlns:a16="http://schemas.microsoft.com/office/drawing/2014/main" id="{7B4F5BDE-C493-074E-B3AB-33C891FBEF13}"/>
              </a:ext>
            </a:extLst>
          </p:cNvPr>
          <p:cNvSpPr>
            <a:spLocks/>
          </p:cNvSpPr>
          <p:nvPr/>
        </p:nvSpPr>
        <p:spPr bwMode="auto">
          <a:xfrm>
            <a:off x="5937251" y="2082800"/>
            <a:ext cx="1725613" cy="0"/>
          </a:xfrm>
          <a:custGeom>
            <a:avLst/>
            <a:gdLst>
              <a:gd name="T0" fmla="*/ 1724979 w 1726247"/>
              <a:gd name="T1" fmla="*/ 0 w 1726247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726247">
                <a:moveTo>
                  <a:pt x="1726247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46" name="object 68">
            <a:extLst>
              <a:ext uri="{FF2B5EF4-FFF2-40B4-BE49-F238E27FC236}">
                <a16:creationId xmlns:a16="http://schemas.microsoft.com/office/drawing/2014/main" id="{F4091BAA-A100-844D-8357-7164F4BC3D08}"/>
              </a:ext>
            </a:extLst>
          </p:cNvPr>
          <p:cNvSpPr>
            <a:spLocks/>
          </p:cNvSpPr>
          <p:nvPr/>
        </p:nvSpPr>
        <p:spPr bwMode="auto">
          <a:xfrm>
            <a:off x="7639050" y="20351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47" name="object 69">
            <a:extLst>
              <a:ext uri="{FF2B5EF4-FFF2-40B4-BE49-F238E27FC236}">
                <a16:creationId xmlns:a16="http://schemas.microsoft.com/office/drawing/2014/main" id="{5AA639F5-A53F-4441-99A9-E6C5076B63D8}"/>
              </a:ext>
            </a:extLst>
          </p:cNvPr>
          <p:cNvSpPr>
            <a:spLocks/>
          </p:cNvSpPr>
          <p:nvPr/>
        </p:nvSpPr>
        <p:spPr bwMode="auto">
          <a:xfrm>
            <a:off x="7639050" y="20351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2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7 w 189975"/>
              <a:gd name="T53" fmla="*/ 24042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0" name="object 70">
            <a:extLst>
              <a:ext uri="{FF2B5EF4-FFF2-40B4-BE49-F238E27FC236}">
                <a16:creationId xmlns:a16="http://schemas.microsoft.com/office/drawing/2014/main" id="{10D6A686-12B1-7E4B-B2C3-AAC456D4480C}"/>
              </a:ext>
            </a:extLst>
          </p:cNvPr>
          <p:cNvSpPr txBox="1"/>
          <p:nvPr/>
        </p:nvSpPr>
        <p:spPr>
          <a:xfrm>
            <a:off x="6270625" y="1663701"/>
            <a:ext cx="984250" cy="365125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defRPr/>
            </a:pPr>
            <a:r>
              <a:rPr sz="1200" b="1" dirty="0">
                <a:solidFill>
                  <a:srgbClr val="0433FF"/>
                </a:solidFill>
                <a:latin typeface="Arial"/>
                <a:cs typeface="Arial"/>
              </a:rPr>
              <a:t>[R</a:t>
            </a:r>
            <a:r>
              <a:rPr sz="1200" b="1" spc="-10" dirty="0">
                <a:solidFill>
                  <a:srgbClr val="0433FF"/>
                </a:solidFill>
                <a:latin typeface="Arial"/>
                <a:cs typeface="Arial"/>
              </a:rPr>
              <a:t>u(bpy</a:t>
            </a:r>
            <a:r>
              <a:rPr sz="1200" b="1" spc="5" dirty="0">
                <a:solidFill>
                  <a:srgbClr val="0433FF"/>
                </a:solidFill>
                <a:latin typeface="Arial"/>
                <a:cs typeface="Arial"/>
              </a:rPr>
              <a:t>)</a:t>
            </a:r>
            <a:r>
              <a:rPr sz="1350" b="1" spc="7" baseline="-18518" dirty="0">
                <a:solidFill>
                  <a:srgbClr val="0433FF"/>
                </a:solidFill>
                <a:latin typeface="Arial"/>
                <a:cs typeface="Arial"/>
              </a:rPr>
              <a:t>3</a:t>
            </a:r>
            <a:r>
              <a:rPr sz="1200" b="1" dirty="0">
                <a:solidFill>
                  <a:srgbClr val="0433FF"/>
                </a:solidFill>
                <a:latin typeface="Arial"/>
                <a:cs typeface="Arial"/>
              </a:rPr>
              <a:t>]Cl</a:t>
            </a:r>
            <a:r>
              <a:rPr sz="1350" b="1" baseline="-18518" dirty="0">
                <a:solidFill>
                  <a:srgbClr val="0433FF"/>
                </a:solidFill>
                <a:latin typeface="Arial"/>
                <a:cs typeface="Arial"/>
              </a:rPr>
              <a:t>2</a:t>
            </a:r>
            <a:endParaRPr sz="1350" baseline="-18518">
              <a:latin typeface="Arial"/>
              <a:cs typeface="Arial"/>
            </a:endParaRPr>
          </a:p>
          <a:p>
            <a:pPr marR="1270" algn="ctr">
              <a:lnSpc>
                <a:spcPts val="1300"/>
              </a:lnSpc>
              <a:defRPr/>
            </a:pPr>
            <a:r>
              <a:rPr sz="1200" b="1" dirty="0">
                <a:latin typeface="Arial"/>
                <a:cs typeface="Arial"/>
              </a:rPr>
              <a:t>1 </a:t>
            </a:r>
            <a:r>
              <a:rPr sz="1200" b="1" spc="-10" dirty="0">
                <a:latin typeface="Arial"/>
                <a:cs typeface="Arial"/>
              </a:rPr>
              <a:t>mol%</a:t>
            </a:r>
            <a:endParaRPr sz="1200">
              <a:latin typeface="Arial"/>
              <a:cs typeface="Arial"/>
            </a:endParaRPr>
          </a:p>
        </p:txBody>
      </p:sp>
      <p:sp>
        <p:nvSpPr>
          <p:cNvPr id="71" name="object 71">
            <a:extLst>
              <a:ext uri="{FF2B5EF4-FFF2-40B4-BE49-F238E27FC236}">
                <a16:creationId xmlns:a16="http://schemas.microsoft.com/office/drawing/2014/main" id="{9A3958EE-38E8-524F-9F48-DA516277CC2F}"/>
              </a:ext>
            </a:extLst>
          </p:cNvPr>
          <p:cNvSpPr txBox="1"/>
          <p:nvPr/>
        </p:nvSpPr>
        <p:spPr>
          <a:xfrm>
            <a:off x="6170614" y="2108200"/>
            <a:ext cx="1233487" cy="533400"/>
          </a:xfrm>
          <a:prstGeom prst="rect">
            <a:avLst/>
          </a:prstGeom>
        </p:spPr>
        <p:txBody>
          <a:bodyPr lIns="0" tIns="0" rIns="0" bIns="0"/>
          <a:lstStyle/>
          <a:p>
            <a:pPr marL="1905" algn="ctr">
              <a:defRPr/>
            </a:pPr>
            <a:r>
              <a:rPr sz="1200" b="1" dirty="0">
                <a:latin typeface="Arial"/>
                <a:cs typeface="Arial"/>
              </a:rPr>
              <a:t>CD</a:t>
            </a:r>
            <a:r>
              <a:rPr sz="1350" b="1" spc="7" baseline="-18518" dirty="0">
                <a:latin typeface="Arial"/>
                <a:cs typeface="Arial"/>
              </a:rPr>
              <a:t>3</a:t>
            </a:r>
            <a:r>
              <a:rPr sz="1200" b="1" dirty="0">
                <a:latin typeface="Arial"/>
                <a:cs typeface="Arial"/>
              </a:rPr>
              <a:t>CN</a:t>
            </a:r>
            <a:endParaRPr sz="1200">
              <a:latin typeface="Arial"/>
              <a:cs typeface="Arial"/>
            </a:endParaRPr>
          </a:p>
          <a:p>
            <a:pPr algn="ctr">
              <a:lnSpc>
                <a:spcPts val="1315"/>
              </a:lnSpc>
              <a:defRPr/>
            </a:pPr>
            <a:r>
              <a:rPr sz="1200" b="1" dirty="0">
                <a:latin typeface="Arial"/>
                <a:cs typeface="Arial"/>
              </a:rPr>
              <a:t>25 ºC, room </a:t>
            </a:r>
            <a:r>
              <a:rPr sz="1200" b="1" spc="-5" dirty="0">
                <a:latin typeface="Arial"/>
                <a:cs typeface="Arial"/>
              </a:rPr>
              <a:t>light</a:t>
            </a:r>
            <a:endParaRPr sz="1200">
              <a:latin typeface="Arial"/>
              <a:cs typeface="Arial"/>
            </a:endParaRPr>
          </a:p>
          <a:p>
            <a:pPr algn="ctr">
              <a:lnSpc>
                <a:spcPts val="1315"/>
              </a:lnSpc>
              <a:defRPr/>
            </a:pPr>
            <a:r>
              <a:rPr sz="1200" b="1" dirty="0">
                <a:latin typeface="Arial"/>
                <a:cs typeface="Arial"/>
              </a:rPr>
              <a:t>0.3 </a:t>
            </a:r>
            <a:r>
              <a:rPr sz="1200" b="1" spc="-10" dirty="0">
                <a:latin typeface="Arial"/>
                <a:cs typeface="Arial"/>
              </a:rPr>
              <a:t>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2" name="object 72">
            <a:extLst>
              <a:ext uri="{FF2B5EF4-FFF2-40B4-BE49-F238E27FC236}">
                <a16:creationId xmlns:a16="http://schemas.microsoft.com/office/drawing/2014/main" id="{B0177084-5CB3-8F4C-B0BA-AFD3AA25CEB9}"/>
              </a:ext>
            </a:extLst>
          </p:cNvPr>
          <p:cNvSpPr txBox="1"/>
          <p:nvPr/>
        </p:nvSpPr>
        <p:spPr>
          <a:xfrm>
            <a:off x="9036050" y="1879601"/>
            <a:ext cx="114300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+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" name="object 73">
            <a:extLst>
              <a:ext uri="{FF2B5EF4-FFF2-40B4-BE49-F238E27FC236}">
                <a16:creationId xmlns:a16="http://schemas.microsoft.com/office/drawing/2014/main" id="{1451A91D-C78C-4846-BCA5-C0615013AB44}"/>
              </a:ext>
            </a:extLst>
          </p:cNvPr>
          <p:cNvSpPr txBox="1"/>
          <p:nvPr/>
        </p:nvSpPr>
        <p:spPr>
          <a:xfrm>
            <a:off x="3651250" y="1968501"/>
            <a:ext cx="114300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+</a:t>
            </a:r>
            <a:endParaRPr sz="1200">
              <a:latin typeface="Arial"/>
              <a:cs typeface="Arial"/>
            </a:endParaRPr>
          </a:p>
        </p:txBody>
      </p:sp>
      <p:sp>
        <p:nvSpPr>
          <p:cNvPr id="74" name="object 74">
            <a:extLst>
              <a:ext uri="{FF2B5EF4-FFF2-40B4-BE49-F238E27FC236}">
                <a16:creationId xmlns:a16="http://schemas.microsoft.com/office/drawing/2014/main" id="{D12B9A84-785F-0B4C-BEBF-B8C806F74CDB}"/>
              </a:ext>
            </a:extLst>
          </p:cNvPr>
          <p:cNvSpPr txBox="1"/>
          <p:nvPr/>
        </p:nvSpPr>
        <p:spPr>
          <a:xfrm>
            <a:off x="8108951" y="2451101"/>
            <a:ext cx="879475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quanta</a:t>
            </a:r>
            <a:r>
              <a:rPr sz="1200" b="1" spc="-5" dirty="0">
                <a:latin typeface="Arial"/>
                <a:cs typeface="Arial"/>
              </a:rPr>
              <a:t>titive</a:t>
            </a:r>
            <a:endParaRPr sz="1200">
              <a:latin typeface="Arial"/>
              <a:cs typeface="Arial"/>
            </a:endParaRPr>
          </a:p>
        </p:txBody>
      </p:sp>
      <p:sp>
        <p:nvSpPr>
          <p:cNvPr id="75" name="object 75">
            <a:extLst>
              <a:ext uri="{FF2B5EF4-FFF2-40B4-BE49-F238E27FC236}">
                <a16:creationId xmlns:a16="http://schemas.microsoft.com/office/drawing/2014/main" id="{8A80780C-57FC-9A45-94A4-392BEE03791E}"/>
              </a:ext>
            </a:extLst>
          </p:cNvPr>
          <p:cNvSpPr txBox="1"/>
          <p:nvPr/>
        </p:nvSpPr>
        <p:spPr>
          <a:xfrm>
            <a:off x="2019301" y="1066801"/>
            <a:ext cx="67627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b="1" spc="-10" dirty="0">
                <a:latin typeface="Arial"/>
                <a:cs typeface="Arial"/>
              </a:rPr>
              <a:t>Kellogg</a:t>
            </a:r>
            <a:endParaRPr sz="1400">
              <a:latin typeface="Arial"/>
              <a:cs typeface="Arial"/>
            </a:endParaRPr>
          </a:p>
        </p:txBody>
      </p:sp>
      <p:sp>
        <p:nvSpPr>
          <p:cNvPr id="71754" name="object 76">
            <a:extLst>
              <a:ext uri="{FF2B5EF4-FFF2-40B4-BE49-F238E27FC236}">
                <a16:creationId xmlns:a16="http://schemas.microsoft.com/office/drawing/2014/main" id="{ADC6F816-F05F-5B4C-8C8C-4B5DACA34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4086225"/>
            <a:ext cx="495300" cy="788988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1755" name="object 77">
            <a:extLst>
              <a:ext uri="{FF2B5EF4-FFF2-40B4-BE49-F238E27FC236}">
                <a16:creationId xmlns:a16="http://schemas.microsoft.com/office/drawing/2014/main" id="{6F4A1891-0D1E-254E-B255-D998EF07D8BB}"/>
              </a:ext>
            </a:extLst>
          </p:cNvPr>
          <p:cNvSpPr>
            <a:spLocks/>
          </p:cNvSpPr>
          <p:nvPr/>
        </p:nvSpPr>
        <p:spPr bwMode="auto">
          <a:xfrm>
            <a:off x="4724400" y="4114800"/>
            <a:ext cx="285750" cy="685800"/>
          </a:xfrm>
          <a:custGeom>
            <a:avLst/>
            <a:gdLst>
              <a:gd name="T0" fmla="*/ 285750 w 285750"/>
              <a:gd name="T1" fmla="*/ 190500 h 685800"/>
              <a:gd name="T2" fmla="*/ 95250 w 285750"/>
              <a:gd name="T3" fmla="*/ 190500 h 685800"/>
              <a:gd name="T4" fmla="*/ 95250 w 285750"/>
              <a:gd name="T5" fmla="*/ 685800 h 685800"/>
              <a:gd name="T6" fmla="*/ 285750 w 285750"/>
              <a:gd name="T7" fmla="*/ 685800 h 685800"/>
              <a:gd name="T8" fmla="*/ 285750 w 285750"/>
              <a:gd name="T9" fmla="*/ 190500 h 685800"/>
              <a:gd name="T10" fmla="*/ 190500 w 285750"/>
              <a:gd name="T11" fmla="*/ 0 h 685800"/>
              <a:gd name="T12" fmla="*/ 0 w 285750"/>
              <a:gd name="T13" fmla="*/ 190500 h 685800"/>
              <a:gd name="T14" fmla="*/ 381000 w 285750"/>
              <a:gd name="T15" fmla="*/ 190500 h 685800"/>
              <a:gd name="T16" fmla="*/ 190500 w 285750"/>
              <a:gd name="T17" fmla="*/ 0 h 6858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85750" h="685800">
                <a:moveTo>
                  <a:pt x="285750" y="190500"/>
                </a:moveTo>
                <a:lnTo>
                  <a:pt x="95250" y="190500"/>
                </a:lnTo>
                <a:lnTo>
                  <a:pt x="95250" y="685800"/>
                </a:lnTo>
                <a:lnTo>
                  <a:pt x="285750" y="685800"/>
                </a:lnTo>
                <a:lnTo>
                  <a:pt x="285750" y="190500"/>
                </a:lnTo>
                <a:close/>
              </a:path>
              <a:path w="285750" h="685800">
                <a:moveTo>
                  <a:pt x="190500" y="0"/>
                </a:moveTo>
                <a:lnTo>
                  <a:pt x="0" y="190500"/>
                </a:lnTo>
                <a:lnTo>
                  <a:pt x="381000" y="190500"/>
                </a:lnTo>
                <a:lnTo>
                  <a:pt x="190500" y="0"/>
                </a:lnTo>
                <a:close/>
              </a:path>
            </a:pathLst>
          </a:custGeom>
          <a:solidFill>
            <a:srgbClr val="FFA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56" name="object 78">
            <a:extLst>
              <a:ext uri="{FF2B5EF4-FFF2-40B4-BE49-F238E27FC236}">
                <a16:creationId xmlns:a16="http://schemas.microsoft.com/office/drawing/2014/main" id="{89E0CA3A-50B1-1B47-A76F-A30DC7A1CD5B}"/>
              </a:ext>
            </a:extLst>
          </p:cNvPr>
          <p:cNvSpPr>
            <a:spLocks/>
          </p:cNvSpPr>
          <p:nvPr/>
        </p:nvSpPr>
        <p:spPr bwMode="auto">
          <a:xfrm>
            <a:off x="4724400" y="4114800"/>
            <a:ext cx="381000" cy="685800"/>
          </a:xfrm>
          <a:custGeom>
            <a:avLst/>
            <a:gdLst>
              <a:gd name="T0" fmla="*/ 0 w 380999"/>
              <a:gd name="T1" fmla="*/ 190499 h 685799"/>
              <a:gd name="T2" fmla="*/ 190499 w 380999"/>
              <a:gd name="T3" fmla="*/ 0 h 685799"/>
              <a:gd name="T4" fmla="*/ 381001 w 380999"/>
              <a:gd name="T5" fmla="*/ 190499 h 685799"/>
              <a:gd name="T6" fmla="*/ 285751 w 380999"/>
              <a:gd name="T7" fmla="*/ 190499 h 685799"/>
              <a:gd name="T8" fmla="*/ 285751 w 380999"/>
              <a:gd name="T9" fmla="*/ 685801 h 685799"/>
              <a:gd name="T10" fmla="*/ 95249 w 380999"/>
              <a:gd name="T11" fmla="*/ 685801 h 685799"/>
              <a:gd name="T12" fmla="*/ 95249 w 380999"/>
              <a:gd name="T13" fmla="*/ 190499 h 685799"/>
              <a:gd name="T14" fmla="*/ 0 w 380999"/>
              <a:gd name="T15" fmla="*/ 190499 h 68579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80999" h="685799">
                <a:moveTo>
                  <a:pt x="0" y="190499"/>
                </a:moveTo>
                <a:lnTo>
                  <a:pt x="190499" y="0"/>
                </a:lnTo>
                <a:lnTo>
                  <a:pt x="380999" y="190499"/>
                </a:lnTo>
                <a:lnTo>
                  <a:pt x="285749" y="190499"/>
                </a:lnTo>
                <a:lnTo>
                  <a:pt x="285749" y="685799"/>
                </a:lnTo>
                <a:lnTo>
                  <a:pt x="95249" y="685799"/>
                </a:lnTo>
                <a:lnTo>
                  <a:pt x="95249" y="190499"/>
                </a:lnTo>
                <a:lnTo>
                  <a:pt x="0" y="190499"/>
                </a:lnTo>
                <a:close/>
              </a:path>
            </a:pathLst>
          </a:custGeom>
          <a:noFill/>
          <a:ln w="9524">
            <a:solidFill>
              <a:srgbClr val="FFA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57" name="object 79">
            <a:extLst>
              <a:ext uri="{FF2B5EF4-FFF2-40B4-BE49-F238E27FC236}">
                <a16:creationId xmlns:a16="http://schemas.microsoft.com/office/drawing/2014/main" id="{C442430E-A32D-CA41-9493-DB888D8DF558}"/>
              </a:ext>
            </a:extLst>
          </p:cNvPr>
          <p:cNvSpPr>
            <a:spLocks/>
          </p:cNvSpPr>
          <p:nvPr/>
        </p:nvSpPr>
        <p:spPr bwMode="auto">
          <a:xfrm>
            <a:off x="8013701" y="5853113"/>
            <a:ext cx="265113" cy="19050"/>
          </a:xfrm>
          <a:custGeom>
            <a:avLst/>
            <a:gdLst>
              <a:gd name="T0" fmla="*/ 253394 w 265429"/>
              <a:gd name="T1" fmla="*/ 0 h 19049"/>
              <a:gd name="T2" fmla="*/ 11401 w 265429"/>
              <a:gd name="T3" fmla="*/ 0 h 19049"/>
              <a:gd name="T4" fmla="*/ 0 w 265429"/>
              <a:gd name="T5" fmla="*/ 19051 h 19049"/>
              <a:gd name="T6" fmla="*/ 264797 w 265429"/>
              <a:gd name="T7" fmla="*/ 19051 h 19049"/>
              <a:gd name="T8" fmla="*/ 253394 w 265429"/>
              <a:gd name="T9" fmla="*/ 0 h 190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5429" h="19049">
                <a:moveTo>
                  <a:pt x="253998" y="0"/>
                </a:moveTo>
                <a:lnTo>
                  <a:pt x="11429" y="0"/>
                </a:lnTo>
                <a:lnTo>
                  <a:pt x="0" y="19049"/>
                </a:lnTo>
                <a:lnTo>
                  <a:pt x="265429" y="19049"/>
                </a:lnTo>
                <a:lnTo>
                  <a:pt x="25399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58" name="object 80">
            <a:extLst>
              <a:ext uri="{FF2B5EF4-FFF2-40B4-BE49-F238E27FC236}">
                <a16:creationId xmlns:a16="http://schemas.microsoft.com/office/drawing/2014/main" id="{AB915942-399C-E24B-91C9-A3B1349E5182}"/>
              </a:ext>
            </a:extLst>
          </p:cNvPr>
          <p:cNvSpPr>
            <a:spLocks/>
          </p:cNvSpPr>
          <p:nvPr/>
        </p:nvSpPr>
        <p:spPr bwMode="auto">
          <a:xfrm>
            <a:off x="8047039" y="5815013"/>
            <a:ext cx="198437" cy="0"/>
          </a:xfrm>
          <a:custGeom>
            <a:avLst/>
            <a:gdLst>
              <a:gd name="T0" fmla="*/ 0 w 199390"/>
              <a:gd name="T1" fmla="*/ 197489 w 19939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99390">
                <a:moveTo>
                  <a:pt x="0" y="0"/>
                </a:moveTo>
                <a:lnTo>
                  <a:pt x="199390" y="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59" name="object 81">
            <a:extLst>
              <a:ext uri="{FF2B5EF4-FFF2-40B4-BE49-F238E27FC236}">
                <a16:creationId xmlns:a16="http://schemas.microsoft.com/office/drawing/2014/main" id="{A6AF73FC-DA48-6C4F-9444-470926DAA73F}"/>
              </a:ext>
            </a:extLst>
          </p:cNvPr>
          <p:cNvSpPr>
            <a:spLocks/>
          </p:cNvSpPr>
          <p:nvPr/>
        </p:nvSpPr>
        <p:spPr bwMode="auto">
          <a:xfrm>
            <a:off x="8267701" y="5643563"/>
            <a:ext cx="138113" cy="228600"/>
          </a:xfrm>
          <a:custGeom>
            <a:avLst/>
            <a:gdLst>
              <a:gd name="T0" fmla="*/ 132107 w 138431"/>
              <a:gd name="T1" fmla="*/ 0 h 229234"/>
              <a:gd name="T2" fmla="*/ 121362 w 138431"/>
              <a:gd name="T3" fmla="*/ 0 h 229234"/>
              <a:gd name="T4" fmla="*/ 0 w 138431"/>
              <a:gd name="T5" fmla="*/ 209023 h 229234"/>
              <a:gd name="T6" fmla="*/ 11379 w 138431"/>
              <a:gd name="T7" fmla="*/ 227968 h 229234"/>
              <a:gd name="T8" fmla="*/ 137796 w 138431"/>
              <a:gd name="T9" fmla="*/ 9473 h 229234"/>
              <a:gd name="T10" fmla="*/ 132107 w 138431"/>
              <a:gd name="T11" fmla="*/ 0 h 2292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1" h="229234">
                <a:moveTo>
                  <a:pt x="132716" y="0"/>
                </a:moveTo>
                <a:lnTo>
                  <a:pt x="121921" y="0"/>
                </a:lnTo>
                <a:lnTo>
                  <a:pt x="0" y="210184"/>
                </a:lnTo>
                <a:lnTo>
                  <a:pt x="11431" y="229234"/>
                </a:lnTo>
                <a:lnTo>
                  <a:pt x="138431" y="9525"/>
                </a:lnTo>
                <a:lnTo>
                  <a:pt x="13271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0" name="object 82">
            <a:extLst>
              <a:ext uri="{FF2B5EF4-FFF2-40B4-BE49-F238E27FC236}">
                <a16:creationId xmlns:a16="http://schemas.microsoft.com/office/drawing/2014/main" id="{88E571C7-1DE7-0047-BEE1-09CA8D5D5D02}"/>
              </a:ext>
            </a:extLst>
          </p:cNvPr>
          <p:cNvSpPr>
            <a:spLocks/>
          </p:cNvSpPr>
          <p:nvPr/>
        </p:nvSpPr>
        <p:spPr bwMode="auto">
          <a:xfrm>
            <a:off x="8267701" y="5422901"/>
            <a:ext cx="138113" cy="220663"/>
          </a:xfrm>
          <a:custGeom>
            <a:avLst/>
            <a:gdLst>
              <a:gd name="T0" fmla="*/ 16435 w 138431"/>
              <a:gd name="T1" fmla="*/ 0 h 219710"/>
              <a:gd name="T2" fmla="*/ 5690 w 138431"/>
              <a:gd name="T3" fmla="*/ 0 h 219710"/>
              <a:gd name="T4" fmla="*/ 0 w 138431"/>
              <a:gd name="T5" fmla="*/ 9606 h 219710"/>
              <a:gd name="T6" fmla="*/ 121362 w 138431"/>
              <a:gd name="T7" fmla="*/ 221620 h 219710"/>
              <a:gd name="T8" fmla="*/ 132107 w 138431"/>
              <a:gd name="T9" fmla="*/ 221620 h 219710"/>
              <a:gd name="T10" fmla="*/ 137796 w 138431"/>
              <a:gd name="T11" fmla="*/ 212013 h 219710"/>
              <a:gd name="T12" fmla="*/ 16435 w 138431"/>
              <a:gd name="T13" fmla="*/ 0 h 2197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31" h="219710">
                <a:moveTo>
                  <a:pt x="16511" y="0"/>
                </a:moveTo>
                <a:lnTo>
                  <a:pt x="5716" y="0"/>
                </a:lnTo>
                <a:lnTo>
                  <a:pt x="0" y="9524"/>
                </a:lnTo>
                <a:lnTo>
                  <a:pt x="121921" y="219710"/>
                </a:lnTo>
                <a:lnTo>
                  <a:pt x="132716" y="219710"/>
                </a:lnTo>
                <a:lnTo>
                  <a:pt x="138431" y="210185"/>
                </a:lnTo>
                <a:lnTo>
                  <a:pt x="165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1" name="object 83">
            <a:extLst>
              <a:ext uri="{FF2B5EF4-FFF2-40B4-BE49-F238E27FC236}">
                <a16:creationId xmlns:a16="http://schemas.microsoft.com/office/drawing/2014/main" id="{6B046B78-F0E0-C84D-A520-5FA4D4617625}"/>
              </a:ext>
            </a:extLst>
          </p:cNvPr>
          <p:cNvSpPr>
            <a:spLocks/>
          </p:cNvSpPr>
          <p:nvPr/>
        </p:nvSpPr>
        <p:spPr bwMode="auto">
          <a:xfrm>
            <a:off x="8237539" y="5465763"/>
            <a:ext cx="115887" cy="182562"/>
          </a:xfrm>
          <a:custGeom>
            <a:avLst/>
            <a:gdLst>
              <a:gd name="T0" fmla="*/ 16602 w 115568"/>
              <a:gd name="T1" fmla="*/ 0 h 182244"/>
              <a:gd name="T2" fmla="*/ 0 w 115568"/>
              <a:gd name="T3" fmla="*/ 9559 h 182244"/>
              <a:gd name="T4" fmla="*/ 99607 w 115568"/>
              <a:gd name="T5" fmla="*/ 182881 h 182244"/>
              <a:gd name="T6" fmla="*/ 116207 w 115568"/>
              <a:gd name="T7" fmla="*/ 173322 h 182244"/>
              <a:gd name="T8" fmla="*/ 16602 w 115568"/>
              <a:gd name="T9" fmla="*/ 0 h 1822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8" h="182244">
                <a:moveTo>
                  <a:pt x="16510" y="0"/>
                </a:moveTo>
                <a:lnTo>
                  <a:pt x="0" y="9525"/>
                </a:lnTo>
                <a:lnTo>
                  <a:pt x="99060" y="182244"/>
                </a:lnTo>
                <a:lnTo>
                  <a:pt x="115568" y="172719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2" name="object 84">
            <a:extLst>
              <a:ext uri="{FF2B5EF4-FFF2-40B4-BE49-F238E27FC236}">
                <a16:creationId xmlns:a16="http://schemas.microsoft.com/office/drawing/2014/main" id="{7C958B33-851C-4D42-8806-2FCC53C9AFA8}"/>
              </a:ext>
            </a:extLst>
          </p:cNvPr>
          <p:cNvSpPr>
            <a:spLocks/>
          </p:cNvSpPr>
          <p:nvPr/>
        </p:nvSpPr>
        <p:spPr bwMode="auto">
          <a:xfrm>
            <a:off x="8013700" y="5413375"/>
            <a:ext cx="260350" cy="19050"/>
          </a:xfrm>
          <a:custGeom>
            <a:avLst/>
            <a:gdLst>
              <a:gd name="T0" fmla="*/ 255242 w 259715"/>
              <a:gd name="T1" fmla="*/ 0 h 19050"/>
              <a:gd name="T2" fmla="*/ 0 w 259715"/>
              <a:gd name="T3" fmla="*/ 0 h 19050"/>
              <a:gd name="T4" fmla="*/ 11485 w 259715"/>
              <a:gd name="T5" fmla="*/ 19049 h 19050"/>
              <a:gd name="T6" fmla="*/ 255242 w 259715"/>
              <a:gd name="T7" fmla="*/ 19049 h 19050"/>
              <a:gd name="T8" fmla="*/ 260987 w 259715"/>
              <a:gd name="T9" fmla="*/ 9524 h 19050"/>
              <a:gd name="T10" fmla="*/ 255242 w 259715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5" h="19050">
                <a:moveTo>
                  <a:pt x="253998" y="0"/>
                </a:moveTo>
                <a:lnTo>
                  <a:pt x="0" y="0"/>
                </a:lnTo>
                <a:lnTo>
                  <a:pt x="11429" y="19049"/>
                </a:lnTo>
                <a:lnTo>
                  <a:pt x="253998" y="19049"/>
                </a:lnTo>
                <a:lnTo>
                  <a:pt x="259715" y="9524"/>
                </a:lnTo>
                <a:lnTo>
                  <a:pt x="25399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3" name="object 85">
            <a:extLst>
              <a:ext uri="{FF2B5EF4-FFF2-40B4-BE49-F238E27FC236}">
                <a16:creationId xmlns:a16="http://schemas.microsoft.com/office/drawing/2014/main" id="{48017A02-D01C-0445-BCFF-6A0C592AA6ED}"/>
              </a:ext>
            </a:extLst>
          </p:cNvPr>
          <p:cNvSpPr>
            <a:spLocks/>
          </p:cNvSpPr>
          <p:nvPr/>
        </p:nvSpPr>
        <p:spPr bwMode="auto">
          <a:xfrm>
            <a:off x="7881939" y="5413375"/>
            <a:ext cx="142875" cy="230188"/>
          </a:xfrm>
          <a:custGeom>
            <a:avLst/>
            <a:gdLst>
              <a:gd name="T0" fmla="*/ 130914 w 143509"/>
              <a:gd name="T1" fmla="*/ 0 h 229235"/>
              <a:gd name="T2" fmla="*/ 0 w 143509"/>
              <a:gd name="T3" fmla="*/ 231145 h 229235"/>
              <a:gd name="T4" fmla="*/ 21399 w 143509"/>
              <a:gd name="T5" fmla="*/ 231145 h 229235"/>
              <a:gd name="T6" fmla="*/ 142244 w 143509"/>
              <a:gd name="T7" fmla="*/ 19208 h 229235"/>
              <a:gd name="T8" fmla="*/ 130914 w 143509"/>
              <a:gd name="T9" fmla="*/ 0 h 229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09" h="229235">
                <a:moveTo>
                  <a:pt x="132079" y="0"/>
                </a:moveTo>
                <a:lnTo>
                  <a:pt x="0" y="229235"/>
                </a:lnTo>
                <a:lnTo>
                  <a:pt x="21589" y="229235"/>
                </a:lnTo>
                <a:lnTo>
                  <a:pt x="143509" y="19049"/>
                </a:lnTo>
                <a:lnTo>
                  <a:pt x="1320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4" name="object 86">
            <a:extLst>
              <a:ext uri="{FF2B5EF4-FFF2-40B4-BE49-F238E27FC236}">
                <a16:creationId xmlns:a16="http://schemas.microsoft.com/office/drawing/2014/main" id="{3889471A-95B9-E343-AA55-75F06743B88F}"/>
              </a:ext>
            </a:extLst>
          </p:cNvPr>
          <p:cNvSpPr>
            <a:spLocks/>
          </p:cNvSpPr>
          <p:nvPr/>
        </p:nvSpPr>
        <p:spPr bwMode="auto">
          <a:xfrm>
            <a:off x="7939089" y="5465763"/>
            <a:ext cx="115887" cy="182562"/>
          </a:xfrm>
          <a:custGeom>
            <a:avLst/>
            <a:gdLst>
              <a:gd name="T0" fmla="*/ 99607 w 115568"/>
              <a:gd name="T1" fmla="*/ 0 h 182244"/>
              <a:gd name="T2" fmla="*/ 0 w 115568"/>
              <a:gd name="T3" fmla="*/ 173322 h 182244"/>
              <a:gd name="T4" fmla="*/ 16602 w 115568"/>
              <a:gd name="T5" fmla="*/ 182881 h 182244"/>
              <a:gd name="T6" fmla="*/ 116207 w 115568"/>
              <a:gd name="T7" fmla="*/ 9559 h 182244"/>
              <a:gd name="T8" fmla="*/ 99607 w 115568"/>
              <a:gd name="T9" fmla="*/ 0 h 1822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8" h="182244">
                <a:moveTo>
                  <a:pt x="99060" y="0"/>
                </a:moveTo>
                <a:lnTo>
                  <a:pt x="0" y="172719"/>
                </a:lnTo>
                <a:lnTo>
                  <a:pt x="16510" y="182244"/>
                </a:lnTo>
                <a:lnTo>
                  <a:pt x="115568" y="9525"/>
                </a:lnTo>
                <a:lnTo>
                  <a:pt x="9906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5" name="object 87">
            <a:extLst>
              <a:ext uri="{FF2B5EF4-FFF2-40B4-BE49-F238E27FC236}">
                <a16:creationId xmlns:a16="http://schemas.microsoft.com/office/drawing/2014/main" id="{80A387C1-EE33-4749-BDDB-B6973913173D}"/>
              </a:ext>
            </a:extLst>
          </p:cNvPr>
          <p:cNvSpPr>
            <a:spLocks/>
          </p:cNvSpPr>
          <p:nvPr/>
        </p:nvSpPr>
        <p:spPr bwMode="auto">
          <a:xfrm>
            <a:off x="7881939" y="5643563"/>
            <a:ext cx="142875" cy="228600"/>
          </a:xfrm>
          <a:custGeom>
            <a:avLst/>
            <a:gdLst>
              <a:gd name="T0" fmla="*/ 21399 w 143509"/>
              <a:gd name="T1" fmla="*/ 0 h 229234"/>
              <a:gd name="T2" fmla="*/ 0 w 143509"/>
              <a:gd name="T3" fmla="*/ 0 h 229234"/>
              <a:gd name="T4" fmla="*/ 130914 w 143509"/>
              <a:gd name="T5" fmla="*/ 227968 h 229234"/>
              <a:gd name="T6" fmla="*/ 142244 w 143509"/>
              <a:gd name="T7" fmla="*/ 209023 h 229234"/>
              <a:gd name="T8" fmla="*/ 21399 w 143509"/>
              <a:gd name="T9" fmla="*/ 0 h 2292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09" h="229234">
                <a:moveTo>
                  <a:pt x="21589" y="0"/>
                </a:moveTo>
                <a:lnTo>
                  <a:pt x="0" y="0"/>
                </a:lnTo>
                <a:lnTo>
                  <a:pt x="132079" y="229234"/>
                </a:lnTo>
                <a:lnTo>
                  <a:pt x="143509" y="210184"/>
                </a:lnTo>
                <a:lnTo>
                  <a:pt x="2158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6" name="object 88">
            <a:extLst>
              <a:ext uri="{FF2B5EF4-FFF2-40B4-BE49-F238E27FC236}">
                <a16:creationId xmlns:a16="http://schemas.microsoft.com/office/drawing/2014/main" id="{6564B7FD-4FD7-7346-BE56-00BA49549064}"/>
              </a:ext>
            </a:extLst>
          </p:cNvPr>
          <p:cNvSpPr>
            <a:spLocks/>
          </p:cNvSpPr>
          <p:nvPr/>
        </p:nvSpPr>
        <p:spPr bwMode="auto">
          <a:xfrm>
            <a:off x="8267701" y="5194300"/>
            <a:ext cx="138113" cy="228600"/>
          </a:xfrm>
          <a:custGeom>
            <a:avLst/>
            <a:gdLst>
              <a:gd name="T0" fmla="*/ 126417 w 138431"/>
              <a:gd name="T1" fmla="*/ 0 h 229870"/>
              <a:gd name="T2" fmla="*/ 0 w 138431"/>
              <a:gd name="T3" fmla="*/ 217917 h 229870"/>
              <a:gd name="T4" fmla="*/ 5690 w 138431"/>
              <a:gd name="T5" fmla="*/ 227337 h 229870"/>
              <a:gd name="T6" fmla="*/ 16435 w 138431"/>
              <a:gd name="T7" fmla="*/ 227337 h 229870"/>
              <a:gd name="T8" fmla="*/ 137796 w 138431"/>
              <a:gd name="T9" fmla="*/ 18840 h 229870"/>
              <a:gd name="T10" fmla="*/ 126417 w 138431"/>
              <a:gd name="T11" fmla="*/ 0 h 2298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1" h="229870">
                <a:moveTo>
                  <a:pt x="127000" y="0"/>
                </a:moveTo>
                <a:lnTo>
                  <a:pt x="0" y="220345"/>
                </a:lnTo>
                <a:lnTo>
                  <a:pt x="5716" y="229870"/>
                </a:lnTo>
                <a:lnTo>
                  <a:pt x="16511" y="229870"/>
                </a:lnTo>
                <a:lnTo>
                  <a:pt x="138431" y="19050"/>
                </a:lnTo>
                <a:lnTo>
                  <a:pt x="127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7" name="object 89">
            <a:extLst>
              <a:ext uri="{FF2B5EF4-FFF2-40B4-BE49-F238E27FC236}">
                <a16:creationId xmlns:a16="http://schemas.microsoft.com/office/drawing/2014/main" id="{7D3B974A-A4C4-5D4F-8224-39735D1E666D}"/>
              </a:ext>
            </a:extLst>
          </p:cNvPr>
          <p:cNvSpPr>
            <a:spLocks/>
          </p:cNvSpPr>
          <p:nvPr/>
        </p:nvSpPr>
        <p:spPr bwMode="auto">
          <a:xfrm>
            <a:off x="8394700" y="5194300"/>
            <a:ext cx="260350" cy="19050"/>
          </a:xfrm>
          <a:custGeom>
            <a:avLst/>
            <a:gdLst>
              <a:gd name="T0" fmla="*/ 255242 w 259716"/>
              <a:gd name="T1" fmla="*/ 0 h 19050"/>
              <a:gd name="T2" fmla="*/ 0 w 259716"/>
              <a:gd name="T3" fmla="*/ 0 h 19050"/>
              <a:gd name="T4" fmla="*/ 11487 w 259716"/>
              <a:gd name="T5" fmla="*/ 19050 h 19050"/>
              <a:gd name="T6" fmla="*/ 255242 w 259716"/>
              <a:gd name="T7" fmla="*/ 19050 h 19050"/>
              <a:gd name="T8" fmla="*/ 260986 w 259716"/>
              <a:gd name="T9" fmla="*/ 9525 h 19050"/>
              <a:gd name="T10" fmla="*/ 255242 w 259716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6" h="19050">
                <a:moveTo>
                  <a:pt x="254000" y="0"/>
                </a:moveTo>
                <a:lnTo>
                  <a:pt x="0" y="0"/>
                </a:lnTo>
                <a:lnTo>
                  <a:pt x="11431" y="19050"/>
                </a:lnTo>
                <a:lnTo>
                  <a:pt x="254000" y="19050"/>
                </a:lnTo>
                <a:lnTo>
                  <a:pt x="259716" y="9525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8" name="object 90">
            <a:extLst>
              <a:ext uri="{FF2B5EF4-FFF2-40B4-BE49-F238E27FC236}">
                <a16:creationId xmlns:a16="http://schemas.microsoft.com/office/drawing/2014/main" id="{7356C1F2-CA11-4446-B996-9F7E0807F524}"/>
              </a:ext>
            </a:extLst>
          </p:cNvPr>
          <p:cNvSpPr>
            <a:spLocks/>
          </p:cNvSpPr>
          <p:nvPr/>
        </p:nvSpPr>
        <p:spPr bwMode="auto">
          <a:xfrm>
            <a:off x="8428039" y="5251450"/>
            <a:ext cx="198437" cy="0"/>
          </a:xfrm>
          <a:custGeom>
            <a:avLst/>
            <a:gdLst>
              <a:gd name="T0" fmla="*/ 0 w 199390"/>
              <a:gd name="T1" fmla="*/ 197489 w 19939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99390">
                <a:moveTo>
                  <a:pt x="0" y="0"/>
                </a:moveTo>
                <a:lnTo>
                  <a:pt x="199390" y="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69" name="object 91">
            <a:extLst>
              <a:ext uri="{FF2B5EF4-FFF2-40B4-BE49-F238E27FC236}">
                <a16:creationId xmlns:a16="http://schemas.microsoft.com/office/drawing/2014/main" id="{FF9D6C90-0798-294E-871B-1D5061180952}"/>
              </a:ext>
            </a:extLst>
          </p:cNvPr>
          <p:cNvSpPr>
            <a:spLocks/>
          </p:cNvSpPr>
          <p:nvPr/>
        </p:nvSpPr>
        <p:spPr bwMode="auto">
          <a:xfrm>
            <a:off x="8648701" y="5203826"/>
            <a:ext cx="138113" cy="219075"/>
          </a:xfrm>
          <a:custGeom>
            <a:avLst/>
            <a:gdLst>
              <a:gd name="T0" fmla="*/ 16435 w 138431"/>
              <a:gd name="T1" fmla="*/ 0 h 220345"/>
              <a:gd name="T2" fmla="*/ 5690 w 138431"/>
              <a:gd name="T3" fmla="*/ 0 h 220345"/>
              <a:gd name="T4" fmla="*/ 0 w 138431"/>
              <a:gd name="T5" fmla="*/ 9415 h 220345"/>
              <a:gd name="T6" fmla="*/ 121362 w 138431"/>
              <a:gd name="T7" fmla="*/ 217812 h 220345"/>
              <a:gd name="T8" fmla="*/ 132107 w 138431"/>
              <a:gd name="T9" fmla="*/ 217812 h 220345"/>
              <a:gd name="T10" fmla="*/ 137796 w 138431"/>
              <a:gd name="T11" fmla="*/ 208397 h 220345"/>
              <a:gd name="T12" fmla="*/ 16435 w 138431"/>
              <a:gd name="T13" fmla="*/ 0 h 2203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31" h="220345">
                <a:moveTo>
                  <a:pt x="16511" y="0"/>
                </a:moveTo>
                <a:lnTo>
                  <a:pt x="5716" y="0"/>
                </a:lnTo>
                <a:lnTo>
                  <a:pt x="0" y="9525"/>
                </a:lnTo>
                <a:lnTo>
                  <a:pt x="121921" y="220345"/>
                </a:lnTo>
                <a:lnTo>
                  <a:pt x="132716" y="220345"/>
                </a:lnTo>
                <a:lnTo>
                  <a:pt x="138431" y="210820"/>
                </a:lnTo>
                <a:lnTo>
                  <a:pt x="165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0" name="object 92">
            <a:extLst>
              <a:ext uri="{FF2B5EF4-FFF2-40B4-BE49-F238E27FC236}">
                <a16:creationId xmlns:a16="http://schemas.microsoft.com/office/drawing/2014/main" id="{4BA93102-0C57-194F-BDDB-FB58BFF66428}"/>
              </a:ext>
            </a:extLst>
          </p:cNvPr>
          <p:cNvSpPr>
            <a:spLocks/>
          </p:cNvSpPr>
          <p:nvPr/>
        </p:nvSpPr>
        <p:spPr bwMode="auto">
          <a:xfrm>
            <a:off x="8648701" y="5422901"/>
            <a:ext cx="138113" cy="220663"/>
          </a:xfrm>
          <a:custGeom>
            <a:avLst/>
            <a:gdLst>
              <a:gd name="T0" fmla="*/ 132107 w 138431"/>
              <a:gd name="T1" fmla="*/ 0 h 219710"/>
              <a:gd name="T2" fmla="*/ 121362 w 138431"/>
              <a:gd name="T3" fmla="*/ 0 h 219710"/>
              <a:gd name="T4" fmla="*/ 0 w 138431"/>
              <a:gd name="T5" fmla="*/ 212013 h 219710"/>
              <a:gd name="T6" fmla="*/ 5690 w 138431"/>
              <a:gd name="T7" fmla="*/ 221620 h 219710"/>
              <a:gd name="T8" fmla="*/ 16435 w 138431"/>
              <a:gd name="T9" fmla="*/ 221620 h 219710"/>
              <a:gd name="T10" fmla="*/ 137796 w 138431"/>
              <a:gd name="T11" fmla="*/ 9606 h 219710"/>
              <a:gd name="T12" fmla="*/ 132107 w 138431"/>
              <a:gd name="T13" fmla="*/ 0 h 2197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31" h="219710">
                <a:moveTo>
                  <a:pt x="132716" y="0"/>
                </a:moveTo>
                <a:lnTo>
                  <a:pt x="121921" y="0"/>
                </a:lnTo>
                <a:lnTo>
                  <a:pt x="0" y="210185"/>
                </a:lnTo>
                <a:lnTo>
                  <a:pt x="5716" y="219710"/>
                </a:lnTo>
                <a:lnTo>
                  <a:pt x="16511" y="219710"/>
                </a:lnTo>
                <a:lnTo>
                  <a:pt x="138431" y="9524"/>
                </a:lnTo>
                <a:lnTo>
                  <a:pt x="13271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1" name="object 93">
            <a:extLst>
              <a:ext uri="{FF2B5EF4-FFF2-40B4-BE49-F238E27FC236}">
                <a16:creationId xmlns:a16="http://schemas.microsoft.com/office/drawing/2014/main" id="{38F21C40-B208-AF47-9B83-FA4EB368522D}"/>
              </a:ext>
            </a:extLst>
          </p:cNvPr>
          <p:cNvSpPr>
            <a:spLocks/>
          </p:cNvSpPr>
          <p:nvPr/>
        </p:nvSpPr>
        <p:spPr bwMode="auto">
          <a:xfrm>
            <a:off x="8701089" y="5465763"/>
            <a:ext cx="115887" cy="182562"/>
          </a:xfrm>
          <a:custGeom>
            <a:avLst/>
            <a:gdLst>
              <a:gd name="T0" fmla="*/ 99607 w 115568"/>
              <a:gd name="T1" fmla="*/ 0 h 182244"/>
              <a:gd name="T2" fmla="*/ 0 w 115568"/>
              <a:gd name="T3" fmla="*/ 173322 h 182244"/>
              <a:gd name="T4" fmla="*/ 16602 w 115568"/>
              <a:gd name="T5" fmla="*/ 182881 h 182244"/>
              <a:gd name="T6" fmla="*/ 116207 w 115568"/>
              <a:gd name="T7" fmla="*/ 9559 h 182244"/>
              <a:gd name="T8" fmla="*/ 99607 w 115568"/>
              <a:gd name="T9" fmla="*/ 0 h 1822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8" h="182244">
                <a:moveTo>
                  <a:pt x="99060" y="0"/>
                </a:moveTo>
                <a:lnTo>
                  <a:pt x="0" y="172719"/>
                </a:lnTo>
                <a:lnTo>
                  <a:pt x="16510" y="182244"/>
                </a:lnTo>
                <a:lnTo>
                  <a:pt x="115568" y="9525"/>
                </a:lnTo>
                <a:lnTo>
                  <a:pt x="9906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2" name="object 94">
            <a:extLst>
              <a:ext uri="{FF2B5EF4-FFF2-40B4-BE49-F238E27FC236}">
                <a16:creationId xmlns:a16="http://schemas.microsoft.com/office/drawing/2014/main" id="{3AFA5B13-279F-BD4F-9B3E-F1F4BF47FD3E}"/>
              </a:ext>
            </a:extLst>
          </p:cNvPr>
          <p:cNvSpPr>
            <a:spLocks/>
          </p:cNvSpPr>
          <p:nvPr/>
        </p:nvSpPr>
        <p:spPr bwMode="auto">
          <a:xfrm>
            <a:off x="8648701" y="5643563"/>
            <a:ext cx="138113" cy="228600"/>
          </a:xfrm>
          <a:custGeom>
            <a:avLst/>
            <a:gdLst>
              <a:gd name="T0" fmla="*/ 16435 w 138431"/>
              <a:gd name="T1" fmla="*/ 0 h 229234"/>
              <a:gd name="T2" fmla="*/ 5690 w 138431"/>
              <a:gd name="T3" fmla="*/ 0 h 229234"/>
              <a:gd name="T4" fmla="*/ 0 w 138431"/>
              <a:gd name="T5" fmla="*/ 9473 h 229234"/>
              <a:gd name="T6" fmla="*/ 126417 w 138431"/>
              <a:gd name="T7" fmla="*/ 227968 h 229234"/>
              <a:gd name="T8" fmla="*/ 137796 w 138431"/>
              <a:gd name="T9" fmla="*/ 209023 h 229234"/>
              <a:gd name="T10" fmla="*/ 16435 w 138431"/>
              <a:gd name="T11" fmla="*/ 0 h 2292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1" h="229234">
                <a:moveTo>
                  <a:pt x="16511" y="0"/>
                </a:moveTo>
                <a:lnTo>
                  <a:pt x="5716" y="0"/>
                </a:lnTo>
                <a:lnTo>
                  <a:pt x="0" y="9525"/>
                </a:lnTo>
                <a:lnTo>
                  <a:pt x="127000" y="229234"/>
                </a:lnTo>
                <a:lnTo>
                  <a:pt x="138431" y="210184"/>
                </a:lnTo>
                <a:lnTo>
                  <a:pt x="165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3" name="object 95">
            <a:extLst>
              <a:ext uri="{FF2B5EF4-FFF2-40B4-BE49-F238E27FC236}">
                <a16:creationId xmlns:a16="http://schemas.microsoft.com/office/drawing/2014/main" id="{8BD76F96-84B1-A64C-B38B-21646373EFB7}"/>
              </a:ext>
            </a:extLst>
          </p:cNvPr>
          <p:cNvSpPr>
            <a:spLocks/>
          </p:cNvSpPr>
          <p:nvPr/>
        </p:nvSpPr>
        <p:spPr bwMode="auto">
          <a:xfrm>
            <a:off x="8775700" y="5853113"/>
            <a:ext cx="260350" cy="19050"/>
          </a:xfrm>
          <a:custGeom>
            <a:avLst/>
            <a:gdLst>
              <a:gd name="T0" fmla="*/ 255242 w 259716"/>
              <a:gd name="T1" fmla="*/ 0 h 19049"/>
              <a:gd name="T2" fmla="*/ 11487 w 259716"/>
              <a:gd name="T3" fmla="*/ 0 h 19049"/>
              <a:gd name="T4" fmla="*/ 0 w 259716"/>
              <a:gd name="T5" fmla="*/ 19051 h 19049"/>
              <a:gd name="T6" fmla="*/ 255242 w 259716"/>
              <a:gd name="T7" fmla="*/ 19051 h 19049"/>
              <a:gd name="T8" fmla="*/ 260986 w 259716"/>
              <a:gd name="T9" fmla="*/ 9524 h 19049"/>
              <a:gd name="T10" fmla="*/ 255242 w 259716"/>
              <a:gd name="T11" fmla="*/ 0 h 190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6" h="19049">
                <a:moveTo>
                  <a:pt x="254000" y="0"/>
                </a:moveTo>
                <a:lnTo>
                  <a:pt x="11431" y="0"/>
                </a:lnTo>
                <a:lnTo>
                  <a:pt x="0" y="19049"/>
                </a:lnTo>
                <a:lnTo>
                  <a:pt x="254000" y="19049"/>
                </a:lnTo>
                <a:lnTo>
                  <a:pt x="259716" y="9524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4" name="object 96">
            <a:extLst>
              <a:ext uri="{FF2B5EF4-FFF2-40B4-BE49-F238E27FC236}">
                <a16:creationId xmlns:a16="http://schemas.microsoft.com/office/drawing/2014/main" id="{58EC7ECE-9A4E-1143-A639-0730C691F6E6}"/>
              </a:ext>
            </a:extLst>
          </p:cNvPr>
          <p:cNvSpPr>
            <a:spLocks/>
          </p:cNvSpPr>
          <p:nvPr/>
        </p:nvSpPr>
        <p:spPr bwMode="auto">
          <a:xfrm>
            <a:off x="8809039" y="5815013"/>
            <a:ext cx="198437" cy="0"/>
          </a:xfrm>
          <a:custGeom>
            <a:avLst/>
            <a:gdLst>
              <a:gd name="T0" fmla="*/ 0 w 199390"/>
              <a:gd name="T1" fmla="*/ 197489 w 19939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99390">
                <a:moveTo>
                  <a:pt x="0" y="0"/>
                </a:moveTo>
                <a:lnTo>
                  <a:pt x="199390" y="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5" name="object 97">
            <a:extLst>
              <a:ext uri="{FF2B5EF4-FFF2-40B4-BE49-F238E27FC236}">
                <a16:creationId xmlns:a16="http://schemas.microsoft.com/office/drawing/2014/main" id="{8FD5EE7C-2833-7144-A3BD-2A0A62A22A2A}"/>
              </a:ext>
            </a:extLst>
          </p:cNvPr>
          <p:cNvSpPr>
            <a:spLocks/>
          </p:cNvSpPr>
          <p:nvPr/>
        </p:nvSpPr>
        <p:spPr bwMode="auto">
          <a:xfrm>
            <a:off x="9029701" y="5643564"/>
            <a:ext cx="142875" cy="219075"/>
          </a:xfrm>
          <a:custGeom>
            <a:avLst/>
            <a:gdLst>
              <a:gd name="T0" fmla="*/ 142244 w 143509"/>
              <a:gd name="T1" fmla="*/ 0 h 219710"/>
              <a:gd name="T2" fmla="*/ 120846 w 143509"/>
              <a:gd name="T3" fmla="*/ 0 h 219710"/>
              <a:gd name="T4" fmla="*/ 0 w 143509"/>
              <a:gd name="T5" fmla="*/ 208971 h 219710"/>
              <a:gd name="T6" fmla="*/ 5666 w 143509"/>
              <a:gd name="T7" fmla="*/ 218441 h 219710"/>
              <a:gd name="T8" fmla="*/ 16365 w 143509"/>
              <a:gd name="T9" fmla="*/ 218441 h 219710"/>
              <a:gd name="T10" fmla="*/ 142244 w 143509"/>
              <a:gd name="T11" fmla="*/ 0 h 2197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3509" h="219710">
                <a:moveTo>
                  <a:pt x="143509" y="0"/>
                </a:moveTo>
                <a:lnTo>
                  <a:pt x="121921" y="0"/>
                </a:lnTo>
                <a:lnTo>
                  <a:pt x="0" y="210184"/>
                </a:lnTo>
                <a:lnTo>
                  <a:pt x="5716" y="219709"/>
                </a:lnTo>
                <a:lnTo>
                  <a:pt x="16511" y="219709"/>
                </a:lnTo>
                <a:lnTo>
                  <a:pt x="1435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6" name="object 98">
            <a:extLst>
              <a:ext uri="{FF2B5EF4-FFF2-40B4-BE49-F238E27FC236}">
                <a16:creationId xmlns:a16="http://schemas.microsoft.com/office/drawing/2014/main" id="{216C14DB-4ED7-5F49-8405-5DB9748B8127}"/>
              </a:ext>
            </a:extLst>
          </p:cNvPr>
          <p:cNvSpPr>
            <a:spLocks/>
          </p:cNvSpPr>
          <p:nvPr/>
        </p:nvSpPr>
        <p:spPr bwMode="auto">
          <a:xfrm>
            <a:off x="9029701" y="5413375"/>
            <a:ext cx="142875" cy="230188"/>
          </a:xfrm>
          <a:custGeom>
            <a:avLst/>
            <a:gdLst>
              <a:gd name="T0" fmla="*/ 11330 w 143509"/>
              <a:gd name="T1" fmla="*/ 0 h 229235"/>
              <a:gd name="T2" fmla="*/ 0 w 143509"/>
              <a:gd name="T3" fmla="*/ 19208 h 229235"/>
              <a:gd name="T4" fmla="*/ 120846 w 143509"/>
              <a:gd name="T5" fmla="*/ 231145 h 229235"/>
              <a:gd name="T6" fmla="*/ 142244 w 143509"/>
              <a:gd name="T7" fmla="*/ 231145 h 229235"/>
              <a:gd name="T8" fmla="*/ 11330 w 143509"/>
              <a:gd name="T9" fmla="*/ 0 h 229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09" h="229235">
                <a:moveTo>
                  <a:pt x="11431" y="0"/>
                </a:moveTo>
                <a:lnTo>
                  <a:pt x="0" y="19049"/>
                </a:lnTo>
                <a:lnTo>
                  <a:pt x="121921" y="229235"/>
                </a:lnTo>
                <a:lnTo>
                  <a:pt x="143509" y="229235"/>
                </a:lnTo>
                <a:lnTo>
                  <a:pt x="1143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7" name="object 99">
            <a:extLst>
              <a:ext uri="{FF2B5EF4-FFF2-40B4-BE49-F238E27FC236}">
                <a16:creationId xmlns:a16="http://schemas.microsoft.com/office/drawing/2014/main" id="{314E948E-55D2-784D-BD43-0E8AC7F5B581}"/>
              </a:ext>
            </a:extLst>
          </p:cNvPr>
          <p:cNvSpPr>
            <a:spLocks/>
          </p:cNvSpPr>
          <p:nvPr/>
        </p:nvSpPr>
        <p:spPr bwMode="auto">
          <a:xfrm>
            <a:off x="8999539" y="5465763"/>
            <a:ext cx="115887" cy="182562"/>
          </a:xfrm>
          <a:custGeom>
            <a:avLst/>
            <a:gdLst>
              <a:gd name="T0" fmla="*/ 16602 w 115568"/>
              <a:gd name="T1" fmla="*/ 0 h 182244"/>
              <a:gd name="T2" fmla="*/ 0 w 115568"/>
              <a:gd name="T3" fmla="*/ 9559 h 182244"/>
              <a:gd name="T4" fmla="*/ 99607 w 115568"/>
              <a:gd name="T5" fmla="*/ 182881 h 182244"/>
              <a:gd name="T6" fmla="*/ 116207 w 115568"/>
              <a:gd name="T7" fmla="*/ 173322 h 182244"/>
              <a:gd name="T8" fmla="*/ 16602 w 115568"/>
              <a:gd name="T9" fmla="*/ 0 h 1822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8" h="182244">
                <a:moveTo>
                  <a:pt x="16510" y="0"/>
                </a:moveTo>
                <a:lnTo>
                  <a:pt x="0" y="9525"/>
                </a:lnTo>
                <a:lnTo>
                  <a:pt x="99060" y="182244"/>
                </a:lnTo>
                <a:lnTo>
                  <a:pt x="115568" y="172719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8" name="object 100">
            <a:extLst>
              <a:ext uri="{FF2B5EF4-FFF2-40B4-BE49-F238E27FC236}">
                <a16:creationId xmlns:a16="http://schemas.microsoft.com/office/drawing/2014/main" id="{BA215319-E6E8-2545-939F-01CD7FD4EFD2}"/>
              </a:ext>
            </a:extLst>
          </p:cNvPr>
          <p:cNvSpPr>
            <a:spLocks/>
          </p:cNvSpPr>
          <p:nvPr/>
        </p:nvSpPr>
        <p:spPr bwMode="auto">
          <a:xfrm>
            <a:off x="8782051" y="5413375"/>
            <a:ext cx="258763" cy="19050"/>
          </a:xfrm>
          <a:custGeom>
            <a:avLst/>
            <a:gdLst>
              <a:gd name="T0" fmla="*/ 257815 w 259714"/>
              <a:gd name="T1" fmla="*/ 0 h 19050"/>
              <a:gd name="T2" fmla="*/ 5672 w 259714"/>
              <a:gd name="T3" fmla="*/ 0 h 19050"/>
              <a:gd name="T4" fmla="*/ 0 w 259714"/>
              <a:gd name="T5" fmla="*/ 9524 h 19050"/>
              <a:gd name="T6" fmla="*/ 5672 w 259714"/>
              <a:gd name="T7" fmla="*/ 19049 h 19050"/>
              <a:gd name="T8" fmla="*/ 246468 w 259714"/>
              <a:gd name="T9" fmla="*/ 19049 h 19050"/>
              <a:gd name="T10" fmla="*/ 257815 w 259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4" h="19050">
                <a:moveTo>
                  <a:pt x="259714" y="0"/>
                </a:moveTo>
                <a:lnTo>
                  <a:pt x="5714" y="0"/>
                </a:lnTo>
                <a:lnTo>
                  <a:pt x="0" y="9524"/>
                </a:lnTo>
                <a:lnTo>
                  <a:pt x="5714" y="19049"/>
                </a:lnTo>
                <a:lnTo>
                  <a:pt x="248283" y="19049"/>
                </a:lnTo>
                <a:lnTo>
                  <a:pt x="25971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79" name="object 101">
            <a:extLst>
              <a:ext uri="{FF2B5EF4-FFF2-40B4-BE49-F238E27FC236}">
                <a16:creationId xmlns:a16="http://schemas.microsoft.com/office/drawing/2014/main" id="{873B6527-B6BD-DD4E-9528-1E941DC1F596}"/>
              </a:ext>
            </a:extLst>
          </p:cNvPr>
          <p:cNvSpPr>
            <a:spLocks/>
          </p:cNvSpPr>
          <p:nvPr/>
        </p:nvSpPr>
        <p:spPr bwMode="auto">
          <a:xfrm>
            <a:off x="8401050" y="5634038"/>
            <a:ext cx="254000" cy="19050"/>
          </a:xfrm>
          <a:custGeom>
            <a:avLst/>
            <a:gdLst>
              <a:gd name="T0" fmla="*/ 248283 w 254000"/>
              <a:gd name="T1" fmla="*/ 0 h 19050"/>
              <a:gd name="T2" fmla="*/ 5714 w 254000"/>
              <a:gd name="T3" fmla="*/ 0 h 19050"/>
              <a:gd name="T4" fmla="*/ 0 w 254000"/>
              <a:gd name="T5" fmla="*/ 9525 h 19050"/>
              <a:gd name="T6" fmla="*/ 5714 w 254000"/>
              <a:gd name="T7" fmla="*/ 19050 h 19050"/>
              <a:gd name="T8" fmla="*/ 248283 w 254000"/>
              <a:gd name="T9" fmla="*/ 19050 h 19050"/>
              <a:gd name="T10" fmla="*/ 254000 w 254000"/>
              <a:gd name="T11" fmla="*/ 9525 h 19050"/>
              <a:gd name="T12" fmla="*/ 248283 w 254000"/>
              <a:gd name="T13" fmla="*/ 0 h 190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54000" h="19050">
                <a:moveTo>
                  <a:pt x="248283" y="0"/>
                </a:moveTo>
                <a:lnTo>
                  <a:pt x="5714" y="0"/>
                </a:lnTo>
                <a:lnTo>
                  <a:pt x="0" y="9525"/>
                </a:lnTo>
                <a:lnTo>
                  <a:pt x="5714" y="19050"/>
                </a:lnTo>
                <a:lnTo>
                  <a:pt x="248283" y="19050"/>
                </a:lnTo>
                <a:lnTo>
                  <a:pt x="254000" y="9525"/>
                </a:lnTo>
                <a:lnTo>
                  <a:pt x="24828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0" name="object 102">
            <a:extLst>
              <a:ext uri="{FF2B5EF4-FFF2-40B4-BE49-F238E27FC236}">
                <a16:creationId xmlns:a16="http://schemas.microsoft.com/office/drawing/2014/main" id="{2EB6C35C-1842-344F-BB48-20A893245687}"/>
              </a:ext>
            </a:extLst>
          </p:cNvPr>
          <p:cNvSpPr>
            <a:spLocks/>
          </p:cNvSpPr>
          <p:nvPr/>
        </p:nvSpPr>
        <p:spPr bwMode="auto">
          <a:xfrm>
            <a:off x="3924301" y="5835650"/>
            <a:ext cx="265113" cy="19050"/>
          </a:xfrm>
          <a:custGeom>
            <a:avLst/>
            <a:gdLst>
              <a:gd name="T0" fmla="*/ 253394 w 265430"/>
              <a:gd name="T1" fmla="*/ 0 h 19050"/>
              <a:gd name="T2" fmla="*/ 11402 w 265430"/>
              <a:gd name="T3" fmla="*/ 0 h 19050"/>
              <a:gd name="T4" fmla="*/ 0 w 265430"/>
              <a:gd name="T5" fmla="*/ 19049 h 19050"/>
              <a:gd name="T6" fmla="*/ 264796 w 265430"/>
              <a:gd name="T7" fmla="*/ 19049 h 19050"/>
              <a:gd name="T8" fmla="*/ 253394 w 265430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5430" h="19050">
                <a:moveTo>
                  <a:pt x="254000" y="0"/>
                </a:moveTo>
                <a:lnTo>
                  <a:pt x="11430" y="0"/>
                </a:lnTo>
                <a:lnTo>
                  <a:pt x="0" y="19049"/>
                </a:lnTo>
                <a:lnTo>
                  <a:pt x="265430" y="19049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1" name="object 103">
            <a:extLst>
              <a:ext uri="{FF2B5EF4-FFF2-40B4-BE49-F238E27FC236}">
                <a16:creationId xmlns:a16="http://schemas.microsoft.com/office/drawing/2014/main" id="{7EC57700-597D-0246-9AD1-2D78F7CFF29B}"/>
              </a:ext>
            </a:extLst>
          </p:cNvPr>
          <p:cNvSpPr>
            <a:spLocks/>
          </p:cNvSpPr>
          <p:nvPr/>
        </p:nvSpPr>
        <p:spPr bwMode="auto">
          <a:xfrm>
            <a:off x="4178301" y="5624514"/>
            <a:ext cx="138113" cy="230187"/>
          </a:xfrm>
          <a:custGeom>
            <a:avLst/>
            <a:gdLst>
              <a:gd name="T0" fmla="*/ 132107 w 138430"/>
              <a:gd name="T1" fmla="*/ 0 h 229869"/>
              <a:gd name="T2" fmla="*/ 121361 w 138430"/>
              <a:gd name="T3" fmla="*/ 0 h 229869"/>
              <a:gd name="T4" fmla="*/ 0 w 138430"/>
              <a:gd name="T5" fmla="*/ 211403 h 229869"/>
              <a:gd name="T6" fmla="*/ 11378 w 138430"/>
              <a:gd name="T7" fmla="*/ 230505 h 229869"/>
              <a:gd name="T8" fmla="*/ 137797 w 138430"/>
              <a:gd name="T9" fmla="*/ 9550 h 229869"/>
              <a:gd name="T10" fmla="*/ 132107 w 138430"/>
              <a:gd name="T11" fmla="*/ 0 h 2298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0" h="229869">
                <a:moveTo>
                  <a:pt x="132714" y="0"/>
                </a:moveTo>
                <a:lnTo>
                  <a:pt x="121919" y="0"/>
                </a:lnTo>
                <a:lnTo>
                  <a:pt x="0" y="210819"/>
                </a:lnTo>
                <a:lnTo>
                  <a:pt x="11430" y="229869"/>
                </a:lnTo>
                <a:lnTo>
                  <a:pt x="138430" y="9524"/>
                </a:lnTo>
                <a:lnTo>
                  <a:pt x="13271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2" name="object 104">
            <a:extLst>
              <a:ext uri="{FF2B5EF4-FFF2-40B4-BE49-F238E27FC236}">
                <a16:creationId xmlns:a16="http://schemas.microsoft.com/office/drawing/2014/main" id="{822EADA0-6E55-7E4F-875B-A4101C25379F}"/>
              </a:ext>
            </a:extLst>
          </p:cNvPr>
          <p:cNvSpPr>
            <a:spLocks/>
          </p:cNvSpPr>
          <p:nvPr/>
        </p:nvSpPr>
        <p:spPr bwMode="auto">
          <a:xfrm>
            <a:off x="4178301" y="5405439"/>
            <a:ext cx="138113" cy="219075"/>
          </a:xfrm>
          <a:custGeom>
            <a:avLst/>
            <a:gdLst>
              <a:gd name="T0" fmla="*/ 16434 w 138430"/>
              <a:gd name="T1" fmla="*/ 0 h 219710"/>
              <a:gd name="T2" fmla="*/ 5688 w 138430"/>
              <a:gd name="T3" fmla="*/ 0 h 219710"/>
              <a:gd name="T4" fmla="*/ 0 w 138430"/>
              <a:gd name="T5" fmla="*/ 9469 h 219710"/>
              <a:gd name="T6" fmla="*/ 121361 w 138430"/>
              <a:gd name="T7" fmla="*/ 218442 h 219710"/>
              <a:gd name="T8" fmla="*/ 132107 w 138430"/>
              <a:gd name="T9" fmla="*/ 218442 h 219710"/>
              <a:gd name="T10" fmla="*/ 137797 w 138430"/>
              <a:gd name="T11" fmla="*/ 208972 h 219710"/>
              <a:gd name="T12" fmla="*/ 16434 w 138430"/>
              <a:gd name="T13" fmla="*/ 0 h 2197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30" h="219710">
                <a:moveTo>
                  <a:pt x="16510" y="0"/>
                </a:moveTo>
                <a:lnTo>
                  <a:pt x="5714" y="0"/>
                </a:lnTo>
                <a:lnTo>
                  <a:pt x="0" y="9524"/>
                </a:lnTo>
                <a:lnTo>
                  <a:pt x="121919" y="219710"/>
                </a:lnTo>
                <a:lnTo>
                  <a:pt x="132714" y="219710"/>
                </a:lnTo>
                <a:lnTo>
                  <a:pt x="138430" y="210185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3" name="object 105">
            <a:extLst>
              <a:ext uri="{FF2B5EF4-FFF2-40B4-BE49-F238E27FC236}">
                <a16:creationId xmlns:a16="http://schemas.microsoft.com/office/drawing/2014/main" id="{1B21E2AF-5A61-7542-B81C-8D526E02E76B}"/>
              </a:ext>
            </a:extLst>
          </p:cNvPr>
          <p:cNvSpPr>
            <a:spLocks/>
          </p:cNvSpPr>
          <p:nvPr/>
        </p:nvSpPr>
        <p:spPr bwMode="auto">
          <a:xfrm>
            <a:off x="4148139" y="5448301"/>
            <a:ext cx="115887" cy="180975"/>
          </a:xfrm>
          <a:custGeom>
            <a:avLst/>
            <a:gdLst>
              <a:gd name="T0" fmla="*/ 16600 w 115569"/>
              <a:gd name="T1" fmla="*/ 0 h 182245"/>
              <a:gd name="T2" fmla="*/ 0 w 115569"/>
              <a:gd name="T3" fmla="*/ 9393 h 182245"/>
              <a:gd name="T4" fmla="*/ 99605 w 115569"/>
              <a:gd name="T5" fmla="*/ 179714 h 182245"/>
              <a:gd name="T6" fmla="*/ 116206 w 115569"/>
              <a:gd name="T7" fmla="*/ 170321 h 182245"/>
              <a:gd name="T8" fmla="*/ 16600 w 115569"/>
              <a:gd name="T9" fmla="*/ 0 h 182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9" h="182245">
                <a:moveTo>
                  <a:pt x="16509" y="0"/>
                </a:moveTo>
                <a:lnTo>
                  <a:pt x="0" y="9525"/>
                </a:lnTo>
                <a:lnTo>
                  <a:pt x="99059" y="182245"/>
                </a:lnTo>
                <a:lnTo>
                  <a:pt x="115569" y="172720"/>
                </a:lnTo>
                <a:lnTo>
                  <a:pt x="165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4" name="object 106">
            <a:extLst>
              <a:ext uri="{FF2B5EF4-FFF2-40B4-BE49-F238E27FC236}">
                <a16:creationId xmlns:a16="http://schemas.microsoft.com/office/drawing/2014/main" id="{476CC8B5-80FE-B842-B9C6-AF43911BDC9A}"/>
              </a:ext>
            </a:extLst>
          </p:cNvPr>
          <p:cNvSpPr>
            <a:spLocks/>
          </p:cNvSpPr>
          <p:nvPr/>
        </p:nvSpPr>
        <p:spPr bwMode="auto">
          <a:xfrm>
            <a:off x="3924300" y="5395913"/>
            <a:ext cx="260350" cy="19050"/>
          </a:xfrm>
          <a:custGeom>
            <a:avLst/>
            <a:gdLst>
              <a:gd name="T0" fmla="*/ 255246 w 259714"/>
              <a:gd name="T1" fmla="*/ 0 h 19050"/>
              <a:gd name="T2" fmla="*/ 0 w 259714"/>
              <a:gd name="T3" fmla="*/ 0 h 19050"/>
              <a:gd name="T4" fmla="*/ 11486 w 259714"/>
              <a:gd name="T5" fmla="*/ 19049 h 19050"/>
              <a:gd name="T6" fmla="*/ 255246 w 259714"/>
              <a:gd name="T7" fmla="*/ 19049 h 19050"/>
              <a:gd name="T8" fmla="*/ 260988 w 259714"/>
              <a:gd name="T9" fmla="*/ 9524 h 19050"/>
              <a:gd name="T10" fmla="*/ 255246 w 259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4" h="19050">
                <a:moveTo>
                  <a:pt x="254000" y="0"/>
                </a:moveTo>
                <a:lnTo>
                  <a:pt x="0" y="0"/>
                </a:lnTo>
                <a:lnTo>
                  <a:pt x="11430" y="19049"/>
                </a:lnTo>
                <a:lnTo>
                  <a:pt x="254000" y="19049"/>
                </a:lnTo>
                <a:lnTo>
                  <a:pt x="259714" y="9524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5" name="object 107">
            <a:extLst>
              <a:ext uri="{FF2B5EF4-FFF2-40B4-BE49-F238E27FC236}">
                <a16:creationId xmlns:a16="http://schemas.microsoft.com/office/drawing/2014/main" id="{A68A4720-7AF6-8B4C-8B21-2687BE4EB525}"/>
              </a:ext>
            </a:extLst>
          </p:cNvPr>
          <p:cNvSpPr>
            <a:spLocks/>
          </p:cNvSpPr>
          <p:nvPr/>
        </p:nvSpPr>
        <p:spPr bwMode="auto">
          <a:xfrm>
            <a:off x="3792539" y="5395913"/>
            <a:ext cx="142875" cy="228600"/>
          </a:xfrm>
          <a:custGeom>
            <a:avLst/>
            <a:gdLst>
              <a:gd name="T0" fmla="*/ 130914 w 143510"/>
              <a:gd name="T1" fmla="*/ 0 h 229235"/>
              <a:gd name="T2" fmla="*/ 0 w 143510"/>
              <a:gd name="T3" fmla="*/ 227967 h 229235"/>
              <a:gd name="T4" fmla="*/ 21399 w 143510"/>
              <a:gd name="T5" fmla="*/ 227967 h 229235"/>
              <a:gd name="T6" fmla="*/ 142243 w 143510"/>
              <a:gd name="T7" fmla="*/ 18943 h 229235"/>
              <a:gd name="T8" fmla="*/ 130914 w 143510"/>
              <a:gd name="T9" fmla="*/ 0 h 229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10" h="229235">
                <a:moveTo>
                  <a:pt x="132080" y="0"/>
                </a:moveTo>
                <a:lnTo>
                  <a:pt x="0" y="229235"/>
                </a:lnTo>
                <a:lnTo>
                  <a:pt x="21590" y="229235"/>
                </a:lnTo>
                <a:lnTo>
                  <a:pt x="143510" y="19049"/>
                </a:lnTo>
                <a:lnTo>
                  <a:pt x="13208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6" name="object 108">
            <a:extLst>
              <a:ext uri="{FF2B5EF4-FFF2-40B4-BE49-F238E27FC236}">
                <a16:creationId xmlns:a16="http://schemas.microsoft.com/office/drawing/2014/main" id="{78805FAB-B09F-2C4E-84E4-AFAD0EDC2749}"/>
              </a:ext>
            </a:extLst>
          </p:cNvPr>
          <p:cNvSpPr>
            <a:spLocks/>
          </p:cNvSpPr>
          <p:nvPr/>
        </p:nvSpPr>
        <p:spPr bwMode="auto">
          <a:xfrm>
            <a:off x="3849689" y="5448301"/>
            <a:ext cx="115887" cy="180975"/>
          </a:xfrm>
          <a:custGeom>
            <a:avLst/>
            <a:gdLst>
              <a:gd name="T0" fmla="*/ 99605 w 115569"/>
              <a:gd name="T1" fmla="*/ 0 h 182245"/>
              <a:gd name="T2" fmla="*/ 0 w 115569"/>
              <a:gd name="T3" fmla="*/ 170321 h 182245"/>
              <a:gd name="T4" fmla="*/ 16600 w 115569"/>
              <a:gd name="T5" fmla="*/ 179714 h 182245"/>
              <a:gd name="T6" fmla="*/ 116206 w 115569"/>
              <a:gd name="T7" fmla="*/ 9393 h 182245"/>
              <a:gd name="T8" fmla="*/ 99605 w 115569"/>
              <a:gd name="T9" fmla="*/ 0 h 182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9" h="182245">
                <a:moveTo>
                  <a:pt x="99059" y="0"/>
                </a:moveTo>
                <a:lnTo>
                  <a:pt x="0" y="172720"/>
                </a:lnTo>
                <a:lnTo>
                  <a:pt x="16509" y="182245"/>
                </a:lnTo>
                <a:lnTo>
                  <a:pt x="115569" y="9525"/>
                </a:lnTo>
                <a:lnTo>
                  <a:pt x="990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7" name="object 109">
            <a:extLst>
              <a:ext uri="{FF2B5EF4-FFF2-40B4-BE49-F238E27FC236}">
                <a16:creationId xmlns:a16="http://schemas.microsoft.com/office/drawing/2014/main" id="{0BF0187B-8769-554B-A9DA-8960C57A1443}"/>
              </a:ext>
            </a:extLst>
          </p:cNvPr>
          <p:cNvSpPr>
            <a:spLocks/>
          </p:cNvSpPr>
          <p:nvPr/>
        </p:nvSpPr>
        <p:spPr bwMode="auto">
          <a:xfrm>
            <a:off x="3792539" y="5624514"/>
            <a:ext cx="142875" cy="230187"/>
          </a:xfrm>
          <a:custGeom>
            <a:avLst/>
            <a:gdLst>
              <a:gd name="T0" fmla="*/ 21399 w 143510"/>
              <a:gd name="T1" fmla="*/ 0 h 229869"/>
              <a:gd name="T2" fmla="*/ 0 w 143510"/>
              <a:gd name="T3" fmla="*/ 0 h 229869"/>
              <a:gd name="T4" fmla="*/ 130914 w 143510"/>
              <a:gd name="T5" fmla="*/ 230505 h 229869"/>
              <a:gd name="T6" fmla="*/ 142243 w 143510"/>
              <a:gd name="T7" fmla="*/ 211403 h 229869"/>
              <a:gd name="T8" fmla="*/ 21399 w 143510"/>
              <a:gd name="T9" fmla="*/ 0 h 2298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10" h="229869">
                <a:moveTo>
                  <a:pt x="21590" y="0"/>
                </a:moveTo>
                <a:lnTo>
                  <a:pt x="0" y="0"/>
                </a:lnTo>
                <a:lnTo>
                  <a:pt x="132080" y="229869"/>
                </a:lnTo>
                <a:lnTo>
                  <a:pt x="143510" y="210819"/>
                </a:lnTo>
                <a:lnTo>
                  <a:pt x="2159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8" name="object 110">
            <a:extLst>
              <a:ext uri="{FF2B5EF4-FFF2-40B4-BE49-F238E27FC236}">
                <a16:creationId xmlns:a16="http://schemas.microsoft.com/office/drawing/2014/main" id="{360299DC-FC0C-8B4B-AF8D-8B96F99DD629}"/>
              </a:ext>
            </a:extLst>
          </p:cNvPr>
          <p:cNvSpPr>
            <a:spLocks/>
          </p:cNvSpPr>
          <p:nvPr/>
        </p:nvSpPr>
        <p:spPr bwMode="auto">
          <a:xfrm>
            <a:off x="4940300" y="5835650"/>
            <a:ext cx="260350" cy="19050"/>
          </a:xfrm>
          <a:custGeom>
            <a:avLst/>
            <a:gdLst>
              <a:gd name="T0" fmla="*/ 255246 w 259714"/>
              <a:gd name="T1" fmla="*/ 0 h 19050"/>
              <a:gd name="T2" fmla="*/ 11485 w 259714"/>
              <a:gd name="T3" fmla="*/ 0 h 19050"/>
              <a:gd name="T4" fmla="*/ 0 w 259714"/>
              <a:gd name="T5" fmla="*/ 19049 h 19050"/>
              <a:gd name="T6" fmla="*/ 255246 w 259714"/>
              <a:gd name="T7" fmla="*/ 19049 h 19050"/>
              <a:gd name="T8" fmla="*/ 260988 w 259714"/>
              <a:gd name="T9" fmla="*/ 9524 h 19050"/>
              <a:gd name="T10" fmla="*/ 255246 w 259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4" h="19050">
                <a:moveTo>
                  <a:pt x="254000" y="0"/>
                </a:moveTo>
                <a:lnTo>
                  <a:pt x="11429" y="0"/>
                </a:lnTo>
                <a:lnTo>
                  <a:pt x="0" y="19049"/>
                </a:lnTo>
                <a:lnTo>
                  <a:pt x="254000" y="19049"/>
                </a:lnTo>
                <a:lnTo>
                  <a:pt x="259714" y="9524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89" name="object 111">
            <a:extLst>
              <a:ext uri="{FF2B5EF4-FFF2-40B4-BE49-F238E27FC236}">
                <a16:creationId xmlns:a16="http://schemas.microsoft.com/office/drawing/2014/main" id="{5A22EE9C-E5F7-0A40-8D5A-C1B898CFC538}"/>
              </a:ext>
            </a:extLst>
          </p:cNvPr>
          <p:cNvSpPr>
            <a:spLocks/>
          </p:cNvSpPr>
          <p:nvPr/>
        </p:nvSpPr>
        <p:spPr bwMode="auto">
          <a:xfrm>
            <a:off x="5194301" y="5624513"/>
            <a:ext cx="142875" cy="220662"/>
          </a:xfrm>
          <a:custGeom>
            <a:avLst/>
            <a:gdLst>
              <a:gd name="T0" fmla="*/ 142243 w 143510"/>
              <a:gd name="T1" fmla="*/ 0 h 220344"/>
              <a:gd name="T2" fmla="*/ 120844 w 143510"/>
              <a:gd name="T3" fmla="*/ 0 h 220344"/>
              <a:gd name="T4" fmla="*/ 0 w 143510"/>
              <a:gd name="T5" fmla="*/ 211428 h 220344"/>
              <a:gd name="T6" fmla="*/ 5664 w 143510"/>
              <a:gd name="T7" fmla="*/ 220980 h 220344"/>
              <a:gd name="T8" fmla="*/ 16364 w 143510"/>
              <a:gd name="T9" fmla="*/ 220980 h 220344"/>
              <a:gd name="T10" fmla="*/ 142243 w 143510"/>
              <a:gd name="T11" fmla="*/ 0 h 220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3510" h="220344">
                <a:moveTo>
                  <a:pt x="143510" y="0"/>
                </a:moveTo>
                <a:lnTo>
                  <a:pt x="121920" y="0"/>
                </a:lnTo>
                <a:lnTo>
                  <a:pt x="0" y="210819"/>
                </a:lnTo>
                <a:lnTo>
                  <a:pt x="5714" y="220344"/>
                </a:lnTo>
                <a:lnTo>
                  <a:pt x="16510" y="220344"/>
                </a:lnTo>
                <a:lnTo>
                  <a:pt x="143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0" name="object 112">
            <a:extLst>
              <a:ext uri="{FF2B5EF4-FFF2-40B4-BE49-F238E27FC236}">
                <a16:creationId xmlns:a16="http://schemas.microsoft.com/office/drawing/2014/main" id="{105F69AB-B116-0E4E-88D4-1D6E45570E3E}"/>
              </a:ext>
            </a:extLst>
          </p:cNvPr>
          <p:cNvSpPr>
            <a:spLocks/>
          </p:cNvSpPr>
          <p:nvPr/>
        </p:nvSpPr>
        <p:spPr bwMode="auto">
          <a:xfrm>
            <a:off x="5194301" y="5395913"/>
            <a:ext cx="142875" cy="228600"/>
          </a:xfrm>
          <a:custGeom>
            <a:avLst/>
            <a:gdLst>
              <a:gd name="T0" fmla="*/ 11328 w 143510"/>
              <a:gd name="T1" fmla="*/ 0 h 229235"/>
              <a:gd name="T2" fmla="*/ 0 w 143510"/>
              <a:gd name="T3" fmla="*/ 18943 h 229235"/>
              <a:gd name="T4" fmla="*/ 120844 w 143510"/>
              <a:gd name="T5" fmla="*/ 227967 h 229235"/>
              <a:gd name="T6" fmla="*/ 142243 w 143510"/>
              <a:gd name="T7" fmla="*/ 227967 h 229235"/>
              <a:gd name="T8" fmla="*/ 11328 w 143510"/>
              <a:gd name="T9" fmla="*/ 0 h 229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10" h="229235">
                <a:moveTo>
                  <a:pt x="11429" y="0"/>
                </a:moveTo>
                <a:lnTo>
                  <a:pt x="0" y="19049"/>
                </a:lnTo>
                <a:lnTo>
                  <a:pt x="121920" y="229235"/>
                </a:lnTo>
                <a:lnTo>
                  <a:pt x="143510" y="229235"/>
                </a:lnTo>
                <a:lnTo>
                  <a:pt x="1142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1" name="object 113">
            <a:extLst>
              <a:ext uri="{FF2B5EF4-FFF2-40B4-BE49-F238E27FC236}">
                <a16:creationId xmlns:a16="http://schemas.microsoft.com/office/drawing/2014/main" id="{F7A2FBE0-4BC0-CC46-82A1-E3D71FC6FDC7}"/>
              </a:ext>
            </a:extLst>
          </p:cNvPr>
          <p:cNvSpPr>
            <a:spLocks/>
          </p:cNvSpPr>
          <p:nvPr/>
        </p:nvSpPr>
        <p:spPr bwMode="auto">
          <a:xfrm>
            <a:off x="5164139" y="5448301"/>
            <a:ext cx="115887" cy="180975"/>
          </a:xfrm>
          <a:custGeom>
            <a:avLst/>
            <a:gdLst>
              <a:gd name="T0" fmla="*/ 16600 w 115570"/>
              <a:gd name="T1" fmla="*/ 0 h 182245"/>
              <a:gd name="T2" fmla="*/ 0 w 115570"/>
              <a:gd name="T3" fmla="*/ 9393 h 182245"/>
              <a:gd name="T4" fmla="*/ 99604 w 115570"/>
              <a:gd name="T5" fmla="*/ 179714 h 182245"/>
              <a:gd name="T6" fmla="*/ 116205 w 115570"/>
              <a:gd name="T7" fmla="*/ 170321 h 182245"/>
              <a:gd name="T8" fmla="*/ 16600 w 115570"/>
              <a:gd name="T9" fmla="*/ 0 h 182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70" h="182245">
                <a:moveTo>
                  <a:pt x="16510" y="0"/>
                </a:moveTo>
                <a:lnTo>
                  <a:pt x="0" y="9525"/>
                </a:lnTo>
                <a:lnTo>
                  <a:pt x="99060" y="182245"/>
                </a:lnTo>
                <a:lnTo>
                  <a:pt x="115570" y="172720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2" name="object 114">
            <a:extLst>
              <a:ext uri="{FF2B5EF4-FFF2-40B4-BE49-F238E27FC236}">
                <a16:creationId xmlns:a16="http://schemas.microsoft.com/office/drawing/2014/main" id="{599804FC-F12A-334E-9C05-49BD15FB592B}"/>
              </a:ext>
            </a:extLst>
          </p:cNvPr>
          <p:cNvSpPr>
            <a:spLocks/>
          </p:cNvSpPr>
          <p:nvPr/>
        </p:nvSpPr>
        <p:spPr bwMode="auto">
          <a:xfrm>
            <a:off x="4946651" y="5395913"/>
            <a:ext cx="258763" cy="19050"/>
          </a:xfrm>
          <a:custGeom>
            <a:avLst/>
            <a:gdLst>
              <a:gd name="T0" fmla="*/ 257815 w 259714"/>
              <a:gd name="T1" fmla="*/ 0 h 19050"/>
              <a:gd name="T2" fmla="*/ 5672 w 259714"/>
              <a:gd name="T3" fmla="*/ 0 h 19050"/>
              <a:gd name="T4" fmla="*/ 0 w 259714"/>
              <a:gd name="T5" fmla="*/ 9524 h 19050"/>
              <a:gd name="T6" fmla="*/ 5672 w 259714"/>
              <a:gd name="T7" fmla="*/ 19049 h 19050"/>
              <a:gd name="T8" fmla="*/ 246470 w 259714"/>
              <a:gd name="T9" fmla="*/ 19049 h 19050"/>
              <a:gd name="T10" fmla="*/ 257815 w 259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4" h="19050">
                <a:moveTo>
                  <a:pt x="259714" y="0"/>
                </a:moveTo>
                <a:lnTo>
                  <a:pt x="5714" y="0"/>
                </a:lnTo>
                <a:lnTo>
                  <a:pt x="0" y="9524"/>
                </a:lnTo>
                <a:lnTo>
                  <a:pt x="5714" y="19049"/>
                </a:lnTo>
                <a:lnTo>
                  <a:pt x="248285" y="19049"/>
                </a:lnTo>
                <a:lnTo>
                  <a:pt x="25971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3" name="object 115">
            <a:extLst>
              <a:ext uri="{FF2B5EF4-FFF2-40B4-BE49-F238E27FC236}">
                <a16:creationId xmlns:a16="http://schemas.microsoft.com/office/drawing/2014/main" id="{9C3EB65D-41D4-F94D-9389-3DDA33AAA079}"/>
              </a:ext>
            </a:extLst>
          </p:cNvPr>
          <p:cNvSpPr>
            <a:spLocks/>
          </p:cNvSpPr>
          <p:nvPr/>
        </p:nvSpPr>
        <p:spPr bwMode="auto">
          <a:xfrm>
            <a:off x="4808539" y="5405439"/>
            <a:ext cx="142875" cy="219075"/>
          </a:xfrm>
          <a:custGeom>
            <a:avLst/>
            <a:gdLst>
              <a:gd name="T0" fmla="*/ 136579 w 143509"/>
              <a:gd name="T1" fmla="*/ 0 h 219710"/>
              <a:gd name="T2" fmla="*/ 125880 w 143509"/>
              <a:gd name="T3" fmla="*/ 0 h 219710"/>
              <a:gd name="T4" fmla="*/ 0 w 143509"/>
              <a:gd name="T5" fmla="*/ 218442 h 219710"/>
              <a:gd name="T6" fmla="*/ 21399 w 143509"/>
              <a:gd name="T7" fmla="*/ 218442 h 219710"/>
              <a:gd name="T8" fmla="*/ 142244 w 143509"/>
              <a:gd name="T9" fmla="*/ 9469 h 219710"/>
              <a:gd name="T10" fmla="*/ 136579 w 143509"/>
              <a:gd name="T11" fmla="*/ 0 h 2197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3509" h="219710">
                <a:moveTo>
                  <a:pt x="137794" y="0"/>
                </a:moveTo>
                <a:lnTo>
                  <a:pt x="127000" y="0"/>
                </a:lnTo>
                <a:lnTo>
                  <a:pt x="0" y="219710"/>
                </a:lnTo>
                <a:lnTo>
                  <a:pt x="21589" y="219710"/>
                </a:lnTo>
                <a:lnTo>
                  <a:pt x="143509" y="9524"/>
                </a:lnTo>
                <a:lnTo>
                  <a:pt x="13779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4" name="object 116">
            <a:extLst>
              <a:ext uri="{FF2B5EF4-FFF2-40B4-BE49-F238E27FC236}">
                <a16:creationId xmlns:a16="http://schemas.microsoft.com/office/drawing/2014/main" id="{73D7EA58-D062-7D4C-BA8B-7543E2DDB11C}"/>
              </a:ext>
            </a:extLst>
          </p:cNvPr>
          <p:cNvSpPr>
            <a:spLocks/>
          </p:cNvSpPr>
          <p:nvPr/>
        </p:nvSpPr>
        <p:spPr bwMode="auto">
          <a:xfrm>
            <a:off x="4865689" y="5448301"/>
            <a:ext cx="115887" cy="180975"/>
          </a:xfrm>
          <a:custGeom>
            <a:avLst/>
            <a:gdLst>
              <a:gd name="T0" fmla="*/ 99604 w 115570"/>
              <a:gd name="T1" fmla="*/ 0 h 182245"/>
              <a:gd name="T2" fmla="*/ 0 w 115570"/>
              <a:gd name="T3" fmla="*/ 170321 h 182245"/>
              <a:gd name="T4" fmla="*/ 16600 w 115570"/>
              <a:gd name="T5" fmla="*/ 179714 h 182245"/>
              <a:gd name="T6" fmla="*/ 116205 w 115570"/>
              <a:gd name="T7" fmla="*/ 9393 h 182245"/>
              <a:gd name="T8" fmla="*/ 99604 w 115570"/>
              <a:gd name="T9" fmla="*/ 0 h 182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70" h="182245">
                <a:moveTo>
                  <a:pt x="99060" y="0"/>
                </a:moveTo>
                <a:lnTo>
                  <a:pt x="0" y="172720"/>
                </a:lnTo>
                <a:lnTo>
                  <a:pt x="16510" y="182245"/>
                </a:lnTo>
                <a:lnTo>
                  <a:pt x="115570" y="9525"/>
                </a:lnTo>
                <a:lnTo>
                  <a:pt x="9906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5" name="object 117">
            <a:extLst>
              <a:ext uri="{FF2B5EF4-FFF2-40B4-BE49-F238E27FC236}">
                <a16:creationId xmlns:a16="http://schemas.microsoft.com/office/drawing/2014/main" id="{E30263F2-2C7F-DB42-AF79-C9F669E2DD28}"/>
              </a:ext>
            </a:extLst>
          </p:cNvPr>
          <p:cNvSpPr>
            <a:spLocks/>
          </p:cNvSpPr>
          <p:nvPr/>
        </p:nvSpPr>
        <p:spPr bwMode="auto">
          <a:xfrm>
            <a:off x="4808539" y="5624514"/>
            <a:ext cx="142875" cy="230187"/>
          </a:xfrm>
          <a:custGeom>
            <a:avLst/>
            <a:gdLst>
              <a:gd name="T0" fmla="*/ 21399 w 143509"/>
              <a:gd name="T1" fmla="*/ 0 h 229869"/>
              <a:gd name="T2" fmla="*/ 0 w 143509"/>
              <a:gd name="T3" fmla="*/ 0 h 229869"/>
              <a:gd name="T4" fmla="*/ 130914 w 143509"/>
              <a:gd name="T5" fmla="*/ 230505 h 229869"/>
              <a:gd name="T6" fmla="*/ 142244 w 143509"/>
              <a:gd name="T7" fmla="*/ 211403 h 229869"/>
              <a:gd name="T8" fmla="*/ 21399 w 143509"/>
              <a:gd name="T9" fmla="*/ 0 h 2298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09" h="229869">
                <a:moveTo>
                  <a:pt x="21589" y="0"/>
                </a:moveTo>
                <a:lnTo>
                  <a:pt x="0" y="0"/>
                </a:lnTo>
                <a:lnTo>
                  <a:pt x="132079" y="229869"/>
                </a:lnTo>
                <a:lnTo>
                  <a:pt x="143509" y="210819"/>
                </a:lnTo>
                <a:lnTo>
                  <a:pt x="2158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6" name="object 118">
            <a:extLst>
              <a:ext uri="{FF2B5EF4-FFF2-40B4-BE49-F238E27FC236}">
                <a16:creationId xmlns:a16="http://schemas.microsoft.com/office/drawing/2014/main" id="{0F88845F-2AFD-A84C-81FE-1C66D6A40EC4}"/>
              </a:ext>
            </a:extLst>
          </p:cNvPr>
          <p:cNvSpPr>
            <a:spLocks/>
          </p:cNvSpPr>
          <p:nvPr/>
        </p:nvSpPr>
        <p:spPr bwMode="auto">
          <a:xfrm>
            <a:off x="4311651" y="5614988"/>
            <a:ext cx="195263" cy="19050"/>
          </a:xfrm>
          <a:custGeom>
            <a:avLst/>
            <a:gdLst>
              <a:gd name="T0" fmla="*/ 194316 w 196215"/>
              <a:gd name="T1" fmla="*/ 0 h 19050"/>
              <a:gd name="T2" fmla="*/ 5659 w 196215"/>
              <a:gd name="T3" fmla="*/ 0 h 19050"/>
              <a:gd name="T4" fmla="*/ 0 w 196215"/>
              <a:gd name="T5" fmla="*/ 9524 h 19050"/>
              <a:gd name="T6" fmla="*/ 5659 w 196215"/>
              <a:gd name="T7" fmla="*/ 19049 h 19050"/>
              <a:gd name="T8" fmla="*/ 194316 w 196215"/>
              <a:gd name="T9" fmla="*/ 19049 h 19050"/>
              <a:gd name="T10" fmla="*/ 194316 w 196215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6215" h="19050">
                <a:moveTo>
                  <a:pt x="196215" y="0"/>
                </a:moveTo>
                <a:lnTo>
                  <a:pt x="5715" y="0"/>
                </a:lnTo>
                <a:lnTo>
                  <a:pt x="0" y="9524"/>
                </a:lnTo>
                <a:lnTo>
                  <a:pt x="5715" y="19049"/>
                </a:lnTo>
                <a:lnTo>
                  <a:pt x="196215" y="19049"/>
                </a:lnTo>
                <a:lnTo>
                  <a:pt x="19621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7" name="object 119">
            <a:extLst>
              <a:ext uri="{FF2B5EF4-FFF2-40B4-BE49-F238E27FC236}">
                <a16:creationId xmlns:a16="http://schemas.microsoft.com/office/drawing/2014/main" id="{0F19F934-1368-E64A-88D3-A2736F60F270}"/>
              </a:ext>
            </a:extLst>
          </p:cNvPr>
          <p:cNvSpPr>
            <a:spLocks/>
          </p:cNvSpPr>
          <p:nvPr/>
        </p:nvSpPr>
        <p:spPr bwMode="auto">
          <a:xfrm>
            <a:off x="4178301" y="5175250"/>
            <a:ext cx="138113" cy="230188"/>
          </a:xfrm>
          <a:custGeom>
            <a:avLst/>
            <a:gdLst>
              <a:gd name="T0" fmla="*/ 126419 w 138430"/>
              <a:gd name="T1" fmla="*/ 0 h 229870"/>
              <a:gd name="T2" fmla="*/ 0 w 138430"/>
              <a:gd name="T3" fmla="*/ 220954 h 229870"/>
              <a:gd name="T4" fmla="*/ 5688 w 138430"/>
              <a:gd name="T5" fmla="*/ 230505 h 229870"/>
              <a:gd name="T6" fmla="*/ 16434 w 138430"/>
              <a:gd name="T7" fmla="*/ 230505 h 229870"/>
              <a:gd name="T8" fmla="*/ 137797 w 138430"/>
              <a:gd name="T9" fmla="*/ 19102 h 229870"/>
              <a:gd name="T10" fmla="*/ 126419 w 138430"/>
              <a:gd name="T11" fmla="*/ 0 h 2298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0" h="229870">
                <a:moveTo>
                  <a:pt x="127000" y="0"/>
                </a:moveTo>
                <a:lnTo>
                  <a:pt x="0" y="220344"/>
                </a:lnTo>
                <a:lnTo>
                  <a:pt x="5714" y="229869"/>
                </a:lnTo>
                <a:lnTo>
                  <a:pt x="16510" y="229869"/>
                </a:lnTo>
                <a:lnTo>
                  <a:pt x="138430" y="19050"/>
                </a:lnTo>
                <a:lnTo>
                  <a:pt x="127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8" name="object 120">
            <a:extLst>
              <a:ext uri="{FF2B5EF4-FFF2-40B4-BE49-F238E27FC236}">
                <a16:creationId xmlns:a16="http://schemas.microsoft.com/office/drawing/2014/main" id="{93F660F7-1857-7443-AF28-B562727DCCDB}"/>
              </a:ext>
            </a:extLst>
          </p:cNvPr>
          <p:cNvSpPr>
            <a:spLocks/>
          </p:cNvSpPr>
          <p:nvPr/>
        </p:nvSpPr>
        <p:spPr bwMode="auto">
          <a:xfrm>
            <a:off x="4813301" y="5184776"/>
            <a:ext cx="138113" cy="220663"/>
          </a:xfrm>
          <a:custGeom>
            <a:avLst/>
            <a:gdLst>
              <a:gd name="T0" fmla="*/ 16434 w 138429"/>
              <a:gd name="T1" fmla="*/ 0 h 220345"/>
              <a:gd name="T2" fmla="*/ 5688 w 138429"/>
              <a:gd name="T3" fmla="*/ 0 h 220345"/>
              <a:gd name="T4" fmla="*/ 0 w 138429"/>
              <a:gd name="T5" fmla="*/ 9553 h 220345"/>
              <a:gd name="T6" fmla="*/ 121364 w 138429"/>
              <a:gd name="T7" fmla="*/ 220980 h 220345"/>
              <a:gd name="T8" fmla="*/ 132109 w 138429"/>
              <a:gd name="T9" fmla="*/ 220980 h 220345"/>
              <a:gd name="T10" fmla="*/ 137798 w 138429"/>
              <a:gd name="T11" fmla="*/ 211428 h 220345"/>
              <a:gd name="T12" fmla="*/ 16434 w 138429"/>
              <a:gd name="T13" fmla="*/ 0 h 2203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29" h="220345">
                <a:moveTo>
                  <a:pt x="16510" y="0"/>
                </a:moveTo>
                <a:lnTo>
                  <a:pt x="5714" y="0"/>
                </a:lnTo>
                <a:lnTo>
                  <a:pt x="0" y="9525"/>
                </a:lnTo>
                <a:lnTo>
                  <a:pt x="121920" y="220344"/>
                </a:lnTo>
                <a:lnTo>
                  <a:pt x="132714" y="220344"/>
                </a:lnTo>
                <a:lnTo>
                  <a:pt x="138429" y="210819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799" name="object 121">
            <a:extLst>
              <a:ext uri="{FF2B5EF4-FFF2-40B4-BE49-F238E27FC236}">
                <a16:creationId xmlns:a16="http://schemas.microsoft.com/office/drawing/2014/main" id="{58AAD36F-6A0A-F047-A4FB-E3FA67621761}"/>
              </a:ext>
            </a:extLst>
          </p:cNvPr>
          <p:cNvSpPr>
            <a:spLocks/>
          </p:cNvSpPr>
          <p:nvPr/>
        </p:nvSpPr>
        <p:spPr bwMode="auto">
          <a:xfrm>
            <a:off x="4305300" y="5175250"/>
            <a:ext cx="514350" cy="19050"/>
          </a:xfrm>
          <a:custGeom>
            <a:avLst/>
            <a:gdLst>
              <a:gd name="T0" fmla="*/ 509259 w 513714"/>
              <a:gd name="T1" fmla="*/ 0 h 19050"/>
              <a:gd name="T2" fmla="*/ 0 w 513714"/>
              <a:gd name="T3" fmla="*/ 0 h 19050"/>
              <a:gd name="T4" fmla="*/ 11458 w 513714"/>
              <a:gd name="T5" fmla="*/ 19050 h 19050"/>
              <a:gd name="T6" fmla="*/ 509259 w 513714"/>
              <a:gd name="T7" fmla="*/ 19050 h 19050"/>
              <a:gd name="T8" fmla="*/ 514987 w 513714"/>
              <a:gd name="T9" fmla="*/ 9525 h 19050"/>
              <a:gd name="T10" fmla="*/ 509259 w 513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13714" h="19050">
                <a:moveTo>
                  <a:pt x="508000" y="0"/>
                </a:moveTo>
                <a:lnTo>
                  <a:pt x="0" y="0"/>
                </a:lnTo>
                <a:lnTo>
                  <a:pt x="11430" y="19050"/>
                </a:lnTo>
                <a:lnTo>
                  <a:pt x="508000" y="19050"/>
                </a:lnTo>
                <a:lnTo>
                  <a:pt x="513714" y="9525"/>
                </a:lnTo>
                <a:lnTo>
                  <a:pt x="508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800" name="object 122">
            <a:extLst>
              <a:ext uri="{FF2B5EF4-FFF2-40B4-BE49-F238E27FC236}">
                <a16:creationId xmlns:a16="http://schemas.microsoft.com/office/drawing/2014/main" id="{0BDF9CD9-D360-AF40-87B2-4667C26F55F3}"/>
              </a:ext>
            </a:extLst>
          </p:cNvPr>
          <p:cNvSpPr>
            <a:spLocks/>
          </p:cNvSpPr>
          <p:nvPr/>
        </p:nvSpPr>
        <p:spPr bwMode="auto">
          <a:xfrm>
            <a:off x="4346575" y="5245100"/>
            <a:ext cx="438150" cy="0"/>
          </a:xfrm>
          <a:custGeom>
            <a:avLst/>
            <a:gdLst>
              <a:gd name="T0" fmla="*/ 0 w 438150"/>
              <a:gd name="T1" fmla="*/ 438150 w 43815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0">
                <a:moveTo>
                  <a:pt x="0" y="0"/>
                </a:moveTo>
                <a:lnTo>
                  <a:pt x="438150" y="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801" name="object 123">
            <a:extLst>
              <a:ext uri="{FF2B5EF4-FFF2-40B4-BE49-F238E27FC236}">
                <a16:creationId xmlns:a16="http://schemas.microsoft.com/office/drawing/2014/main" id="{34AE189D-853F-F046-9034-AA88C3DA8538}"/>
              </a:ext>
            </a:extLst>
          </p:cNvPr>
          <p:cNvSpPr>
            <a:spLocks/>
          </p:cNvSpPr>
          <p:nvPr/>
        </p:nvSpPr>
        <p:spPr bwMode="auto">
          <a:xfrm>
            <a:off x="4813300" y="5029201"/>
            <a:ext cx="101600" cy="155575"/>
          </a:xfrm>
          <a:custGeom>
            <a:avLst/>
            <a:gdLst>
              <a:gd name="T0" fmla="*/ 85521 w 100964"/>
              <a:gd name="T1" fmla="*/ 0 h 154939"/>
              <a:gd name="T2" fmla="*/ 0 w 100964"/>
              <a:gd name="T3" fmla="*/ 146610 h 154939"/>
              <a:gd name="T4" fmla="*/ 5786 w 100964"/>
              <a:gd name="T5" fmla="*/ 156214 h 154939"/>
              <a:gd name="T6" fmla="*/ 16719 w 100964"/>
              <a:gd name="T7" fmla="*/ 156214 h 154939"/>
              <a:gd name="T8" fmla="*/ 102240 w 100964"/>
              <a:gd name="T9" fmla="*/ 9603 h 154939"/>
              <a:gd name="T10" fmla="*/ 85521 w 100964"/>
              <a:gd name="T11" fmla="*/ 0 h 1549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964" h="154939">
                <a:moveTo>
                  <a:pt x="84454" y="0"/>
                </a:moveTo>
                <a:lnTo>
                  <a:pt x="0" y="145414"/>
                </a:lnTo>
                <a:lnTo>
                  <a:pt x="5714" y="154939"/>
                </a:lnTo>
                <a:lnTo>
                  <a:pt x="16510" y="154939"/>
                </a:lnTo>
                <a:lnTo>
                  <a:pt x="100964" y="9525"/>
                </a:lnTo>
                <a:lnTo>
                  <a:pt x="8445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802" name="object 124">
            <a:extLst>
              <a:ext uri="{FF2B5EF4-FFF2-40B4-BE49-F238E27FC236}">
                <a16:creationId xmlns:a16="http://schemas.microsoft.com/office/drawing/2014/main" id="{5FD20B74-72DE-DC40-A8AB-BD74B591F652}"/>
              </a:ext>
            </a:extLst>
          </p:cNvPr>
          <p:cNvSpPr>
            <a:spLocks/>
          </p:cNvSpPr>
          <p:nvPr/>
        </p:nvSpPr>
        <p:spPr bwMode="auto">
          <a:xfrm>
            <a:off x="8648700" y="5048251"/>
            <a:ext cx="101600" cy="155575"/>
          </a:xfrm>
          <a:custGeom>
            <a:avLst/>
            <a:gdLst>
              <a:gd name="T0" fmla="*/ 85520 w 100966"/>
              <a:gd name="T1" fmla="*/ 0 h 154939"/>
              <a:gd name="T2" fmla="*/ 0 w 100966"/>
              <a:gd name="T3" fmla="*/ 146610 h 154939"/>
              <a:gd name="T4" fmla="*/ 5788 w 100966"/>
              <a:gd name="T5" fmla="*/ 156214 h 154939"/>
              <a:gd name="T6" fmla="*/ 16719 w 100966"/>
              <a:gd name="T7" fmla="*/ 156214 h 154939"/>
              <a:gd name="T8" fmla="*/ 102238 w 100966"/>
              <a:gd name="T9" fmla="*/ 9603 h 154939"/>
              <a:gd name="T10" fmla="*/ 85520 w 100966"/>
              <a:gd name="T11" fmla="*/ 0 h 1549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966" h="154939">
                <a:moveTo>
                  <a:pt x="84456" y="0"/>
                </a:moveTo>
                <a:lnTo>
                  <a:pt x="0" y="145414"/>
                </a:lnTo>
                <a:lnTo>
                  <a:pt x="5716" y="154939"/>
                </a:lnTo>
                <a:lnTo>
                  <a:pt x="16511" y="154939"/>
                </a:lnTo>
                <a:lnTo>
                  <a:pt x="100966" y="9525"/>
                </a:lnTo>
                <a:lnTo>
                  <a:pt x="844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803" name="object 125">
            <a:extLst>
              <a:ext uri="{FF2B5EF4-FFF2-40B4-BE49-F238E27FC236}">
                <a16:creationId xmlns:a16="http://schemas.microsoft.com/office/drawing/2014/main" id="{F7EB1A29-4C45-8544-956F-1DAF6CDDA39A}"/>
              </a:ext>
            </a:extLst>
          </p:cNvPr>
          <p:cNvSpPr>
            <a:spLocks/>
          </p:cNvSpPr>
          <p:nvPr/>
        </p:nvSpPr>
        <p:spPr bwMode="auto">
          <a:xfrm>
            <a:off x="5194300" y="5845175"/>
            <a:ext cx="96838" cy="147638"/>
          </a:xfrm>
          <a:custGeom>
            <a:avLst/>
            <a:gdLst>
              <a:gd name="T0" fmla="*/ 16619 w 96520"/>
              <a:gd name="T1" fmla="*/ 0 h 147320"/>
              <a:gd name="T2" fmla="*/ 5752 w 96520"/>
              <a:gd name="T3" fmla="*/ 0 h 147320"/>
              <a:gd name="T4" fmla="*/ 0 w 96520"/>
              <a:gd name="T5" fmla="*/ 9566 h 147320"/>
              <a:gd name="T6" fmla="*/ 80538 w 96520"/>
              <a:gd name="T7" fmla="*/ 147957 h 147320"/>
              <a:gd name="T8" fmla="*/ 97157 w 96520"/>
              <a:gd name="T9" fmla="*/ 138390 h 147320"/>
              <a:gd name="T10" fmla="*/ 16619 w 96520"/>
              <a:gd name="T11" fmla="*/ 0 h 1473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520" h="147320">
                <a:moveTo>
                  <a:pt x="16510" y="0"/>
                </a:moveTo>
                <a:lnTo>
                  <a:pt x="5714" y="0"/>
                </a:lnTo>
                <a:lnTo>
                  <a:pt x="0" y="9524"/>
                </a:lnTo>
                <a:lnTo>
                  <a:pt x="80010" y="147320"/>
                </a:lnTo>
                <a:lnTo>
                  <a:pt x="96520" y="137795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804" name="object 126">
            <a:extLst>
              <a:ext uri="{FF2B5EF4-FFF2-40B4-BE49-F238E27FC236}">
                <a16:creationId xmlns:a16="http://schemas.microsoft.com/office/drawing/2014/main" id="{57F2FFB1-29B8-9542-AFC3-FC90DF36AB2E}"/>
              </a:ext>
            </a:extLst>
          </p:cNvPr>
          <p:cNvSpPr>
            <a:spLocks/>
          </p:cNvSpPr>
          <p:nvPr/>
        </p:nvSpPr>
        <p:spPr bwMode="auto">
          <a:xfrm>
            <a:off x="5797551" y="5549900"/>
            <a:ext cx="1660525" cy="0"/>
          </a:xfrm>
          <a:custGeom>
            <a:avLst/>
            <a:gdLst>
              <a:gd name="T0" fmla="*/ 1659669 w 1661381"/>
              <a:gd name="T1" fmla="*/ 0 w 1661381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661381">
                <a:moveTo>
                  <a:pt x="1661381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805" name="object 127">
            <a:extLst>
              <a:ext uri="{FF2B5EF4-FFF2-40B4-BE49-F238E27FC236}">
                <a16:creationId xmlns:a16="http://schemas.microsoft.com/office/drawing/2014/main" id="{661FF7C0-5950-8140-AA25-90A7CFE71465}"/>
              </a:ext>
            </a:extLst>
          </p:cNvPr>
          <p:cNvSpPr>
            <a:spLocks/>
          </p:cNvSpPr>
          <p:nvPr/>
        </p:nvSpPr>
        <p:spPr bwMode="auto">
          <a:xfrm>
            <a:off x="7434263" y="55022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6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0 w 189975"/>
              <a:gd name="T21" fmla="*/ 1765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2" y="7329"/>
                </a:lnTo>
                <a:lnTo>
                  <a:pt x="511" y="0"/>
                </a:lnTo>
                <a:lnTo>
                  <a:pt x="2575" y="352"/>
                </a:lnTo>
                <a:lnTo>
                  <a:pt x="8762" y="1785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806" name="object 128">
            <a:extLst>
              <a:ext uri="{FF2B5EF4-FFF2-40B4-BE49-F238E27FC236}">
                <a16:creationId xmlns:a16="http://schemas.microsoft.com/office/drawing/2014/main" id="{CCF14C70-0264-8B4E-A1F0-5BF92E2C3D72}"/>
              </a:ext>
            </a:extLst>
          </p:cNvPr>
          <p:cNvSpPr>
            <a:spLocks/>
          </p:cNvSpPr>
          <p:nvPr/>
        </p:nvSpPr>
        <p:spPr bwMode="auto">
          <a:xfrm>
            <a:off x="7434263" y="55022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2 w 189975"/>
              <a:gd name="T11" fmla="*/ 58858 h 95773"/>
              <a:gd name="T12" fmla="*/ 126960 w 189975"/>
              <a:gd name="T13" fmla="*/ 63092 h 95773"/>
              <a:gd name="T14" fmla="*/ 108892 w 189975"/>
              <a:gd name="T15" fmla="*/ 67594 h 95773"/>
              <a:gd name="T16" fmla="*/ 90366 w 189975"/>
              <a:gd name="T17" fmla="*/ 72211 h 95773"/>
              <a:gd name="T18" fmla="*/ 72004 w 189975"/>
              <a:gd name="T19" fmla="*/ 76786 h 95773"/>
              <a:gd name="T20" fmla="*/ 54426 w 189975"/>
              <a:gd name="T21" fmla="*/ 81167 h 95773"/>
              <a:gd name="T22" fmla="*/ 38250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0 h 95773"/>
              <a:gd name="T28" fmla="*/ 4354 w 189975"/>
              <a:gd name="T29" fmla="*/ 93644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6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6 w 189975"/>
              <a:gd name="T53" fmla="*/ 24041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9" y="59506"/>
                </a:lnTo>
                <a:lnTo>
                  <a:pt x="126261" y="63786"/>
                </a:lnTo>
                <a:lnTo>
                  <a:pt x="108293" y="68338"/>
                </a:lnTo>
                <a:lnTo>
                  <a:pt x="89869" y="73006"/>
                </a:lnTo>
                <a:lnTo>
                  <a:pt x="71608" y="77632"/>
                </a:lnTo>
                <a:lnTo>
                  <a:pt x="54126" y="82061"/>
                </a:lnTo>
                <a:lnTo>
                  <a:pt x="38040" y="86136"/>
                </a:lnTo>
                <a:lnTo>
                  <a:pt x="23967" y="89701"/>
                </a:lnTo>
                <a:lnTo>
                  <a:pt x="12525" y="92599"/>
                </a:lnTo>
                <a:lnTo>
                  <a:pt x="4330" y="94675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2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1" y="24306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807" name="object 129">
            <a:extLst>
              <a:ext uri="{FF2B5EF4-FFF2-40B4-BE49-F238E27FC236}">
                <a16:creationId xmlns:a16="http://schemas.microsoft.com/office/drawing/2014/main" id="{C1ADFB1A-DB6A-1143-8469-5450050023D6}"/>
              </a:ext>
            </a:extLst>
          </p:cNvPr>
          <p:cNvSpPr>
            <a:spLocks/>
          </p:cNvSpPr>
          <p:nvPr/>
        </p:nvSpPr>
        <p:spPr bwMode="auto">
          <a:xfrm>
            <a:off x="9029700" y="5862639"/>
            <a:ext cx="96838" cy="147637"/>
          </a:xfrm>
          <a:custGeom>
            <a:avLst/>
            <a:gdLst>
              <a:gd name="T0" fmla="*/ 16619 w 96521"/>
              <a:gd name="T1" fmla="*/ 0 h 147954"/>
              <a:gd name="T2" fmla="*/ 5754 w 96521"/>
              <a:gd name="T3" fmla="*/ 0 h 147954"/>
              <a:gd name="T4" fmla="*/ 0 w 96521"/>
              <a:gd name="T5" fmla="*/ 9484 h 147954"/>
              <a:gd name="T6" fmla="*/ 80536 w 96521"/>
              <a:gd name="T7" fmla="*/ 147321 h 147954"/>
              <a:gd name="T8" fmla="*/ 97156 w 96521"/>
              <a:gd name="T9" fmla="*/ 137836 h 147954"/>
              <a:gd name="T10" fmla="*/ 16619 w 96521"/>
              <a:gd name="T11" fmla="*/ 0 h 1479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521" h="147954">
                <a:moveTo>
                  <a:pt x="16511" y="0"/>
                </a:moveTo>
                <a:lnTo>
                  <a:pt x="5716" y="0"/>
                </a:lnTo>
                <a:lnTo>
                  <a:pt x="0" y="9524"/>
                </a:lnTo>
                <a:lnTo>
                  <a:pt x="80009" y="147954"/>
                </a:lnTo>
                <a:lnTo>
                  <a:pt x="96521" y="138429"/>
                </a:lnTo>
                <a:lnTo>
                  <a:pt x="165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808" name="object 130">
            <a:extLst>
              <a:ext uri="{FF2B5EF4-FFF2-40B4-BE49-F238E27FC236}">
                <a16:creationId xmlns:a16="http://schemas.microsoft.com/office/drawing/2014/main" id="{1E0E7CF2-E8D3-0E41-930D-335AB67AE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4739" y="4868863"/>
            <a:ext cx="484187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809" name="object 131">
            <a:extLst>
              <a:ext uri="{FF2B5EF4-FFF2-40B4-BE49-F238E27FC236}">
                <a16:creationId xmlns:a16="http://schemas.microsoft.com/office/drawing/2014/main" id="{2F694B31-E204-6448-B6CC-746EA9EE5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0139" y="4887914"/>
            <a:ext cx="48418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810" name="object 132">
            <a:extLst>
              <a:ext uri="{FF2B5EF4-FFF2-40B4-BE49-F238E27FC236}">
                <a16:creationId xmlns:a16="http://schemas.microsoft.com/office/drawing/2014/main" id="{BD35E497-12A3-4343-AC93-F837693B1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525" y="4984751"/>
            <a:ext cx="9842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indent="-158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lnSpc>
                <a:spcPts val="13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 λ &gt; 410 </a:t>
            </a: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 </a:t>
            </a:r>
            <a:r>
              <a:rPr lang="en-US" altLang="en-US" sz="1200" b="1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Ru(bpy)</a:t>
            </a:r>
            <a:r>
              <a:rPr lang="en-US" altLang="en-US" sz="1300" b="1" baseline="-19000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1200" b="1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Cl</a:t>
            </a:r>
            <a:r>
              <a:rPr lang="en-US" altLang="en-US" sz="1300" b="1" baseline="-19000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mol%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object 133">
            <a:extLst>
              <a:ext uri="{FF2B5EF4-FFF2-40B4-BE49-F238E27FC236}">
                <a16:creationId xmlns:a16="http://schemas.microsoft.com/office/drawing/2014/main" id="{EA930AF8-6245-2B47-ADDF-AD555A779992}"/>
              </a:ext>
            </a:extLst>
          </p:cNvPr>
          <p:cNvSpPr txBox="1"/>
          <p:nvPr/>
        </p:nvSpPr>
        <p:spPr>
          <a:xfrm>
            <a:off x="2616200" y="5473701"/>
            <a:ext cx="844550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b="1" dirty="0">
                <a:latin typeface="Arial"/>
                <a:cs typeface="Arial"/>
              </a:rPr>
              <a:t>Der</a:t>
            </a:r>
            <a:r>
              <a:rPr sz="1400" b="1" spc="-10" dirty="0">
                <a:latin typeface="Arial"/>
                <a:cs typeface="Arial"/>
              </a:rPr>
              <a:t>onzier</a:t>
            </a:r>
            <a:endParaRPr sz="1400">
              <a:latin typeface="Arial"/>
              <a:cs typeface="Arial"/>
            </a:endParaRPr>
          </a:p>
        </p:txBody>
      </p:sp>
      <p:sp>
        <p:nvSpPr>
          <p:cNvPr id="134" name="object 134">
            <a:extLst>
              <a:ext uri="{FF2B5EF4-FFF2-40B4-BE49-F238E27FC236}">
                <a16:creationId xmlns:a16="http://schemas.microsoft.com/office/drawing/2014/main" id="{FECA6252-17D3-3042-9028-D9DEE351CC19}"/>
              </a:ext>
            </a:extLst>
          </p:cNvPr>
          <p:cNvSpPr txBox="1"/>
          <p:nvPr/>
        </p:nvSpPr>
        <p:spPr>
          <a:xfrm>
            <a:off x="3944939" y="5473701"/>
            <a:ext cx="223837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tabLst>
                <a:tab pos="211454" algn="l"/>
              </a:tabLst>
              <a:defRPr/>
            </a:pPr>
            <a:r>
              <a:rPr sz="1400" b="1" u="heavy" spc="-5" dirty="0">
                <a:latin typeface="Arial"/>
                <a:cs typeface="Arial"/>
              </a:rPr>
              <a:t> 	</a:t>
            </a:r>
            <a:endParaRPr sz="1400">
              <a:latin typeface="Arial"/>
              <a:cs typeface="Arial"/>
            </a:endParaRPr>
          </a:p>
        </p:txBody>
      </p:sp>
      <p:sp>
        <p:nvSpPr>
          <p:cNvPr id="135" name="object 135">
            <a:extLst>
              <a:ext uri="{FF2B5EF4-FFF2-40B4-BE49-F238E27FC236}">
                <a16:creationId xmlns:a16="http://schemas.microsoft.com/office/drawing/2014/main" id="{BFA68E02-BBDE-EE4F-AC0D-86B64937E8F7}"/>
              </a:ext>
            </a:extLst>
          </p:cNvPr>
          <p:cNvSpPr txBox="1"/>
          <p:nvPr/>
        </p:nvSpPr>
        <p:spPr>
          <a:xfrm>
            <a:off x="4438650" y="5483226"/>
            <a:ext cx="357188" cy="627063"/>
          </a:xfrm>
          <a:prstGeom prst="rect">
            <a:avLst/>
          </a:prstGeom>
        </p:spPr>
        <p:txBody>
          <a:bodyPr lIns="0" tIns="0" rIns="0" bIns="0"/>
          <a:lstStyle/>
          <a:p>
            <a:pPr marL="49530" algn="ctr">
              <a:defRPr/>
            </a:pPr>
            <a:r>
              <a:rPr b="1" spc="7" baseline="-16203" dirty="0">
                <a:latin typeface="Arial"/>
                <a:cs typeface="Arial"/>
              </a:rPr>
              <a:t>N</a:t>
            </a:r>
            <a:r>
              <a:rPr sz="1350" b="1" spc="7" baseline="-37037" dirty="0">
                <a:latin typeface="Arial"/>
                <a:cs typeface="Arial"/>
              </a:rPr>
              <a:t>2</a:t>
            </a:r>
            <a:r>
              <a:rPr sz="900" b="1" spc="-10" dirty="0">
                <a:latin typeface="Arial"/>
                <a:cs typeface="Arial"/>
              </a:rPr>
              <a:t>+</a:t>
            </a:r>
            <a:endParaRPr sz="900">
              <a:latin typeface="Arial"/>
              <a:cs typeface="Arial"/>
            </a:endParaRPr>
          </a:p>
          <a:p>
            <a:pPr>
              <a:lnSpc>
                <a:spcPts val="700"/>
              </a:lnSpc>
              <a:spcBef>
                <a:spcPts val="6"/>
              </a:spcBef>
              <a:defRPr/>
            </a:pPr>
            <a:endParaRPr sz="700"/>
          </a:p>
          <a:p>
            <a:pPr>
              <a:lnSpc>
                <a:spcPts val="1000"/>
              </a:lnSpc>
              <a:defRPr/>
            </a:pPr>
            <a:endParaRPr sz="1000"/>
          </a:p>
          <a:p>
            <a:pPr algn="ctr">
              <a:defRPr/>
            </a:pPr>
            <a:r>
              <a:rPr sz="1200" b="1" dirty="0">
                <a:latin typeface="Arial"/>
                <a:cs typeface="Arial"/>
              </a:rPr>
              <a:t>BF</a:t>
            </a:r>
            <a:r>
              <a:rPr sz="1350" b="1" spc="7" baseline="-18518" dirty="0">
                <a:latin typeface="Arial"/>
                <a:cs typeface="Arial"/>
              </a:rPr>
              <a:t>4</a:t>
            </a:r>
            <a:r>
              <a:rPr sz="1350" b="1" baseline="21604" dirty="0">
                <a:latin typeface="Arial"/>
                <a:cs typeface="Arial"/>
              </a:rPr>
              <a:t>–</a:t>
            </a:r>
            <a:endParaRPr sz="1350" baseline="21604">
              <a:latin typeface="Arial"/>
              <a:cs typeface="Arial"/>
            </a:endParaRPr>
          </a:p>
        </p:txBody>
      </p:sp>
      <p:sp>
        <p:nvSpPr>
          <p:cNvPr id="136" name="object 136">
            <a:extLst>
              <a:ext uri="{FF2B5EF4-FFF2-40B4-BE49-F238E27FC236}">
                <a16:creationId xmlns:a16="http://schemas.microsoft.com/office/drawing/2014/main" id="{1C8A6279-A338-3D48-BEF3-9EA4D5975888}"/>
              </a:ext>
            </a:extLst>
          </p:cNvPr>
          <p:cNvSpPr txBox="1"/>
          <p:nvPr/>
        </p:nvSpPr>
        <p:spPr>
          <a:xfrm>
            <a:off x="4960939" y="5521325"/>
            <a:ext cx="223837" cy="153988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tabLst>
                <a:tab pos="211454" algn="l"/>
              </a:tabLst>
              <a:defRPr/>
            </a:pPr>
            <a:r>
              <a:rPr sz="900" b="1" u="heavy" spc="-5" dirty="0">
                <a:latin typeface="Arial"/>
                <a:cs typeface="Arial"/>
              </a:rPr>
              <a:t> 	</a:t>
            </a:r>
            <a:endParaRPr sz="900">
              <a:latin typeface="Arial"/>
              <a:cs typeface="Arial"/>
            </a:endParaRPr>
          </a:p>
        </p:txBody>
      </p:sp>
      <p:sp>
        <p:nvSpPr>
          <p:cNvPr id="137" name="object 137">
            <a:extLst>
              <a:ext uri="{FF2B5EF4-FFF2-40B4-BE49-F238E27FC236}">
                <a16:creationId xmlns:a16="http://schemas.microsoft.com/office/drawing/2014/main" id="{9E39F9DD-FB08-3E41-B58E-65E866B9386E}"/>
              </a:ext>
            </a:extLst>
          </p:cNvPr>
          <p:cNvSpPr txBox="1"/>
          <p:nvPr/>
        </p:nvSpPr>
        <p:spPr>
          <a:xfrm>
            <a:off x="6332538" y="5626101"/>
            <a:ext cx="531812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CH </a:t>
            </a:r>
            <a:r>
              <a:rPr sz="1200" b="1" spc="-160" dirty="0">
                <a:latin typeface="Arial"/>
                <a:cs typeface="Arial"/>
              </a:rPr>
              <a:t> </a:t>
            </a:r>
            <a:r>
              <a:rPr sz="1200" b="1" dirty="0">
                <a:latin typeface="Arial"/>
                <a:cs typeface="Arial"/>
              </a:rPr>
              <a:t>CN</a:t>
            </a:r>
            <a:endParaRPr sz="1200">
              <a:latin typeface="Arial"/>
              <a:cs typeface="Arial"/>
            </a:endParaRPr>
          </a:p>
        </p:txBody>
      </p:sp>
      <p:sp>
        <p:nvSpPr>
          <p:cNvPr id="71816" name="object 138">
            <a:extLst>
              <a:ext uri="{FF2B5EF4-FFF2-40B4-BE49-F238E27FC236}">
                <a16:creationId xmlns:a16="http://schemas.microsoft.com/office/drawing/2014/main" id="{9218D78D-F8BB-EC4A-8478-A78DD37D1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699125"/>
            <a:ext cx="904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n-US" sz="9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817" name="object 139">
            <a:extLst>
              <a:ext uri="{FF2B5EF4-FFF2-40B4-BE49-F238E27FC236}">
                <a16:creationId xmlns:a16="http://schemas.microsoft.com/office/drawing/2014/main" id="{81A5CE0C-3995-7C47-8859-5AA2449D5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8914" y="5967414"/>
            <a:ext cx="1365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818" name="object 140">
            <a:extLst>
              <a:ext uri="{FF2B5EF4-FFF2-40B4-BE49-F238E27FC236}">
                <a16:creationId xmlns:a16="http://schemas.microsoft.com/office/drawing/2014/main" id="{E0127709-1355-4248-BE04-9023AEA48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314" y="5984876"/>
            <a:ext cx="136525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" name="object 141">
            <a:extLst>
              <a:ext uri="{FF2B5EF4-FFF2-40B4-BE49-F238E27FC236}">
                <a16:creationId xmlns:a16="http://schemas.microsoft.com/office/drawing/2014/main" id="{49C167B3-A6AE-6A47-880F-742A686D3A79}"/>
              </a:ext>
            </a:extLst>
          </p:cNvPr>
          <p:cNvSpPr txBox="1"/>
          <p:nvPr/>
        </p:nvSpPr>
        <p:spPr>
          <a:xfrm>
            <a:off x="4013201" y="6199189"/>
            <a:ext cx="1196975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R</a:t>
            </a:r>
            <a:r>
              <a:rPr sz="1200" b="1" spc="-10" dirty="0">
                <a:latin typeface="Arial"/>
                <a:cs typeface="Arial"/>
              </a:rPr>
              <a:t>=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dirty="0">
                <a:latin typeface="Arial"/>
                <a:cs typeface="Arial"/>
              </a:rPr>
              <a:t>H</a:t>
            </a:r>
            <a:r>
              <a:rPr sz="1200" b="1" spc="-5" dirty="0">
                <a:latin typeface="Arial"/>
                <a:cs typeface="Arial"/>
              </a:rPr>
              <a:t>, </a:t>
            </a:r>
            <a:r>
              <a:rPr sz="1200" b="1" dirty="0">
                <a:latin typeface="Arial"/>
                <a:cs typeface="Arial"/>
              </a:rPr>
              <a:t>Br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or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OMe</a:t>
            </a:r>
            <a:endParaRPr sz="1200">
              <a:latin typeface="Arial"/>
              <a:cs typeface="Arial"/>
            </a:endParaRPr>
          </a:p>
        </p:txBody>
      </p:sp>
      <p:sp>
        <p:nvSpPr>
          <p:cNvPr id="142" name="object 142">
            <a:extLst>
              <a:ext uri="{FF2B5EF4-FFF2-40B4-BE49-F238E27FC236}">
                <a16:creationId xmlns:a16="http://schemas.microsoft.com/office/drawing/2014/main" id="{DCA0610B-A96C-DE4F-B92E-C8E90DB21F05}"/>
              </a:ext>
            </a:extLst>
          </p:cNvPr>
          <p:cNvSpPr txBox="1"/>
          <p:nvPr/>
        </p:nvSpPr>
        <p:spPr>
          <a:xfrm>
            <a:off x="8108951" y="6194426"/>
            <a:ext cx="879475" cy="2016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quanta</a:t>
            </a:r>
            <a:r>
              <a:rPr sz="1200" b="1" spc="-5" dirty="0">
                <a:latin typeface="Arial"/>
                <a:cs typeface="Arial"/>
              </a:rPr>
              <a:t>titive</a:t>
            </a:r>
            <a:endParaRPr sz="1200">
              <a:latin typeface="Arial"/>
              <a:cs typeface="Arial"/>
            </a:endParaRPr>
          </a:p>
        </p:txBody>
      </p:sp>
      <p:sp>
        <p:nvSpPr>
          <p:cNvPr id="143" name="object 143">
            <a:extLst>
              <a:ext uri="{FF2B5EF4-FFF2-40B4-BE49-F238E27FC236}">
                <a16:creationId xmlns:a16="http://schemas.microsoft.com/office/drawing/2014/main" id="{AC01209F-FFC4-124A-9860-483BF9568BEE}"/>
              </a:ext>
            </a:extLst>
          </p:cNvPr>
          <p:cNvSpPr txBox="1"/>
          <p:nvPr/>
        </p:nvSpPr>
        <p:spPr>
          <a:xfrm>
            <a:off x="3144839" y="6569076"/>
            <a:ext cx="560387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Cano-</a:t>
            </a:r>
            <a:r>
              <a:rPr sz="1400" spc="-140" dirty="0">
                <a:latin typeface="Arial"/>
                <a:cs typeface="Arial"/>
              </a:rPr>
              <a:t>Y</a:t>
            </a:r>
            <a:r>
              <a:rPr sz="1400" dirty="0">
                <a:latin typeface="Arial"/>
                <a:cs typeface="Arial"/>
              </a:rPr>
              <a:t>elo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5" dirty="0">
                <a:latin typeface="Arial"/>
                <a:cs typeface="Arial"/>
              </a:rPr>
              <a:t>H.</a:t>
            </a:r>
            <a:r>
              <a:rPr sz="1400" spc="-5" dirty="0">
                <a:latin typeface="Arial"/>
                <a:cs typeface="Arial"/>
              </a:rPr>
              <a:t>, Deronzier</a:t>
            </a:r>
            <a:r>
              <a:rPr sz="1400" spc="-80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A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J. Che</a:t>
            </a:r>
            <a:r>
              <a:rPr sz="1400" spc="-5" dirty="0">
                <a:latin typeface="Arial"/>
                <a:cs typeface="Arial"/>
              </a:rPr>
              <a:t>m. </a:t>
            </a:r>
            <a:r>
              <a:rPr sz="1400" dirty="0">
                <a:latin typeface="Arial"/>
                <a:cs typeface="Arial"/>
              </a:rPr>
              <a:t>Soc</a:t>
            </a:r>
            <a:r>
              <a:rPr sz="1400" spc="-5" dirty="0">
                <a:latin typeface="Arial"/>
                <a:cs typeface="Arial"/>
              </a:rPr>
              <a:t>., </a:t>
            </a:r>
            <a:r>
              <a:rPr sz="1400" dirty="0">
                <a:latin typeface="Arial"/>
                <a:cs typeface="Arial"/>
              </a:rPr>
              <a:t>Perkin</a:t>
            </a:r>
            <a:r>
              <a:rPr sz="1400" spc="-25" dirty="0">
                <a:latin typeface="Arial"/>
                <a:cs typeface="Arial"/>
              </a:rPr>
              <a:t> </a:t>
            </a:r>
            <a:r>
              <a:rPr sz="1400" spc="-65" dirty="0">
                <a:latin typeface="Arial"/>
                <a:cs typeface="Arial"/>
              </a:rPr>
              <a:t>T</a:t>
            </a:r>
            <a:r>
              <a:rPr sz="1400" dirty="0">
                <a:latin typeface="Arial"/>
                <a:cs typeface="Arial"/>
              </a:rPr>
              <a:t>ran</a:t>
            </a:r>
            <a:r>
              <a:rPr sz="1400" spc="-5" dirty="0">
                <a:latin typeface="Arial"/>
                <a:cs typeface="Arial"/>
              </a:rPr>
              <a:t>s. </a:t>
            </a:r>
            <a:r>
              <a:rPr sz="1400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b="1" dirty="0">
                <a:latin typeface="Arial"/>
                <a:cs typeface="Arial"/>
              </a:rPr>
              <a:t>198</a:t>
            </a:r>
            <a:r>
              <a:rPr sz="1400" b="1" spc="-5" dirty="0">
                <a:latin typeface="Arial"/>
                <a:cs typeface="Arial"/>
              </a:rPr>
              <a:t>4</a:t>
            </a:r>
            <a:r>
              <a:rPr sz="1400" spc="-5" dirty="0">
                <a:latin typeface="Arial"/>
                <a:cs typeface="Arial"/>
              </a:rPr>
              <a:t>, 1093.</a:t>
            </a:r>
            <a:endParaRPr sz="14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9615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object 2">
            <a:extLst>
              <a:ext uri="{FF2B5EF4-FFF2-40B4-BE49-F238E27FC236}">
                <a16:creationId xmlns:a16="http://schemas.microsoft.com/office/drawing/2014/main" id="{7630C562-759A-7949-AC87-4C069977578B}"/>
              </a:ext>
            </a:extLst>
          </p:cNvPr>
          <p:cNvSpPr>
            <a:spLocks/>
          </p:cNvSpPr>
          <p:nvPr/>
        </p:nvSpPr>
        <p:spPr bwMode="auto">
          <a:xfrm>
            <a:off x="2206626" y="3048000"/>
            <a:ext cx="7777163" cy="0"/>
          </a:xfrm>
          <a:custGeom>
            <a:avLst/>
            <a:gdLst>
              <a:gd name="T0" fmla="*/ 0 w 7777160"/>
              <a:gd name="T1" fmla="*/ 0 h 1"/>
              <a:gd name="T2" fmla="*/ 7777166 w 7777160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777160" h="1">
                <a:moveTo>
                  <a:pt x="0" y="0"/>
                </a:moveTo>
                <a:lnTo>
                  <a:pt x="7777160" y="1"/>
                </a:lnTo>
              </a:path>
            </a:pathLst>
          </a:custGeom>
          <a:noFill/>
          <a:ln w="12699">
            <a:solidFill>
              <a:srgbClr val="F1F0E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ADCAE78F-64BD-A646-9046-1552FE11831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30361" y="116632"/>
            <a:ext cx="8686800" cy="841248"/>
          </a:xfrm>
        </p:spPr>
        <p:txBody>
          <a:bodyPr vert="horz" wrap="square" lIns="0" tIns="0" rIns="0" bIns="0" rtlCol="0" anchor="ctr">
            <a:noAutofit/>
          </a:bodyPr>
          <a:lstStyle/>
          <a:p>
            <a:pPr marL="1797685">
              <a:defRPr/>
            </a:pPr>
            <a:r>
              <a:rPr sz="2800" b="1" dirty="0">
                <a:latin typeface="Arial"/>
                <a:cs typeface="Arial"/>
              </a:rPr>
              <a:t>H</a:t>
            </a:r>
            <a:r>
              <a:rPr sz="2800" b="1" spc="-10" dirty="0">
                <a:latin typeface="Arial"/>
                <a:cs typeface="Arial"/>
              </a:rPr>
              <a:t>ist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ry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f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20" dirty="0">
                <a:latin typeface="Arial"/>
                <a:cs typeface="Arial"/>
              </a:rPr>
              <a:t>Ph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spc="-10" dirty="0">
                <a:latin typeface="Arial"/>
                <a:cs typeface="Arial"/>
              </a:rPr>
              <a:t>t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re</a:t>
            </a:r>
            <a:r>
              <a:rPr sz="2800" b="1" spc="-25" dirty="0">
                <a:latin typeface="Arial"/>
                <a:cs typeface="Arial"/>
              </a:rPr>
              <a:t>do</a:t>
            </a:r>
            <a:r>
              <a:rPr sz="2800" b="1" dirty="0">
                <a:latin typeface="Arial"/>
                <a:cs typeface="Arial"/>
              </a:rPr>
              <a:t>x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Cata</a:t>
            </a:r>
            <a:r>
              <a:rPr sz="2800" b="1" spc="-10" dirty="0">
                <a:latin typeface="Arial"/>
                <a:cs typeface="Arial"/>
              </a:rPr>
              <a:t>lysis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72708" name="object 6">
            <a:extLst>
              <a:ext uri="{FF2B5EF4-FFF2-40B4-BE49-F238E27FC236}">
                <a16:creationId xmlns:a16="http://schemas.microsoft.com/office/drawing/2014/main" id="{24164DF2-B984-EF44-8491-06A97617A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9" y="2709864"/>
            <a:ext cx="561975" cy="909637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2709" name="object 7">
            <a:extLst>
              <a:ext uri="{FF2B5EF4-FFF2-40B4-BE49-F238E27FC236}">
                <a16:creationId xmlns:a16="http://schemas.microsoft.com/office/drawing/2014/main" id="{CA5F3962-5F8F-2649-BE52-6D3BC9D52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6" y="2746376"/>
            <a:ext cx="396875" cy="75882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2710" name="object 8">
            <a:extLst>
              <a:ext uri="{FF2B5EF4-FFF2-40B4-BE49-F238E27FC236}">
                <a16:creationId xmlns:a16="http://schemas.microsoft.com/office/drawing/2014/main" id="{EE84D006-83A4-4845-B88A-6709E318E68E}"/>
              </a:ext>
            </a:extLst>
          </p:cNvPr>
          <p:cNvSpPr>
            <a:spLocks/>
          </p:cNvSpPr>
          <p:nvPr/>
        </p:nvSpPr>
        <p:spPr bwMode="auto">
          <a:xfrm>
            <a:off x="2422526" y="2746376"/>
            <a:ext cx="396875" cy="758825"/>
          </a:xfrm>
          <a:custGeom>
            <a:avLst/>
            <a:gdLst>
              <a:gd name="T0" fmla="*/ 0 w 396874"/>
              <a:gd name="T1" fmla="*/ 560373 h 758824"/>
              <a:gd name="T2" fmla="*/ 99218 w 396874"/>
              <a:gd name="T3" fmla="*/ 560373 h 758824"/>
              <a:gd name="T4" fmla="*/ 99218 w 396874"/>
              <a:gd name="T5" fmla="*/ 0 h 758824"/>
              <a:gd name="T6" fmla="*/ 297657 w 396874"/>
              <a:gd name="T7" fmla="*/ 0 h 758824"/>
              <a:gd name="T8" fmla="*/ 297657 w 396874"/>
              <a:gd name="T9" fmla="*/ 560373 h 758824"/>
              <a:gd name="T10" fmla="*/ 396876 w 396874"/>
              <a:gd name="T11" fmla="*/ 560373 h 758824"/>
              <a:gd name="T12" fmla="*/ 198439 w 396874"/>
              <a:gd name="T13" fmla="*/ 758826 h 758824"/>
              <a:gd name="T14" fmla="*/ 0 w 396874"/>
              <a:gd name="T15" fmla="*/ 560373 h 7588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96874" h="758824">
                <a:moveTo>
                  <a:pt x="0" y="560371"/>
                </a:moveTo>
                <a:lnTo>
                  <a:pt x="99218" y="560371"/>
                </a:lnTo>
                <a:lnTo>
                  <a:pt x="99218" y="0"/>
                </a:lnTo>
                <a:lnTo>
                  <a:pt x="297655" y="0"/>
                </a:lnTo>
                <a:lnTo>
                  <a:pt x="297655" y="560371"/>
                </a:lnTo>
                <a:lnTo>
                  <a:pt x="396874" y="560371"/>
                </a:lnTo>
                <a:lnTo>
                  <a:pt x="198437" y="758824"/>
                </a:lnTo>
                <a:lnTo>
                  <a:pt x="0" y="560371"/>
                </a:lnTo>
                <a:close/>
              </a:path>
            </a:pathLst>
          </a:custGeom>
          <a:noFill/>
          <a:ln w="9524">
            <a:solidFill>
              <a:srgbClr val="FF92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11" name="object 9">
            <a:extLst>
              <a:ext uri="{FF2B5EF4-FFF2-40B4-BE49-F238E27FC236}">
                <a16:creationId xmlns:a16="http://schemas.microsoft.com/office/drawing/2014/main" id="{8EB86DBD-5838-6249-8308-2A2250285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3581400"/>
            <a:ext cx="8564563" cy="55403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2712" name="object 10">
            <a:extLst>
              <a:ext uri="{FF2B5EF4-FFF2-40B4-BE49-F238E27FC236}">
                <a16:creationId xmlns:a16="http://schemas.microsoft.com/office/drawing/2014/main" id="{78BA20E8-79F2-F843-8575-263D72CF0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8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13" name="object 11">
            <a:extLst>
              <a:ext uri="{FF2B5EF4-FFF2-40B4-BE49-F238E27FC236}">
                <a16:creationId xmlns:a16="http://schemas.microsoft.com/office/drawing/2014/main" id="{ADF61020-6481-C840-8DEA-7787878B1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84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14" name="object 12">
            <a:extLst>
              <a:ext uri="{FF2B5EF4-FFF2-40B4-BE49-F238E27FC236}">
                <a16:creationId xmlns:a16="http://schemas.microsoft.com/office/drawing/2014/main" id="{CCB57B30-031E-AB4E-94C4-9260E9263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6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15" name="object 13">
            <a:extLst>
              <a:ext uri="{FF2B5EF4-FFF2-40B4-BE49-F238E27FC236}">
                <a16:creationId xmlns:a16="http://schemas.microsoft.com/office/drawing/2014/main" id="{2DF825D7-4CBE-FA4B-9699-792DD8BF9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1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bject 14">
            <a:extLst>
              <a:ext uri="{FF2B5EF4-FFF2-40B4-BE49-F238E27FC236}">
                <a16:creationId xmlns:a16="http://schemas.microsoft.com/office/drawing/2014/main" id="{395DDFAD-3A4A-2144-BF6D-EF980FF10FCB}"/>
              </a:ext>
            </a:extLst>
          </p:cNvPr>
          <p:cNvSpPr txBox="1"/>
          <p:nvPr/>
        </p:nvSpPr>
        <p:spPr>
          <a:xfrm>
            <a:off x="1887539" y="2255838"/>
            <a:ext cx="1563687" cy="474662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defRPr/>
            </a:pPr>
            <a:r>
              <a:rPr sz="1400" b="1" spc="-10" dirty="0">
                <a:latin typeface="Arial"/>
                <a:cs typeface="Arial"/>
              </a:rPr>
              <a:t>Kellogg</a:t>
            </a:r>
            <a:endParaRPr sz="1400" dirty="0">
              <a:latin typeface="Arial"/>
              <a:cs typeface="Arial"/>
            </a:endParaRPr>
          </a:p>
          <a:p>
            <a:pPr algn="ctr">
              <a:spcBef>
                <a:spcPts val="254"/>
              </a:spcBef>
              <a:defRPr/>
            </a:pPr>
            <a:r>
              <a:rPr sz="1400" b="1" dirty="0" err="1">
                <a:solidFill>
                  <a:srgbClr val="006500"/>
                </a:solidFill>
                <a:latin typeface="Calibri"/>
                <a:cs typeface="Calibri"/>
              </a:rPr>
              <a:t>Re</a:t>
            </a:r>
            <a:r>
              <a:rPr sz="1400" b="1" spc="-10" dirty="0" err="1">
                <a:solidFill>
                  <a:srgbClr val="006500"/>
                </a:solidFill>
                <a:latin typeface="Calibri"/>
                <a:cs typeface="Calibri"/>
              </a:rPr>
              <a:t>duc</a:t>
            </a:r>
            <a:r>
              <a:rPr lang="en-IN" sz="1400" b="1" spc="-170" dirty="0" err="1">
                <a:solidFill>
                  <a:srgbClr val="006500"/>
                </a:solidFill>
                <a:latin typeface="Calibri"/>
                <a:cs typeface="Calibri"/>
              </a:rPr>
              <a:t>ti</a:t>
            </a:r>
            <a:r>
              <a:rPr sz="1400" b="1" spc="-10" dirty="0">
                <a:solidFill>
                  <a:srgbClr val="006500"/>
                </a:solidFill>
                <a:latin typeface="Calibri"/>
                <a:cs typeface="Calibri"/>
              </a:rPr>
              <a:t>on Chem</a:t>
            </a:r>
            <a:r>
              <a:rPr sz="1400" b="1" spc="-5" dirty="0">
                <a:solidFill>
                  <a:srgbClr val="006500"/>
                </a:solidFill>
                <a:latin typeface="Calibri"/>
                <a:cs typeface="Calibri"/>
              </a:rPr>
              <a:t>istr</a:t>
            </a:r>
            <a:r>
              <a:rPr sz="1400" b="1" spc="-10" dirty="0">
                <a:solidFill>
                  <a:srgbClr val="006500"/>
                </a:solidFill>
                <a:latin typeface="Calibri"/>
                <a:cs typeface="Calibri"/>
              </a:rPr>
              <a:t>y</a:t>
            </a:r>
            <a:endParaRPr sz="1400" dirty="0">
              <a:latin typeface="Calibri"/>
              <a:cs typeface="Calibri"/>
            </a:endParaRPr>
          </a:p>
        </p:txBody>
      </p:sp>
      <p:sp>
        <p:nvSpPr>
          <p:cNvPr id="72717" name="object 15">
            <a:extLst>
              <a:ext uri="{FF2B5EF4-FFF2-40B4-BE49-F238E27FC236}">
                <a16:creationId xmlns:a16="http://schemas.microsoft.com/office/drawing/2014/main" id="{C8D07D40-0CEC-6549-99D3-7A2933C66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0" y="2705101"/>
            <a:ext cx="560388" cy="911225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2718" name="object 16">
            <a:extLst>
              <a:ext uri="{FF2B5EF4-FFF2-40B4-BE49-F238E27FC236}">
                <a16:creationId xmlns:a16="http://schemas.microsoft.com/office/drawing/2014/main" id="{22E5A67B-AF96-D94B-8619-DF51375B4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1" y="2743201"/>
            <a:ext cx="396875" cy="758825"/>
          </a:xfrm>
          <a:prstGeom prst="rect">
            <a:avLst/>
          </a:prstGeom>
          <a:blipFill dpi="0" rotWithShape="1">
            <a:blip r:embed="rId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2719" name="object 17">
            <a:extLst>
              <a:ext uri="{FF2B5EF4-FFF2-40B4-BE49-F238E27FC236}">
                <a16:creationId xmlns:a16="http://schemas.microsoft.com/office/drawing/2014/main" id="{5E474933-5CC5-E446-AAE8-FFEA32A89AFC}"/>
              </a:ext>
            </a:extLst>
          </p:cNvPr>
          <p:cNvSpPr>
            <a:spLocks/>
          </p:cNvSpPr>
          <p:nvPr/>
        </p:nvSpPr>
        <p:spPr bwMode="auto">
          <a:xfrm>
            <a:off x="6781801" y="2743201"/>
            <a:ext cx="396875" cy="758825"/>
          </a:xfrm>
          <a:custGeom>
            <a:avLst/>
            <a:gdLst>
              <a:gd name="T0" fmla="*/ 0 w 396874"/>
              <a:gd name="T1" fmla="*/ 560373 h 758824"/>
              <a:gd name="T2" fmla="*/ 99219 w 396874"/>
              <a:gd name="T3" fmla="*/ 560373 h 758824"/>
              <a:gd name="T4" fmla="*/ 99219 w 396874"/>
              <a:gd name="T5" fmla="*/ 0 h 758824"/>
              <a:gd name="T6" fmla="*/ 297657 w 396874"/>
              <a:gd name="T7" fmla="*/ 0 h 758824"/>
              <a:gd name="T8" fmla="*/ 297657 w 396874"/>
              <a:gd name="T9" fmla="*/ 560373 h 758824"/>
              <a:gd name="T10" fmla="*/ 396876 w 396874"/>
              <a:gd name="T11" fmla="*/ 560373 h 758824"/>
              <a:gd name="T12" fmla="*/ 198439 w 396874"/>
              <a:gd name="T13" fmla="*/ 758826 h 758824"/>
              <a:gd name="T14" fmla="*/ 0 w 396874"/>
              <a:gd name="T15" fmla="*/ 560373 h 7588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96874" h="758824">
                <a:moveTo>
                  <a:pt x="0" y="560371"/>
                </a:moveTo>
                <a:lnTo>
                  <a:pt x="99219" y="560371"/>
                </a:lnTo>
                <a:lnTo>
                  <a:pt x="99219" y="0"/>
                </a:lnTo>
                <a:lnTo>
                  <a:pt x="297655" y="0"/>
                </a:lnTo>
                <a:lnTo>
                  <a:pt x="297655" y="560371"/>
                </a:lnTo>
                <a:lnTo>
                  <a:pt x="396874" y="560371"/>
                </a:lnTo>
                <a:lnTo>
                  <a:pt x="198437" y="758824"/>
                </a:lnTo>
                <a:lnTo>
                  <a:pt x="0" y="560371"/>
                </a:lnTo>
                <a:close/>
              </a:path>
            </a:pathLst>
          </a:custGeom>
          <a:noFill/>
          <a:ln w="9524">
            <a:solidFill>
              <a:srgbClr val="FF92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0" name="object 18">
            <a:extLst>
              <a:ext uri="{FF2B5EF4-FFF2-40B4-BE49-F238E27FC236}">
                <a16:creationId xmlns:a16="http://schemas.microsoft.com/office/drawing/2014/main" id="{1E82EFF6-1FAC-2B46-8486-3F2F1FD0D980}"/>
              </a:ext>
            </a:extLst>
          </p:cNvPr>
          <p:cNvSpPr>
            <a:spLocks/>
          </p:cNvSpPr>
          <p:nvPr/>
        </p:nvSpPr>
        <p:spPr bwMode="auto">
          <a:xfrm>
            <a:off x="4564063" y="1841501"/>
            <a:ext cx="19050" cy="265113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7 h 265429"/>
              <a:gd name="T4" fmla="*/ 19050 w 19050"/>
              <a:gd name="T5" fmla="*/ 253396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4000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1" name="object 19">
            <a:extLst>
              <a:ext uri="{FF2B5EF4-FFF2-40B4-BE49-F238E27FC236}">
                <a16:creationId xmlns:a16="http://schemas.microsoft.com/office/drawing/2014/main" id="{83845441-EE0F-C840-AC98-0E2D8789C01B}"/>
              </a:ext>
            </a:extLst>
          </p:cNvPr>
          <p:cNvSpPr>
            <a:spLocks/>
          </p:cNvSpPr>
          <p:nvPr/>
        </p:nvSpPr>
        <p:spPr bwMode="auto">
          <a:xfrm>
            <a:off x="4621213" y="187483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2" name="object 20">
            <a:extLst>
              <a:ext uri="{FF2B5EF4-FFF2-40B4-BE49-F238E27FC236}">
                <a16:creationId xmlns:a16="http://schemas.microsoft.com/office/drawing/2014/main" id="{AEF69351-E5C0-BA47-8442-8D0676DD2146}"/>
              </a:ext>
            </a:extLst>
          </p:cNvPr>
          <p:cNvSpPr>
            <a:spLocks/>
          </p:cNvSpPr>
          <p:nvPr/>
        </p:nvSpPr>
        <p:spPr bwMode="auto">
          <a:xfrm>
            <a:off x="4564064" y="2095501"/>
            <a:ext cx="230187" cy="138113"/>
          </a:xfrm>
          <a:custGeom>
            <a:avLst/>
            <a:gdLst>
              <a:gd name="T0" fmla="*/ 19209 w 229234"/>
              <a:gd name="T1" fmla="*/ 0 h 138429"/>
              <a:gd name="T2" fmla="*/ 0 w 229234"/>
              <a:gd name="T3" fmla="*/ 11377 h 138429"/>
              <a:gd name="T4" fmla="*/ 221539 w 229234"/>
              <a:gd name="T5" fmla="*/ 137798 h 138429"/>
              <a:gd name="T6" fmla="*/ 231144 w 229234"/>
              <a:gd name="T7" fmla="*/ 132109 h 138429"/>
              <a:gd name="T8" fmla="*/ 231144 w 229234"/>
              <a:gd name="T9" fmla="*/ 121364 h 138429"/>
              <a:gd name="T10" fmla="*/ 19209 w 229234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4" h="138429">
                <a:moveTo>
                  <a:pt x="19050" y="0"/>
                </a:moveTo>
                <a:lnTo>
                  <a:pt x="0" y="11429"/>
                </a:lnTo>
                <a:lnTo>
                  <a:pt x="219709" y="138429"/>
                </a:lnTo>
                <a:lnTo>
                  <a:pt x="229234" y="132714"/>
                </a:lnTo>
                <a:lnTo>
                  <a:pt x="229234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3" name="object 21">
            <a:extLst>
              <a:ext uri="{FF2B5EF4-FFF2-40B4-BE49-F238E27FC236}">
                <a16:creationId xmlns:a16="http://schemas.microsoft.com/office/drawing/2014/main" id="{4F13D811-EA96-8948-AE5E-4C296A1622C2}"/>
              </a:ext>
            </a:extLst>
          </p:cNvPr>
          <p:cNvSpPr>
            <a:spLocks/>
          </p:cNvSpPr>
          <p:nvPr/>
        </p:nvSpPr>
        <p:spPr bwMode="auto">
          <a:xfrm>
            <a:off x="4794250" y="2095501"/>
            <a:ext cx="228600" cy="138113"/>
          </a:xfrm>
          <a:custGeom>
            <a:avLst/>
            <a:gdLst>
              <a:gd name="T0" fmla="*/ 209022 w 229235"/>
              <a:gd name="T1" fmla="*/ 0 h 138429"/>
              <a:gd name="T2" fmla="*/ 0 w 229235"/>
              <a:gd name="T3" fmla="*/ 121364 h 138429"/>
              <a:gd name="T4" fmla="*/ 0 w 229235"/>
              <a:gd name="T5" fmla="*/ 132109 h 138429"/>
              <a:gd name="T6" fmla="*/ 9473 w 229235"/>
              <a:gd name="T7" fmla="*/ 137798 h 138429"/>
              <a:gd name="T8" fmla="*/ 227967 w 229235"/>
              <a:gd name="T9" fmla="*/ 11377 h 138429"/>
              <a:gd name="T10" fmla="*/ 209022 w 229235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5" h="138429">
                <a:moveTo>
                  <a:pt x="210185" y="0"/>
                </a:moveTo>
                <a:lnTo>
                  <a:pt x="0" y="121920"/>
                </a:lnTo>
                <a:lnTo>
                  <a:pt x="0" y="132714"/>
                </a:lnTo>
                <a:lnTo>
                  <a:pt x="9525" y="138429"/>
                </a:lnTo>
                <a:lnTo>
                  <a:pt x="229235" y="11429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4" name="object 22">
            <a:extLst>
              <a:ext uri="{FF2B5EF4-FFF2-40B4-BE49-F238E27FC236}">
                <a16:creationId xmlns:a16="http://schemas.microsoft.com/office/drawing/2014/main" id="{9B3267E8-111E-4642-9E13-E149227C7512}"/>
              </a:ext>
            </a:extLst>
          </p:cNvPr>
          <p:cNvSpPr>
            <a:spLocks/>
          </p:cNvSpPr>
          <p:nvPr/>
        </p:nvSpPr>
        <p:spPr bwMode="auto">
          <a:xfrm>
            <a:off x="4787901" y="2065339"/>
            <a:ext cx="182563" cy="115887"/>
          </a:xfrm>
          <a:custGeom>
            <a:avLst/>
            <a:gdLst>
              <a:gd name="T0" fmla="*/ 173324 w 182244"/>
              <a:gd name="T1" fmla="*/ 0 h 115570"/>
              <a:gd name="T2" fmla="*/ 0 w 182244"/>
              <a:gd name="T3" fmla="*/ 99604 h 115570"/>
              <a:gd name="T4" fmla="*/ 9559 w 182244"/>
              <a:gd name="T5" fmla="*/ 116205 h 115570"/>
              <a:gd name="T6" fmla="*/ 182883 w 182244"/>
              <a:gd name="T7" fmla="*/ 16600 h 115570"/>
              <a:gd name="T8" fmla="*/ 173324 w 182244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4" h="115570">
                <a:moveTo>
                  <a:pt x="172719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2244" y="16510"/>
                </a:lnTo>
                <a:lnTo>
                  <a:pt x="1727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5" name="object 23">
            <a:extLst>
              <a:ext uri="{FF2B5EF4-FFF2-40B4-BE49-F238E27FC236}">
                <a16:creationId xmlns:a16="http://schemas.microsoft.com/office/drawing/2014/main" id="{CB6E7AF3-FFF1-C34A-98BA-DDEB6FD60768}"/>
              </a:ext>
            </a:extLst>
          </p:cNvPr>
          <p:cNvSpPr>
            <a:spLocks/>
          </p:cNvSpPr>
          <p:nvPr/>
        </p:nvSpPr>
        <p:spPr bwMode="auto">
          <a:xfrm>
            <a:off x="5003800" y="1841501"/>
            <a:ext cx="19050" cy="265113"/>
          </a:xfrm>
          <a:custGeom>
            <a:avLst/>
            <a:gdLst>
              <a:gd name="T0" fmla="*/ 19050 w 19050"/>
              <a:gd name="T1" fmla="*/ 0 h 265429"/>
              <a:gd name="T2" fmla="*/ 0 w 19050"/>
              <a:gd name="T3" fmla="*/ 11401 h 265429"/>
              <a:gd name="T4" fmla="*/ 0 w 19050"/>
              <a:gd name="T5" fmla="*/ 253396 h 265429"/>
              <a:gd name="T6" fmla="*/ 19050 w 19050"/>
              <a:gd name="T7" fmla="*/ 264797 h 265429"/>
              <a:gd name="T8" fmla="*/ 1905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19050" y="0"/>
                </a:moveTo>
                <a:lnTo>
                  <a:pt x="0" y="11429"/>
                </a:lnTo>
                <a:lnTo>
                  <a:pt x="0" y="254000"/>
                </a:lnTo>
                <a:lnTo>
                  <a:pt x="19050" y="26542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6" name="object 24">
            <a:extLst>
              <a:ext uri="{FF2B5EF4-FFF2-40B4-BE49-F238E27FC236}">
                <a16:creationId xmlns:a16="http://schemas.microsoft.com/office/drawing/2014/main" id="{F6D429BA-15A3-E24A-A436-061E181B3656}"/>
              </a:ext>
            </a:extLst>
          </p:cNvPr>
          <p:cNvSpPr>
            <a:spLocks/>
          </p:cNvSpPr>
          <p:nvPr/>
        </p:nvSpPr>
        <p:spPr bwMode="auto">
          <a:xfrm>
            <a:off x="4794250" y="1714501"/>
            <a:ext cx="228600" cy="138113"/>
          </a:xfrm>
          <a:custGeom>
            <a:avLst/>
            <a:gdLst>
              <a:gd name="T0" fmla="*/ 9473 w 229235"/>
              <a:gd name="T1" fmla="*/ 0 h 138429"/>
              <a:gd name="T2" fmla="*/ 0 w 229235"/>
              <a:gd name="T3" fmla="*/ 5688 h 138429"/>
              <a:gd name="T4" fmla="*/ 0 w 229235"/>
              <a:gd name="T5" fmla="*/ 16434 h 138429"/>
              <a:gd name="T6" fmla="*/ 209022 w 229235"/>
              <a:gd name="T7" fmla="*/ 137798 h 138429"/>
              <a:gd name="T8" fmla="*/ 227967 w 229235"/>
              <a:gd name="T9" fmla="*/ 126421 h 138429"/>
              <a:gd name="T10" fmla="*/ 9473 w 229235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5" h="138429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185" y="138429"/>
                </a:lnTo>
                <a:lnTo>
                  <a:pt x="229235" y="12700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7" name="object 25">
            <a:extLst>
              <a:ext uri="{FF2B5EF4-FFF2-40B4-BE49-F238E27FC236}">
                <a16:creationId xmlns:a16="http://schemas.microsoft.com/office/drawing/2014/main" id="{CBD37C09-5B1A-1344-A89F-72982F0276A2}"/>
              </a:ext>
            </a:extLst>
          </p:cNvPr>
          <p:cNvSpPr>
            <a:spLocks/>
          </p:cNvSpPr>
          <p:nvPr/>
        </p:nvSpPr>
        <p:spPr bwMode="auto">
          <a:xfrm>
            <a:off x="4787901" y="1766889"/>
            <a:ext cx="182563" cy="115887"/>
          </a:xfrm>
          <a:custGeom>
            <a:avLst/>
            <a:gdLst>
              <a:gd name="T0" fmla="*/ 9559 w 182244"/>
              <a:gd name="T1" fmla="*/ 0 h 115570"/>
              <a:gd name="T2" fmla="*/ 0 w 182244"/>
              <a:gd name="T3" fmla="*/ 16600 h 115570"/>
              <a:gd name="T4" fmla="*/ 173324 w 182244"/>
              <a:gd name="T5" fmla="*/ 116205 h 115570"/>
              <a:gd name="T6" fmla="*/ 182883 w 182244"/>
              <a:gd name="T7" fmla="*/ 99604 h 115570"/>
              <a:gd name="T8" fmla="*/ 9559 w 182244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4" h="115570">
                <a:moveTo>
                  <a:pt x="9525" y="0"/>
                </a:moveTo>
                <a:lnTo>
                  <a:pt x="0" y="16510"/>
                </a:lnTo>
                <a:lnTo>
                  <a:pt x="172719" y="115570"/>
                </a:lnTo>
                <a:lnTo>
                  <a:pt x="182244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8" name="object 26">
            <a:extLst>
              <a:ext uri="{FF2B5EF4-FFF2-40B4-BE49-F238E27FC236}">
                <a16:creationId xmlns:a16="http://schemas.microsoft.com/office/drawing/2014/main" id="{6AA00D78-F779-7E4A-84E6-64044BF85401}"/>
              </a:ext>
            </a:extLst>
          </p:cNvPr>
          <p:cNvSpPr>
            <a:spLocks/>
          </p:cNvSpPr>
          <p:nvPr/>
        </p:nvSpPr>
        <p:spPr bwMode="auto">
          <a:xfrm>
            <a:off x="4564064" y="1714501"/>
            <a:ext cx="230187" cy="138113"/>
          </a:xfrm>
          <a:custGeom>
            <a:avLst/>
            <a:gdLst>
              <a:gd name="T0" fmla="*/ 221539 w 229234"/>
              <a:gd name="T1" fmla="*/ 0 h 138429"/>
              <a:gd name="T2" fmla="*/ 0 w 229234"/>
              <a:gd name="T3" fmla="*/ 126421 h 138429"/>
              <a:gd name="T4" fmla="*/ 19209 w 229234"/>
              <a:gd name="T5" fmla="*/ 137798 h 138429"/>
              <a:gd name="T6" fmla="*/ 231144 w 229234"/>
              <a:gd name="T7" fmla="*/ 16434 h 138429"/>
              <a:gd name="T8" fmla="*/ 231144 w 229234"/>
              <a:gd name="T9" fmla="*/ 5688 h 138429"/>
              <a:gd name="T10" fmla="*/ 221539 w 229234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4" h="138429">
                <a:moveTo>
                  <a:pt x="219709" y="0"/>
                </a:moveTo>
                <a:lnTo>
                  <a:pt x="0" y="127000"/>
                </a:lnTo>
                <a:lnTo>
                  <a:pt x="19050" y="138429"/>
                </a:lnTo>
                <a:lnTo>
                  <a:pt x="229234" y="16510"/>
                </a:lnTo>
                <a:lnTo>
                  <a:pt x="229234" y="5714"/>
                </a:lnTo>
                <a:lnTo>
                  <a:pt x="2197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29" name="object 27">
            <a:extLst>
              <a:ext uri="{FF2B5EF4-FFF2-40B4-BE49-F238E27FC236}">
                <a16:creationId xmlns:a16="http://schemas.microsoft.com/office/drawing/2014/main" id="{20D22B10-978E-B247-B06F-DB3D9C73F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4" y="1370013"/>
            <a:ext cx="338137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e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30" name="object 28">
            <a:extLst>
              <a:ext uri="{FF2B5EF4-FFF2-40B4-BE49-F238E27FC236}">
                <a16:creationId xmlns:a16="http://schemas.microsoft.com/office/drawing/2014/main" id="{241DB5BD-2593-0446-AFAC-29D25B5D5D8B}"/>
              </a:ext>
            </a:extLst>
          </p:cNvPr>
          <p:cNvSpPr>
            <a:spLocks/>
          </p:cNvSpPr>
          <p:nvPr/>
        </p:nvSpPr>
        <p:spPr bwMode="auto">
          <a:xfrm>
            <a:off x="4784725" y="1547814"/>
            <a:ext cx="19050" cy="173037"/>
          </a:xfrm>
          <a:custGeom>
            <a:avLst/>
            <a:gdLst>
              <a:gd name="T0" fmla="*/ 19050 w 19050"/>
              <a:gd name="T1" fmla="*/ 0 h 172085"/>
              <a:gd name="T2" fmla="*/ 0 w 19050"/>
              <a:gd name="T3" fmla="*/ 0 h 172085"/>
              <a:gd name="T4" fmla="*/ 0 w 19050"/>
              <a:gd name="T5" fmla="*/ 168215 h 172085"/>
              <a:gd name="T6" fmla="*/ 9525 w 19050"/>
              <a:gd name="T7" fmla="*/ 173994 h 172085"/>
              <a:gd name="T8" fmla="*/ 19050 w 19050"/>
              <a:gd name="T9" fmla="*/ 168215 h 172085"/>
              <a:gd name="T10" fmla="*/ 19050 w 19050"/>
              <a:gd name="T11" fmla="*/ 0 h 1720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72085">
                <a:moveTo>
                  <a:pt x="19050" y="0"/>
                </a:moveTo>
                <a:lnTo>
                  <a:pt x="0" y="0"/>
                </a:lnTo>
                <a:lnTo>
                  <a:pt x="0" y="166370"/>
                </a:lnTo>
                <a:lnTo>
                  <a:pt x="9525" y="172085"/>
                </a:lnTo>
                <a:lnTo>
                  <a:pt x="19050" y="16637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31" name="object 29">
            <a:extLst>
              <a:ext uri="{FF2B5EF4-FFF2-40B4-BE49-F238E27FC236}">
                <a16:creationId xmlns:a16="http://schemas.microsoft.com/office/drawing/2014/main" id="{2A55AE49-26A9-2A41-BCFE-0C4160683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4" y="2384426"/>
            <a:ext cx="1365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32" name="object 30">
            <a:extLst>
              <a:ext uri="{FF2B5EF4-FFF2-40B4-BE49-F238E27FC236}">
                <a16:creationId xmlns:a16="http://schemas.microsoft.com/office/drawing/2014/main" id="{04E48209-7093-1648-9612-C0984A857355}"/>
              </a:ext>
            </a:extLst>
          </p:cNvPr>
          <p:cNvSpPr>
            <a:spLocks/>
          </p:cNvSpPr>
          <p:nvPr/>
        </p:nvSpPr>
        <p:spPr bwMode="auto">
          <a:xfrm>
            <a:off x="4784725" y="2228850"/>
            <a:ext cx="19050" cy="173038"/>
          </a:xfrm>
          <a:custGeom>
            <a:avLst/>
            <a:gdLst>
              <a:gd name="T0" fmla="*/ 9525 w 19050"/>
              <a:gd name="T1" fmla="*/ 0 h 173989"/>
              <a:gd name="T2" fmla="*/ 0 w 19050"/>
              <a:gd name="T3" fmla="*/ 5652 h 173989"/>
              <a:gd name="T4" fmla="*/ 0 w 19050"/>
              <a:gd name="T5" fmla="*/ 172092 h 173989"/>
              <a:gd name="T6" fmla="*/ 19050 w 19050"/>
              <a:gd name="T7" fmla="*/ 172092 h 173989"/>
              <a:gd name="T8" fmla="*/ 19050 w 19050"/>
              <a:gd name="T9" fmla="*/ 5652 h 173989"/>
              <a:gd name="T10" fmla="*/ 9525 w 19050"/>
              <a:gd name="T11" fmla="*/ 0 h 1739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73989">
                <a:moveTo>
                  <a:pt x="9525" y="0"/>
                </a:moveTo>
                <a:lnTo>
                  <a:pt x="0" y="5714"/>
                </a:lnTo>
                <a:lnTo>
                  <a:pt x="0" y="173989"/>
                </a:lnTo>
                <a:lnTo>
                  <a:pt x="19050" y="173989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33" name="object 31">
            <a:extLst>
              <a:ext uri="{FF2B5EF4-FFF2-40B4-BE49-F238E27FC236}">
                <a16:creationId xmlns:a16="http://schemas.microsoft.com/office/drawing/2014/main" id="{08F6360F-1C13-EA48-9272-0CEE4BCBE185}"/>
              </a:ext>
            </a:extLst>
          </p:cNvPr>
          <p:cNvSpPr>
            <a:spLocks/>
          </p:cNvSpPr>
          <p:nvPr/>
        </p:nvSpPr>
        <p:spPr bwMode="auto">
          <a:xfrm>
            <a:off x="7891463" y="1828801"/>
            <a:ext cx="19050" cy="265113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7 h 265429"/>
              <a:gd name="T4" fmla="*/ 19050 w 19050"/>
              <a:gd name="T5" fmla="*/ 253396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4000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34" name="object 32">
            <a:extLst>
              <a:ext uri="{FF2B5EF4-FFF2-40B4-BE49-F238E27FC236}">
                <a16:creationId xmlns:a16="http://schemas.microsoft.com/office/drawing/2014/main" id="{E43CD650-E277-0B41-A5D2-2E9A2022F09D}"/>
              </a:ext>
            </a:extLst>
          </p:cNvPr>
          <p:cNvSpPr>
            <a:spLocks/>
          </p:cNvSpPr>
          <p:nvPr/>
        </p:nvSpPr>
        <p:spPr bwMode="auto">
          <a:xfrm>
            <a:off x="7948613" y="186213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35" name="object 33">
            <a:extLst>
              <a:ext uri="{FF2B5EF4-FFF2-40B4-BE49-F238E27FC236}">
                <a16:creationId xmlns:a16="http://schemas.microsoft.com/office/drawing/2014/main" id="{75EAE024-DE43-5047-9A0E-B069738B7D9E}"/>
              </a:ext>
            </a:extLst>
          </p:cNvPr>
          <p:cNvSpPr>
            <a:spLocks/>
          </p:cNvSpPr>
          <p:nvPr/>
        </p:nvSpPr>
        <p:spPr bwMode="auto">
          <a:xfrm>
            <a:off x="7891464" y="2082801"/>
            <a:ext cx="230187" cy="138113"/>
          </a:xfrm>
          <a:custGeom>
            <a:avLst/>
            <a:gdLst>
              <a:gd name="T0" fmla="*/ 19208 w 229235"/>
              <a:gd name="T1" fmla="*/ 0 h 138429"/>
              <a:gd name="T2" fmla="*/ 0 w 229235"/>
              <a:gd name="T3" fmla="*/ 11377 h 138429"/>
              <a:gd name="T4" fmla="*/ 221538 w 229235"/>
              <a:gd name="T5" fmla="*/ 137798 h 138429"/>
              <a:gd name="T6" fmla="*/ 231143 w 229235"/>
              <a:gd name="T7" fmla="*/ 132109 h 138429"/>
              <a:gd name="T8" fmla="*/ 231143 w 229235"/>
              <a:gd name="T9" fmla="*/ 121364 h 138429"/>
              <a:gd name="T10" fmla="*/ 19208 w 229235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5" h="138429">
                <a:moveTo>
                  <a:pt x="19050" y="0"/>
                </a:moveTo>
                <a:lnTo>
                  <a:pt x="0" y="11429"/>
                </a:lnTo>
                <a:lnTo>
                  <a:pt x="219710" y="138429"/>
                </a:lnTo>
                <a:lnTo>
                  <a:pt x="229235" y="132714"/>
                </a:lnTo>
                <a:lnTo>
                  <a:pt x="229235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36" name="object 34">
            <a:extLst>
              <a:ext uri="{FF2B5EF4-FFF2-40B4-BE49-F238E27FC236}">
                <a16:creationId xmlns:a16="http://schemas.microsoft.com/office/drawing/2014/main" id="{8AB64755-54DE-504E-B3F7-809370154A70}"/>
              </a:ext>
            </a:extLst>
          </p:cNvPr>
          <p:cNvSpPr>
            <a:spLocks/>
          </p:cNvSpPr>
          <p:nvPr/>
        </p:nvSpPr>
        <p:spPr bwMode="auto">
          <a:xfrm>
            <a:off x="8121650" y="2082801"/>
            <a:ext cx="228600" cy="138113"/>
          </a:xfrm>
          <a:custGeom>
            <a:avLst/>
            <a:gdLst>
              <a:gd name="T0" fmla="*/ 209023 w 229234"/>
              <a:gd name="T1" fmla="*/ 0 h 138429"/>
              <a:gd name="T2" fmla="*/ 0 w 229234"/>
              <a:gd name="T3" fmla="*/ 121364 h 138429"/>
              <a:gd name="T4" fmla="*/ 0 w 229234"/>
              <a:gd name="T5" fmla="*/ 132109 h 138429"/>
              <a:gd name="T6" fmla="*/ 9473 w 229234"/>
              <a:gd name="T7" fmla="*/ 137798 h 138429"/>
              <a:gd name="T8" fmla="*/ 227968 w 229234"/>
              <a:gd name="T9" fmla="*/ 11377 h 138429"/>
              <a:gd name="T10" fmla="*/ 209023 w 229234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4" h="138429">
                <a:moveTo>
                  <a:pt x="210184" y="0"/>
                </a:moveTo>
                <a:lnTo>
                  <a:pt x="0" y="121920"/>
                </a:lnTo>
                <a:lnTo>
                  <a:pt x="0" y="132714"/>
                </a:lnTo>
                <a:lnTo>
                  <a:pt x="9525" y="138429"/>
                </a:lnTo>
                <a:lnTo>
                  <a:pt x="229234" y="11429"/>
                </a:lnTo>
                <a:lnTo>
                  <a:pt x="2101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37" name="object 35">
            <a:extLst>
              <a:ext uri="{FF2B5EF4-FFF2-40B4-BE49-F238E27FC236}">
                <a16:creationId xmlns:a16="http://schemas.microsoft.com/office/drawing/2014/main" id="{909759E8-1E1D-874A-8EE9-582D5F6D4D21}"/>
              </a:ext>
            </a:extLst>
          </p:cNvPr>
          <p:cNvSpPr>
            <a:spLocks/>
          </p:cNvSpPr>
          <p:nvPr/>
        </p:nvSpPr>
        <p:spPr bwMode="auto">
          <a:xfrm>
            <a:off x="8115301" y="2052639"/>
            <a:ext cx="182563" cy="115887"/>
          </a:xfrm>
          <a:custGeom>
            <a:avLst/>
            <a:gdLst>
              <a:gd name="T0" fmla="*/ 173323 w 182245"/>
              <a:gd name="T1" fmla="*/ 0 h 115570"/>
              <a:gd name="T2" fmla="*/ 0 w 182245"/>
              <a:gd name="T3" fmla="*/ 99604 h 115570"/>
              <a:gd name="T4" fmla="*/ 9559 w 182245"/>
              <a:gd name="T5" fmla="*/ 116205 h 115570"/>
              <a:gd name="T6" fmla="*/ 182882 w 182245"/>
              <a:gd name="T7" fmla="*/ 16600 h 115570"/>
              <a:gd name="T8" fmla="*/ 173323 w 182245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5570">
                <a:moveTo>
                  <a:pt x="172720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2245" y="16510"/>
                </a:lnTo>
                <a:lnTo>
                  <a:pt x="172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38" name="object 36">
            <a:extLst>
              <a:ext uri="{FF2B5EF4-FFF2-40B4-BE49-F238E27FC236}">
                <a16:creationId xmlns:a16="http://schemas.microsoft.com/office/drawing/2014/main" id="{7C9FFEC6-ACC4-0246-86CF-1F3A50315DF1}"/>
              </a:ext>
            </a:extLst>
          </p:cNvPr>
          <p:cNvSpPr>
            <a:spLocks/>
          </p:cNvSpPr>
          <p:nvPr/>
        </p:nvSpPr>
        <p:spPr bwMode="auto">
          <a:xfrm>
            <a:off x="8331200" y="1828801"/>
            <a:ext cx="19050" cy="265113"/>
          </a:xfrm>
          <a:custGeom>
            <a:avLst/>
            <a:gdLst>
              <a:gd name="T0" fmla="*/ 19050 w 19050"/>
              <a:gd name="T1" fmla="*/ 0 h 265429"/>
              <a:gd name="T2" fmla="*/ 0 w 19050"/>
              <a:gd name="T3" fmla="*/ 11401 h 265429"/>
              <a:gd name="T4" fmla="*/ 0 w 19050"/>
              <a:gd name="T5" fmla="*/ 253396 h 265429"/>
              <a:gd name="T6" fmla="*/ 19050 w 19050"/>
              <a:gd name="T7" fmla="*/ 264797 h 265429"/>
              <a:gd name="T8" fmla="*/ 1905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19050" y="0"/>
                </a:moveTo>
                <a:lnTo>
                  <a:pt x="0" y="11429"/>
                </a:lnTo>
                <a:lnTo>
                  <a:pt x="0" y="254000"/>
                </a:lnTo>
                <a:lnTo>
                  <a:pt x="19050" y="26542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39" name="object 37">
            <a:extLst>
              <a:ext uri="{FF2B5EF4-FFF2-40B4-BE49-F238E27FC236}">
                <a16:creationId xmlns:a16="http://schemas.microsoft.com/office/drawing/2014/main" id="{98F647A3-18C6-FE49-9E27-FDC10526BA02}"/>
              </a:ext>
            </a:extLst>
          </p:cNvPr>
          <p:cNvSpPr>
            <a:spLocks/>
          </p:cNvSpPr>
          <p:nvPr/>
        </p:nvSpPr>
        <p:spPr bwMode="auto">
          <a:xfrm>
            <a:off x="8121650" y="1701801"/>
            <a:ext cx="228600" cy="138113"/>
          </a:xfrm>
          <a:custGeom>
            <a:avLst/>
            <a:gdLst>
              <a:gd name="T0" fmla="*/ 9473 w 229234"/>
              <a:gd name="T1" fmla="*/ 0 h 138429"/>
              <a:gd name="T2" fmla="*/ 0 w 229234"/>
              <a:gd name="T3" fmla="*/ 5688 h 138429"/>
              <a:gd name="T4" fmla="*/ 0 w 229234"/>
              <a:gd name="T5" fmla="*/ 16434 h 138429"/>
              <a:gd name="T6" fmla="*/ 209023 w 229234"/>
              <a:gd name="T7" fmla="*/ 137798 h 138429"/>
              <a:gd name="T8" fmla="*/ 227968 w 229234"/>
              <a:gd name="T9" fmla="*/ 126421 h 138429"/>
              <a:gd name="T10" fmla="*/ 9473 w 229234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4" h="138429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184" y="138429"/>
                </a:lnTo>
                <a:lnTo>
                  <a:pt x="229234" y="12700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40" name="object 38">
            <a:extLst>
              <a:ext uri="{FF2B5EF4-FFF2-40B4-BE49-F238E27FC236}">
                <a16:creationId xmlns:a16="http://schemas.microsoft.com/office/drawing/2014/main" id="{3ED8B36D-FD6F-3A44-8586-BAF1448D8452}"/>
              </a:ext>
            </a:extLst>
          </p:cNvPr>
          <p:cNvSpPr>
            <a:spLocks/>
          </p:cNvSpPr>
          <p:nvPr/>
        </p:nvSpPr>
        <p:spPr bwMode="auto">
          <a:xfrm>
            <a:off x="8115301" y="1754189"/>
            <a:ext cx="182563" cy="115887"/>
          </a:xfrm>
          <a:custGeom>
            <a:avLst/>
            <a:gdLst>
              <a:gd name="T0" fmla="*/ 9559 w 182245"/>
              <a:gd name="T1" fmla="*/ 0 h 115570"/>
              <a:gd name="T2" fmla="*/ 0 w 182245"/>
              <a:gd name="T3" fmla="*/ 16600 h 115570"/>
              <a:gd name="T4" fmla="*/ 173323 w 182245"/>
              <a:gd name="T5" fmla="*/ 116205 h 115570"/>
              <a:gd name="T6" fmla="*/ 182882 w 182245"/>
              <a:gd name="T7" fmla="*/ 99604 h 115570"/>
              <a:gd name="T8" fmla="*/ 9559 w 182245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5570">
                <a:moveTo>
                  <a:pt x="9525" y="0"/>
                </a:moveTo>
                <a:lnTo>
                  <a:pt x="0" y="16510"/>
                </a:lnTo>
                <a:lnTo>
                  <a:pt x="172720" y="115570"/>
                </a:lnTo>
                <a:lnTo>
                  <a:pt x="182245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41" name="object 39">
            <a:extLst>
              <a:ext uri="{FF2B5EF4-FFF2-40B4-BE49-F238E27FC236}">
                <a16:creationId xmlns:a16="http://schemas.microsoft.com/office/drawing/2014/main" id="{CB067B48-6771-2E4E-A8A0-3DEA97B42E51}"/>
              </a:ext>
            </a:extLst>
          </p:cNvPr>
          <p:cNvSpPr>
            <a:spLocks/>
          </p:cNvSpPr>
          <p:nvPr/>
        </p:nvSpPr>
        <p:spPr bwMode="auto">
          <a:xfrm>
            <a:off x="7891464" y="1701801"/>
            <a:ext cx="230187" cy="138113"/>
          </a:xfrm>
          <a:custGeom>
            <a:avLst/>
            <a:gdLst>
              <a:gd name="T0" fmla="*/ 221538 w 229235"/>
              <a:gd name="T1" fmla="*/ 0 h 138429"/>
              <a:gd name="T2" fmla="*/ 0 w 229235"/>
              <a:gd name="T3" fmla="*/ 126421 h 138429"/>
              <a:gd name="T4" fmla="*/ 19208 w 229235"/>
              <a:gd name="T5" fmla="*/ 137798 h 138429"/>
              <a:gd name="T6" fmla="*/ 231143 w 229235"/>
              <a:gd name="T7" fmla="*/ 16434 h 138429"/>
              <a:gd name="T8" fmla="*/ 231143 w 229235"/>
              <a:gd name="T9" fmla="*/ 5688 h 138429"/>
              <a:gd name="T10" fmla="*/ 221538 w 229235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5" h="138429">
                <a:moveTo>
                  <a:pt x="219710" y="0"/>
                </a:moveTo>
                <a:lnTo>
                  <a:pt x="0" y="127000"/>
                </a:lnTo>
                <a:lnTo>
                  <a:pt x="19050" y="138429"/>
                </a:lnTo>
                <a:lnTo>
                  <a:pt x="229235" y="16510"/>
                </a:lnTo>
                <a:lnTo>
                  <a:pt x="229235" y="5714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0" name="object 40">
            <a:extLst>
              <a:ext uri="{FF2B5EF4-FFF2-40B4-BE49-F238E27FC236}">
                <a16:creationId xmlns:a16="http://schemas.microsoft.com/office/drawing/2014/main" id="{4DED2948-B3B0-6445-BE6C-458748F1F380}"/>
              </a:ext>
            </a:extLst>
          </p:cNvPr>
          <p:cNvSpPr txBox="1"/>
          <p:nvPr/>
        </p:nvSpPr>
        <p:spPr>
          <a:xfrm>
            <a:off x="8062913" y="1357313"/>
            <a:ext cx="127000" cy="201612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S</a:t>
            </a:r>
            <a:endParaRPr sz="1200">
              <a:latin typeface="Arial"/>
              <a:cs typeface="Arial"/>
            </a:endParaRPr>
          </a:p>
        </p:txBody>
      </p:sp>
      <p:sp>
        <p:nvSpPr>
          <p:cNvPr id="72743" name="object 41">
            <a:extLst>
              <a:ext uri="{FF2B5EF4-FFF2-40B4-BE49-F238E27FC236}">
                <a16:creationId xmlns:a16="http://schemas.microsoft.com/office/drawing/2014/main" id="{C005BA6D-6EC1-F64F-88FD-BBBE53656F0C}"/>
              </a:ext>
            </a:extLst>
          </p:cNvPr>
          <p:cNvSpPr>
            <a:spLocks/>
          </p:cNvSpPr>
          <p:nvPr/>
        </p:nvSpPr>
        <p:spPr bwMode="auto">
          <a:xfrm>
            <a:off x="8112125" y="1535114"/>
            <a:ext cx="19050" cy="173037"/>
          </a:xfrm>
          <a:custGeom>
            <a:avLst/>
            <a:gdLst>
              <a:gd name="T0" fmla="*/ 19050 w 19050"/>
              <a:gd name="T1" fmla="*/ 0 h 172085"/>
              <a:gd name="T2" fmla="*/ 0 w 19050"/>
              <a:gd name="T3" fmla="*/ 0 h 172085"/>
              <a:gd name="T4" fmla="*/ 0 w 19050"/>
              <a:gd name="T5" fmla="*/ 168215 h 172085"/>
              <a:gd name="T6" fmla="*/ 9525 w 19050"/>
              <a:gd name="T7" fmla="*/ 173994 h 172085"/>
              <a:gd name="T8" fmla="*/ 19050 w 19050"/>
              <a:gd name="T9" fmla="*/ 168215 h 172085"/>
              <a:gd name="T10" fmla="*/ 19050 w 19050"/>
              <a:gd name="T11" fmla="*/ 0 h 1720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72085">
                <a:moveTo>
                  <a:pt x="19050" y="0"/>
                </a:moveTo>
                <a:lnTo>
                  <a:pt x="0" y="0"/>
                </a:lnTo>
                <a:lnTo>
                  <a:pt x="0" y="166370"/>
                </a:lnTo>
                <a:lnTo>
                  <a:pt x="9525" y="172085"/>
                </a:lnTo>
                <a:lnTo>
                  <a:pt x="19050" y="16637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44" name="object 42">
            <a:extLst>
              <a:ext uri="{FF2B5EF4-FFF2-40B4-BE49-F238E27FC236}">
                <a16:creationId xmlns:a16="http://schemas.microsoft.com/office/drawing/2014/main" id="{1FCB5C9F-8A4B-3149-B3CF-41AD29035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2914" y="2371726"/>
            <a:ext cx="1365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45" name="object 43">
            <a:extLst>
              <a:ext uri="{FF2B5EF4-FFF2-40B4-BE49-F238E27FC236}">
                <a16:creationId xmlns:a16="http://schemas.microsoft.com/office/drawing/2014/main" id="{42EAF9D5-95DE-B945-813C-DB88120805BC}"/>
              </a:ext>
            </a:extLst>
          </p:cNvPr>
          <p:cNvSpPr>
            <a:spLocks/>
          </p:cNvSpPr>
          <p:nvPr/>
        </p:nvSpPr>
        <p:spPr bwMode="auto">
          <a:xfrm>
            <a:off x="8112125" y="2216150"/>
            <a:ext cx="19050" cy="173038"/>
          </a:xfrm>
          <a:custGeom>
            <a:avLst/>
            <a:gdLst>
              <a:gd name="T0" fmla="*/ 9525 w 19050"/>
              <a:gd name="T1" fmla="*/ 0 h 173989"/>
              <a:gd name="T2" fmla="*/ 0 w 19050"/>
              <a:gd name="T3" fmla="*/ 5652 h 173989"/>
              <a:gd name="T4" fmla="*/ 0 w 19050"/>
              <a:gd name="T5" fmla="*/ 172092 h 173989"/>
              <a:gd name="T6" fmla="*/ 19050 w 19050"/>
              <a:gd name="T7" fmla="*/ 172092 h 173989"/>
              <a:gd name="T8" fmla="*/ 19050 w 19050"/>
              <a:gd name="T9" fmla="*/ 5652 h 173989"/>
              <a:gd name="T10" fmla="*/ 9525 w 19050"/>
              <a:gd name="T11" fmla="*/ 0 h 1739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73989">
                <a:moveTo>
                  <a:pt x="9525" y="0"/>
                </a:moveTo>
                <a:lnTo>
                  <a:pt x="0" y="5714"/>
                </a:lnTo>
                <a:lnTo>
                  <a:pt x="0" y="173989"/>
                </a:lnTo>
                <a:lnTo>
                  <a:pt x="19050" y="173989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4" name="object 44">
            <a:extLst>
              <a:ext uri="{FF2B5EF4-FFF2-40B4-BE49-F238E27FC236}">
                <a16:creationId xmlns:a16="http://schemas.microsoft.com/office/drawing/2014/main" id="{6AE74DAE-4FAE-DC4B-9DE8-151369B253D3}"/>
              </a:ext>
            </a:extLst>
          </p:cNvPr>
          <p:cNvSpPr txBox="1"/>
          <p:nvPr/>
        </p:nvSpPr>
        <p:spPr>
          <a:xfrm>
            <a:off x="7835901" y="1230313"/>
            <a:ext cx="144463" cy="201612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72747" name="object 45">
            <a:extLst>
              <a:ext uri="{FF2B5EF4-FFF2-40B4-BE49-F238E27FC236}">
                <a16:creationId xmlns:a16="http://schemas.microsoft.com/office/drawing/2014/main" id="{220FA40D-35E0-4748-8E16-2F922F96FDEC}"/>
              </a:ext>
            </a:extLst>
          </p:cNvPr>
          <p:cNvSpPr>
            <a:spLocks/>
          </p:cNvSpPr>
          <p:nvPr/>
        </p:nvSpPr>
        <p:spPr bwMode="auto">
          <a:xfrm>
            <a:off x="7961313" y="1382713"/>
            <a:ext cx="88900" cy="63500"/>
          </a:xfrm>
          <a:custGeom>
            <a:avLst/>
            <a:gdLst>
              <a:gd name="T0" fmla="*/ 9525 w 88900"/>
              <a:gd name="T1" fmla="*/ 0 h 62865"/>
              <a:gd name="T2" fmla="*/ 0 w 88900"/>
              <a:gd name="T3" fmla="*/ 16845 h 62865"/>
              <a:gd name="T4" fmla="*/ 79375 w 88900"/>
              <a:gd name="T5" fmla="*/ 64141 h 62865"/>
              <a:gd name="T6" fmla="*/ 88900 w 88900"/>
              <a:gd name="T7" fmla="*/ 47296 h 62865"/>
              <a:gd name="T8" fmla="*/ 9525 w 88900"/>
              <a:gd name="T9" fmla="*/ 0 h 628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8900" h="62865">
                <a:moveTo>
                  <a:pt x="9525" y="0"/>
                </a:moveTo>
                <a:lnTo>
                  <a:pt x="0" y="16510"/>
                </a:lnTo>
                <a:lnTo>
                  <a:pt x="79375" y="62865"/>
                </a:lnTo>
                <a:lnTo>
                  <a:pt x="88900" y="46355"/>
                </a:lnTo>
                <a:lnTo>
                  <a:pt x="952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48" name="object 46">
            <a:extLst>
              <a:ext uri="{FF2B5EF4-FFF2-40B4-BE49-F238E27FC236}">
                <a16:creationId xmlns:a16="http://schemas.microsoft.com/office/drawing/2014/main" id="{A154A882-68FD-EF40-8510-04D4CDA40F31}"/>
              </a:ext>
            </a:extLst>
          </p:cNvPr>
          <p:cNvSpPr>
            <a:spLocks/>
          </p:cNvSpPr>
          <p:nvPr/>
        </p:nvSpPr>
        <p:spPr bwMode="auto">
          <a:xfrm>
            <a:off x="7985125" y="1341438"/>
            <a:ext cx="88900" cy="63500"/>
          </a:xfrm>
          <a:custGeom>
            <a:avLst/>
            <a:gdLst>
              <a:gd name="T0" fmla="*/ 9391 w 89534"/>
              <a:gd name="T1" fmla="*/ 0 h 62865"/>
              <a:gd name="T2" fmla="*/ 0 w 89534"/>
              <a:gd name="T3" fmla="*/ 16845 h 62865"/>
              <a:gd name="T4" fmla="*/ 78880 w 89534"/>
              <a:gd name="T5" fmla="*/ 64141 h 62865"/>
              <a:gd name="T6" fmla="*/ 88271 w 89534"/>
              <a:gd name="T7" fmla="*/ 47296 h 62865"/>
              <a:gd name="T8" fmla="*/ 9391 w 89534"/>
              <a:gd name="T9" fmla="*/ 0 h 628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534" h="62865">
                <a:moveTo>
                  <a:pt x="9525" y="0"/>
                </a:moveTo>
                <a:lnTo>
                  <a:pt x="0" y="16510"/>
                </a:lnTo>
                <a:lnTo>
                  <a:pt x="80010" y="62865"/>
                </a:lnTo>
                <a:lnTo>
                  <a:pt x="89535" y="46355"/>
                </a:lnTo>
                <a:lnTo>
                  <a:pt x="952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49" name="object 47">
            <a:extLst>
              <a:ext uri="{FF2B5EF4-FFF2-40B4-BE49-F238E27FC236}">
                <a16:creationId xmlns:a16="http://schemas.microsoft.com/office/drawing/2014/main" id="{1F5A90CA-E094-4C47-A8EB-37D5138562F5}"/>
              </a:ext>
            </a:extLst>
          </p:cNvPr>
          <p:cNvSpPr>
            <a:spLocks/>
          </p:cNvSpPr>
          <p:nvPr/>
        </p:nvSpPr>
        <p:spPr bwMode="auto">
          <a:xfrm>
            <a:off x="8186738" y="1317625"/>
            <a:ext cx="158750" cy="103188"/>
          </a:xfrm>
          <a:custGeom>
            <a:avLst/>
            <a:gdLst>
              <a:gd name="T0" fmla="*/ 148669 w 159384"/>
              <a:gd name="T1" fmla="*/ 0 h 102869"/>
              <a:gd name="T2" fmla="*/ 0 w 159384"/>
              <a:gd name="T3" fmla="*/ 86897 h 102869"/>
              <a:gd name="T4" fmla="*/ 9449 w 159384"/>
              <a:gd name="T5" fmla="*/ 103508 h 102869"/>
              <a:gd name="T6" fmla="*/ 158119 w 159384"/>
              <a:gd name="T7" fmla="*/ 16612 h 102869"/>
              <a:gd name="T8" fmla="*/ 148669 w 159384"/>
              <a:gd name="T9" fmla="*/ 0 h 1028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384" h="102869">
                <a:moveTo>
                  <a:pt x="149859" y="0"/>
                </a:moveTo>
                <a:lnTo>
                  <a:pt x="0" y="86360"/>
                </a:lnTo>
                <a:lnTo>
                  <a:pt x="9525" y="102869"/>
                </a:lnTo>
                <a:lnTo>
                  <a:pt x="159384" y="16510"/>
                </a:lnTo>
                <a:lnTo>
                  <a:pt x="1498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50" name="object 48">
            <a:extLst>
              <a:ext uri="{FF2B5EF4-FFF2-40B4-BE49-F238E27FC236}">
                <a16:creationId xmlns:a16="http://schemas.microsoft.com/office/drawing/2014/main" id="{FA2198FC-499D-9648-89FF-E251E0B8038E}"/>
              </a:ext>
            </a:extLst>
          </p:cNvPr>
          <p:cNvSpPr>
            <a:spLocks/>
          </p:cNvSpPr>
          <p:nvPr/>
        </p:nvSpPr>
        <p:spPr bwMode="auto">
          <a:xfrm>
            <a:off x="5429250" y="1943100"/>
            <a:ext cx="1892300" cy="0"/>
          </a:xfrm>
          <a:custGeom>
            <a:avLst/>
            <a:gdLst>
              <a:gd name="T0" fmla="*/ 1891333 w 1893267"/>
              <a:gd name="T1" fmla="*/ 0 w 1893267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893267">
                <a:moveTo>
                  <a:pt x="1893267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51" name="object 49">
            <a:extLst>
              <a:ext uri="{FF2B5EF4-FFF2-40B4-BE49-F238E27FC236}">
                <a16:creationId xmlns:a16="http://schemas.microsoft.com/office/drawing/2014/main" id="{30B163C8-A25D-FD4A-B7EE-1F43639DCE23}"/>
              </a:ext>
            </a:extLst>
          </p:cNvPr>
          <p:cNvSpPr>
            <a:spLocks/>
          </p:cNvSpPr>
          <p:nvPr/>
        </p:nvSpPr>
        <p:spPr bwMode="auto">
          <a:xfrm>
            <a:off x="7297738" y="18954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52" name="object 50">
            <a:extLst>
              <a:ext uri="{FF2B5EF4-FFF2-40B4-BE49-F238E27FC236}">
                <a16:creationId xmlns:a16="http://schemas.microsoft.com/office/drawing/2014/main" id="{C6B617AE-FC7B-F14F-8447-A1BA4BD578A2}"/>
              </a:ext>
            </a:extLst>
          </p:cNvPr>
          <p:cNvSpPr>
            <a:spLocks/>
          </p:cNvSpPr>
          <p:nvPr/>
        </p:nvSpPr>
        <p:spPr bwMode="auto">
          <a:xfrm>
            <a:off x="7297738" y="18954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2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7 w 189975"/>
              <a:gd name="T53" fmla="*/ 24042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53" name="object 51">
            <a:extLst>
              <a:ext uri="{FF2B5EF4-FFF2-40B4-BE49-F238E27FC236}">
                <a16:creationId xmlns:a16="http://schemas.microsoft.com/office/drawing/2014/main" id="{68DADF34-E941-A145-925E-31E3091A2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564" y="1311276"/>
            <a:ext cx="1449387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indent="290513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ible light 500W halogen lamp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75"/>
              </a:spcBef>
              <a:buClrTx/>
              <a:buSzTx/>
              <a:buNone/>
            </a:pPr>
            <a:r>
              <a:rPr lang="en-US" altLang="en-US" sz="1200" b="1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yc</a:t>
            </a:r>
            <a:r>
              <a:rPr lang="en-US" altLang="en-US" sz="1300" b="1" baseline="22000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1200" b="1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Ru(bpy)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54" name="object 52">
            <a:extLst>
              <a:ext uri="{FF2B5EF4-FFF2-40B4-BE49-F238E27FC236}">
                <a16:creationId xmlns:a16="http://schemas.microsoft.com/office/drawing/2014/main" id="{7EB64486-AC99-F34A-9ED5-DCF4E14FD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138" y="2076450"/>
            <a:ext cx="1065212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lnSpc>
                <a:spcPts val="1313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N-H</a:t>
            </a:r>
            <a:r>
              <a:rPr lang="en-US" altLang="en-US" sz="1300" b="1" baseline="-19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3:4 O</a:t>
            </a:r>
            <a:r>
              <a:rPr lang="en-US" altLang="en-US" sz="1300" b="1" baseline="-19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H = 1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ts val="1288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object 53">
            <a:extLst>
              <a:ext uri="{FF2B5EF4-FFF2-40B4-BE49-F238E27FC236}">
                <a16:creationId xmlns:a16="http://schemas.microsoft.com/office/drawing/2014/main" id="{158530CD-69C2-2E49-B69B-A9700491AA8E}"/>
              </a:ext>
            </a:extLst>
          </p:cNvPr>
          <p:cNvSpPr txBox="1"/>
          <p:nvPr/>
        </p:nvSpPr>
        <p:spPr>
          <a:xfrm>
            <a:off x="8705850" y="1701801"/>
            <a:ext cx="749300" cy="5064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R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=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dirty="0">
                <a:latin typeface="Arial"/>
                <a:cs typeface="Arial"/>
              </a:rPr>
              <a:t>H</a:t>
            </a:r>
            <a:endParaRPr sz="1200">
              <a:latin typeface="Arial"/>
              <a:cs typeface="Arial"/>
            </a:endParaRPr>
          </a:p>
          <a:p>
            <a:pPr>
              <a:lnSpc>
                <a:spcPts val="950"/>
              </a:lnSpc>
              <a:spcBef>
                <a:spcPts val="19"/>
              </a:spcBef>
              <a:defRPr/>
            </a:pPr>
            <a:endParaRPr sz="950"/>
          </a:p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R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=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dirty="0">
                <a:latin typeface="Arial"/>
                <a:cs typeface="Arial"/>
              </a:rPr>
              <a:t>C</a:t>
            </a:r>
            <a:r>
              <a:rPr sz="1200" b="1" spc="-10" dirty="0">
                <a:latin typeface="Arial"/>
                <a:cs typeface="Arial"/>
              </a:rPr>
              <a:t>OMe</a:t>
            </a:r>
            <a:endParaRPr sz="1200">
              <a:latin typeface="Arial"/>
              <a:cs typeface="Arial"/>
            </a:endParaRPr>
          </a:p>
        </p:txBody>
      </p:sp>
      <p:sp>
        <p:nvSpPr>
          <p:cNvPr id="54" name="object 54">
            <a:extLst>
              <a:ext uri="{FF2B5EF4-FFF2-40B4-BE49-F238E27FC236}">
                <a16:creationId xmlns:a16="http://schemas.microsoft.com/office/drawing/2014/main" id="{CD34D9A8-13CF-8C46-A00D-E828DE91D1B7}"/>
              </a:ext>
            </a:extLst>
          </p:cNvPr>
          <p:cNvSpPr txBox="1"/>
          <p:nvPr/>
        </p:nvSpPr>
        <p:spPr>
          <a:xfrm>
            <a:off x="9691688" y="1701801"/>
            <a:ext cx="449262" cy="5064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&gt;97%</a:t>
            </a:r>
            <a:endParaRPr sz="1200">
              <a:latin typeface="Arial"/>
              <a:cs typeface="Arial"/>
            </a:endParaRPr>
          </a:p>
          <a:p>
            <a:pPr>
              <a:lnSpc>
                <a:spcPts val="950"/>
              </a:lnSpc>
              <a:spcBef>
                <a:spcPts val="19"/>
              </a:spcBef>
              <a:defRPr/>
            </a:pPr>
            <a:endParaRPr sz="950"/>
          </a:p>
          <a:p>
            <a:pPr marL="130810">
              <a:defRPr/>
            </a:pPr>
            <a:r>
              <a:rPr sz="1200" b="1" dirty="0">
                <a:latin typeface="Arial"/>
                <a:cs typeface="Arial"/>
              </a:rPr>
              <a:t>96%</a:t>
            </a:r>
            <a:endParaRPr sz="1200">
              <a:latin typeface="Arial"/>
              <a:cs typeface="Arial"/>
            </a:endParaRPr>
          </a:p>
        </p:txBody>
      </p:sp>
      <p:sp>
        <p:nvSpPr>
          <p:cNvPr id="55" name="object 55">
            <a:extLst>
              <a:ext uri="{FF2B5EF4-FFF2-40B4-BE49-F238E27FC236}">
                <a16:creationId xmlns:a16="http://schemas.microsoft.com/office/drawing/2014/main" id="{9610C254-1840-D746-8457-F5BD034AA391}"/>
              </a:ext>
            </a:extLst>
          </p:cNvPr>
          <p:cNvSpPr txBox="1"/>
          <p:nvPr/>
        </p:nvSpPr>
        <p:spPr>
          <a:xfrm>
            <a:off x="4064001" y="1066801"/>
            <a:ext cx="341313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b="1" spc="-15" dirty="0">
                <a:latin typeface="Arial"/>
                <a:cs typeface="Arial"/>
              </a:rPr>
              <a:t>Zen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72758" name="object 56">
            <a:extLst>
              <a:ext uri="{FF2B5EF4-FFF2-40B4-BE49-F238E27FC236}">
                <a16:creationId xmlns:a16="http://schemas.microsoft.com/office/drawing/2014/main" id="{2BC24A97-04CB-3740-9909-A16D96629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4086225"/>
            <a:ext cx="495300" cy="788988"/>
          </a:xfrm>
          <a:prstGeom prst="rect">
            <a:avLst/>
          </a:prstGeom>
          <a:blipFill dpi="0" rotWithShape="1">
            <a:blip r:embed="rId7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2759" name="object 57">
            <a:extLst>
              <a:ext uri="{FF2B5EF4-FFF2-40B4-BE49-F238E27FC236}">
                <a16:creationId xmlns:a16="http://schemas.microsoft.com/office/drawing/2014/main" id="{E6BC4CA3-9120-CF44-9EA6-A767498A6902}"/>
              </a:ext>
            </a:extLst>
          </p:cNvPr>
          <p:cNvSpPr>
            <a:spLocks/>
          </p:cNvSpPr>
          <p:nvPr/>
        </p:nvSpPr>
        <p:spPr bwMode="auto">
          <a:xfrm>
            <a:off x="4724400" y="4114800"/>
            <a:ext cx="285750" cy="685800"/>
          </a:xfrm>
          <a:custGeom>
            <a:avLst/>
            <a:gdLst>
              <a:gd name="T0" fmla="*/ 285750 w 285750"/>
              <a:gd name="T1" fmla="*/ 190500 h 685800"/>
              <a:gd name="T2" fmla="*/ 95250 w 285750"/>
              <a:gd name="T3" fmla="*/ 190500 h 685800"/>
              <a:gd name="T4" fmla="*/ 95250 w 285750"/>
              <a:gd name="T5" fmla="*/ 685800 h 685800"/>
              <a:gd name="T6" fmla="*/ 285750 w 285750"/>
              <a:gd name="T7" fmla="*/ 685800 h 685800"/>
              <a:gd name="T8" fmla="*/ 285750 w 285750"/>
              <a:gd name="T9" fmla="*/ 190500 h 685800"/>
              <a:gd name="T10" fmla="*/ 190500 w 285750"/>
              <a:gd name="T11" fmla="*/ 0 h 685800"/>
              <a:gd name="T12" fmla="*/ 0 w 285750"/>
              <a:gd name="T13" fmla="*/ 190500 h 685800"/>
              <a:gd name="T14" fmla="*/ 381000 w 285750"/>
              <a:gd name="T15" fmla="*/ 190500 h 685800"/>
              <a:gd name="T16" fmla="*/ 190500 w 285750"/>
              <a:gd name="T17" fmla="*/ 0 h 6858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85750" h="685800">
                <a:moveTo>
                  <a:pt x="285750" y="190500"/>
                </a:moveTo>
                <a:lnTo>
                  <a:pt x="95250" y="190500"/>
                </a:lnTo>
                <a:lnTo>
                  <a:pt x="95250" y="685800"/>
                </a:lnTo>
                <a:lnTo>
                  <a:pt x="285750" y="685800"/>
                </a:lnTo>
                <a:lnTo>
                  <a:pt x="285750" y="190500"/>
                </a:lnTo>
                <a:close/>
              </a:path>
              <a:path w="285750" h="685800">
                <a:moveTo>
                  <a:pt x="190500" y="0"/>
                </a:moveTo>
                <a:lnTo>
                  <a:pt x="0" y="190500"/>
                </a:lnTo>
                <a:lnTo>
                  <a:pt x="381000" y="190500"/>
                </a:lnTo>
                <a:lnTo>
                  <a:pt x="190500" y="0"/>
                </a:lnTo>
                <a:close/>
              </a:path>
            </a:pathLst>
          </a:custGeom>
          <a:solidFill>
            <a:srgbClr val="FFA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0" name="object 58">
            <a:extLst>
              <a:ext uri="{FF2B5EF4-FFF2-40B4-BE49-F238E27FC236}">
                <a16:creationId xmlns:a16="http://schemas.microsoft.com/office/drawing/2014/main" id="{F2B72153-CB21-2A49-B4A1-504D5241041B}"/>
              </a:ext>
            </a:extLst>
          </p:cNvPr>
          <p:cNvSpPr>
            <a:spLocks/>
          </p:cNvSpPr>
          <p:nvPr/>
        </p:nvSpPr>
        <p:spPr bwMode="auto">
          <a:xfrm>
            <a:off x="4724400" y="4114800"/>
            <a:ext cx="381000" cy="685800"/>
          </a:xfrm>
          <a:custGeom>
            <a:avLst/>
            <a:gdLst>
              <a:gd name="T0" fmla="*/ 0 w 380999"/>
              <a:gd name="T1" fmla="*/ 190499 h 685799"/>
              <a:gd name="T2" fmla="*/ 190499 w 380999"/>
              <a:gd name="T3" fmla="*/ 0 h 685799"/>
              <a:gd name="T4" fmla="*/ 381001 w 380999"/>
              <a:gd name="T5" fmla="*/ 190499 h 685799"/>
              <a:gd name="T6" fmla="*/ 285751 w 380999"/>
              <a:gd name="T7" fmla="*/ 190499 h 685799"/>
              <a:gd name="T8" fmla="*/ 285751 w 380999"/>
              <a:gd name="T9" fmla="*/ 685801 h 685799"/>
              <a:gd name="T10" fmla="*/ 95249 w 380999"/>
              <a:gd name="T11" fmla="*/ 685801 h 685799"/>
              <a:gd name="T12" fmla="*/ 95249 w 380999"/>
              <a:gd name="T13" fmla="*/ 190499 h 685799"/>
              <a:gd name="T14" fmla="*/ 0 w 380999"/>
              <a:gd name="T15" fmla="*/ 190499 h 68579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80999" h="685799">
                <a:moveTo>
                  <a:pt x="0" y="190499"/>
                </a:moveTo>
                <a:lnTo>
                  <a:pt x="190499" y="0"/>
                </a:lnTo>
                <a:lnTo>
                  <a:pt x="380999" y="190499"/>
                </a:lnTo>
                <a:lnTo>
                  <a:pt x="285749" y="190499"/>
                </a:lnTo>
                <a:lnTo>
                  <a:pt x="285749" y="685799"/>
                </a:lnTo>
                <a:lnTo>
                  <a:pt x="95249" y="685799"/>
                </a:lnTo>
                <a:lnTo>
                  <a:pt x="95249" y="190499"/>
                </a:lnTo>
                <a:lnTo>
                  <a:pt x="0" y="190499"/>
                </a:lnTo>
                <a:close/>
              </a:path>
            </a:pathLst>
          </a:custGeom>
          <a:noFill/>
          <a:ln w="9524">
            <a:solidFill>
              <a:srgbClr val="FFA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1" name="object 59">
            <a:extLst>
              <a:ext uri="{FF2B5EF4-FFF2-40B4-BE49-F238E27FC236}">
                <a16:creationId xmlns:a16="http://schemas.microsoft.com/office/drawing/2014/main" id="{EC966284-0880-6441-8A16-EBC01009072E}"/>
              </a:ext>
            </a:extLst>
          </p:cNvPr>
          <p:cNvSpPr>
            <a:spLocks/>
          </p:cNvSpPr>
          <p:nvPr/>
        </p:nvSpPr>
        <p:spPr bwMode="auto">
          <a:xfrm>
            <a:off x="8013701" y="5853113"/>
            <a:ext cx="265113" cy="19050"/>
          </a:xfrm>
          <a:custGeom>
            <a:avLst/>
            <a:gdLst>
              <a:gd name="T0" fmla="*/ 253394 w 265429"/>
              <a:gd name="T1" fmla="*/ 0 h 19049"/>
              <a:gd name="T2" fmla="*/ 11401 w 265429"/>
              <a:gd name="T3" fmla="*/ 0 h 19049"/>
              <a:gd name="T4" fmla="*/ 0 w 265429"/>
              <a:gd name="T5" fmla="*/ 19051 h 19049"/>
              <a:gd name="T6" fmla="*/ 264797 w 265429"/>
              <a:gd name="T7" fmla="*/ 19051 h 19049"/>
              <a:gd name="T8" fmla="*/ 253394 w 265429"/>
              <a:gd name="T9" fmla="*/ 0 h 190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5429" h="19049">
                <a:moveTo>
                  <a:pt x="253998" y="0"/>
                </a:moveTo>
                <a:lnTo>
                  <a:pt x="11429" y="0"/>
                </a:lnTo>
                <a:lnTo>
                  <a:pt x="0" y="19049"/>
                </a:lnTo>
                <a:lnTo>
                  <a:pt x="265429" y="19049"/>
                </a:lnTo>
                <a:lnTo>
                  <a:pt x="25399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2" name="object 60">
            <a:extLst>
              <a:ext uri="{FF2B5EF4-FFF2-40B4-BE49-F238E27FC236}">
                <a16:creationId xmlns:a16="http://schemas.microsoft.com/office/drawing/2014/main" id="{7B4296DB-1EC6-E24B-AFBC-DA838F467D08}"/>
              </a:ext>
            </a:extLst>
          </p:cNvPr>
          <p:cNvSpPr>
            <a:spLocks/>
          </p:cNvSpPr>
          <p:nvPr/>
        </p:nvSpPr>
        <p:spPr bwMode="auto">
          <a:xfrm>
            <a:off x="8047039" y="5815013"/>
            <a:ext cx="198437" cy="0"/>
          </a:xfrm>
          <a:custGeom>
            <a:avLst/>
            <a:gdLst>
              <a:gd name="T0" fmla="*/ 0 w 199390"/>
              <a:gd name="T1" fmla="*/ 197489 w 19939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99390">
                <a:moveTo>
                  <a:pt x="0" y="0"/>
                </a:moveTo>
                <a:lnTo>
                  <a:pt x="199390" y="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3" name="object 61">
            <a:extLst>
              <a:ext uri="{FF2B5EF4-FFF2-40B4-BE49-F238E27FC236}">
                <a16:creationId xmlns:a16="http://schemas.microsoft.com/office/drawing/2014/main" id="{E245B82D-8F38-E547-9ED9-6A9944D5479E}"/>
              </a:ext>
            </a:extLst>
          </p:cNvPr>
          <p:cNvSpPr>
            <a:spLocks/>
          </p:cNvSpPr>
          <p:nvPr/>
        </p:nvSpPr>
        <p:spPr bwMode="auto">
          <a:xfrm>
            <a:off x="8267701" y="5643563"/>
            <a:ext cx="138113" cy="228600"/>
          </a:xfrm>
          <a:custGeom>
            <a:avLst/>
            <a:gdLst>
              <a:gd name="T0" fmla="*/ 132107 w 138431"/>
              <a:gd name="T1" fmla="*/ 0 h 229234"/>
              <a:gd name="T2" fmla="*/ 121362 w 138431"/>
              <a:gd name="T3" fmla="*/ 0 h 229234"/>
              <a:gd name="T4" fmla="*/ 0 w 138431"/>
              <a:gd name="T5" fmla="*/ 209023 h 229234"/>
              <a:gd name="T6" fmla="*/ 11379 w 138431"/>
              <a:gd name="T7" fmla="*/ 227968 h 229234"/>
              <a:gd name="T8" fmla="*/ 137796 w 138431"/>
              <a:gd name="T9" fmla="*/ 9473 h 229234"/>
              <a:gd name="T10" fmla="*/ 132107 w 138431"/>
              <a:gd name="T11" fmla="*/ 0 h 2292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1" h="229234">
                <a:moveTo>
                  <a:pt x="132716" y="0"/>
                </a:moveTo>
                <a:lnTo>
                  <a:pt x="121921" y="0"/>
                </a:lnTo>
                <a:lnTo>
                  <a:pt x="0" y="210184"/>
                </a:lnTo>
                <a:lnTo>
                  <a:pt x="11431" y="229234"/>
                </a:lnTo>
                <a:lnTo>
                  <a:pt x="138431" y="9525"/>
                </a:lnTo>
                <a:lnTo>
                  <a:pt x="13271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4" name="object 62">
            <a:extLst>
              <a:ext uri="{FF2B5EF4-FFF2-40B4-BE49-F238E27FC236}">
                <a16:creationId xmlns:a16="http://schemas.microsoft.com/office/drawing/2014/main" id="{F5559C65-0405-EB4D-9499-96D8BA7A36DF}"/>
              </a:ext>
            </a:extLst>
          </p:cNvPr>
          <p:cNvSpPr>
            <a:spLocks/>
          </p:cNvSpPr>
          <p:nvPr/>
        </p:nvSpPr>
        <p:spPr bwMode="auto">
          <a:xfrm>
            <a:off x="8267701" y="5422901"/>
            <a:ext cx="138113" cy="220663"/>
          </a:xfrm>
          <a:custGeom>
            <a:avLst/>
            <a:gdLst>
              <a:gd name="T0" fmla="*/ 16435 w 138431"/>
              <a:gd name="T1" fmla="*/ 0 h 219710"/>
              <a:gd name="T2" fmla="*/ 5690 w 138431"/>
              <a:gd name="T3" fmla="*/ 0 h 219710"/>
              <a:gd name="T4" fmla="*/ 0 w 138431"/>
              <a:gd name="T5" fmla="*/ 9606 h 219710"/>
              <a:gd name="T6" fmla="*/ 121362 w 138431"/>
              <a:gd name="T7" fmla="*/ 221620 h 219710"/>
              <a:gd name="T8" fmla="*/ 132107 w 138431"/>
              <a:gd name="T9" fmla="*/ 221620 h 219710"/>
              <a:gd name="T10" fmla="*/ 137796 w 138431"/>
              <a:gd name="T11" fmla="*/ 212013 h 219710"/>
              <a:gd name="T12" fmla="*/ 16435 w 138431"/>
              <a:gd name="T13" fmla="*/ 0 h 2197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31" h="219710">
                <a:moveTo>
                  <a:pt x="16511" y="0"/>
                </a:moveTo>
                <a:lnTo>
                  <a:pt x="5716" y="0"/>
                </a:lnTo>
                <a:lnTo>
                  <a:pt x="0" y="9524"/>
                </a:lnTo>
                <a:lnTo>
                  <a:pt x="121921" y="219710"/>
                </a:lnTo>
                <a:lnTo>
                  <a:pt x="132716" y="219710"/>
                </a:lnTo>
                <a:lnTo>
                  <a:pt x="138431" y="210185"/>
                </a:lnTo>
                <a:lnTo>
                  <a:pt x="165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5" name="object 63">
            <a:extLst>
              <a:ext uri="{FF2B5EF4-FFF2-40B4-BE49-F238E27FC236}">
                <a16:creationId xmlns:a16="http://schemas.microsoft.com/office/drawing/2014/main" id="{F418751F-B2FC-0D4B-BC96-E23B1384029F}"/>
              </a:ext>
            </a:extLst>
          </p:cNvPr>
          <p:cNvSpPr>
            <a:spLocks/>
          </p:cNvSpPr>
          <p:nvPr/>
        </p:nvSpPr>
        <p:spPr bwMode="auto">
          <a:xfrm>
            <a:off x="8237539" y="5465763"/>
            <a:ext cx="115887" cy="182562"/>
          </a:xfrm>
          <a:custGeom>
            <a:avLst/>
            <a:gdLst>
              <a:gd name="T0" fmla="*/ 16602 w 115568"/>
              <a:gd name="T1" fmla="*/ 0 h 182244"/>
              <a:gd name="T2" fmla="*/ 0 w 115568"/>
              <a:gd name="T3" fmla="*/ 9559 h 182244"/>
              <a:gd name="T4" fmla="*/ 99607 w 115568"/>
              <a:gd name="T5" fmla="*/ 182881 h 182244"/>
              <a:gd name="T6" fmla="*/ 116207 w 115568"/>
              <a:gd name="T7" fmla="*/ 173322 h 182244"/>
              <a:gd name="T8" fmla="*/ 16602 w 115568"/>
              <a:gd name="T9" fmla="*/ 0 h 1822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8" h="182244">
                <a:moveTo>
                  <a:pt x="16510" y="0"/>
                </a:moveTo>
                <a:lnTo>
                  <a:pt x="0" y="9525"/>
                </a:lnTo>
                <a:lnTo>
                  <a:pt x="99060" y="182244"/>
                </a:lnTo>
                <a:lnTo>
                  <a:pt x="115568" y="172719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6" name="object 64">
            <a:extLst>
              <a:ext uri="{FF2B5EF4-FFF2-40B4-BE49-F238E27FC236}">
                <a16:creationId xmlns:a16="http://schemas.microsoft.com/office/drawing/2014/main" id="{A7F7F4A2-4D77-5B40-8B7D-D49A0787140D}"/>
              </a:ext>
            </a:extLst>
          </p:cNvPr>
          <p:cNvSpPr>
            <a:spLocks/>
          </p:cNvSpPr>
          <p:nvPr/>
        </p:nvSpPr>
        <p:spPr bwMode="auto">
          <a:xfrm>
            <a:off x="8013700" y="5413375"/>
            <a:ext cx="260350" cy="19050"/>
          </a:xfrm>
          <a:custGeom>
            <a:avLst/>
            <a:gdLst>
              <a:gd name="T0" fmla="*/ 255242 w 259715"/>
              <a:gd name="T1" fmla="*/ 0 h 19050"/>
              <a:gd name="T2" fmla="*/ 0 w 259715"/>
              <a:gd name="T3" fmla="*/ 0 h 19050"/>
              <a:gd name="T4" fmla="*/ 11485 w 259715"/>
              <a:gd name="T5" fmla="*/ 19049 h 19050"/>
              <a:gd name="T6" fmla="*/ 255242 w 259715"/>
              <a:gd name="T7" fmla="*/ 19049 h 19050"/>
              <a:gd name="T8" fmla="*/ 260987 w 259715"/>
              <a:gd name="T9" fmla="*/ 9524 h 19050"/>
              <a:gd name="T10" fmla="*/ 255242 w 259715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5" h="19050">
                <a:moveTo>
                  <a:pt x="253998" y="0"/>
                </a:moveTo>
                <a:lnTo>
                  <a:pt x="0" y="0"/>
                </a:lnTo>
                <a:lnTo>
                  <a:pt x="11429" y="19049"/>
                </a:lnTo>
                <a:lnTo>
                  <a:pt x="253998" y="19049"/>
                </a:lnTo>
                <a:lnTo>
                  <a:pt x="259715" y="9524"/>
                </a:lnTo>
                <a:lnTo>
                  <a:pt x="25399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7" name="object 65">
            <a:extLst>
              <a:ext uri="{FF2B5EF4-FFF2-40B4-BE49-F238E27FC236}">
                <a16:creationId xmlns:a16="http://schemas.microsoft.com/office/drawing/2014/main" id="{10AB38C2-44D1-9D4B-BFEF-F937816BD2CC}"/>
              </a:ext>
            </a:extLst>
          </p:cNvPr>
          <p:cNvSpPr>
            <a:spLocks/>
          </p:cNvSpPr>
          <p:nvPr/>
        </p:nvSpPr>
        <p:spPr bwMode="auto">
          <a:xfrm>
            <a:off x="7881939" y="5413375"/>
            <a:ext cx="142875" cy="230188"/>
          </a:xfrm>
          <a:custGeom>
            <a:avLst/>
            <a:gdLst>
              <a:gd name="T0" fmla="*/ 130914 w 143509"/>
              <a:gd name="T1" fmla="*/ 0 h 229235"/>
              <a:gd name="T2" fmla="*/ 0 w 143509"/>
              <a:gd name="T3" fmla="*/ 231145 h 229235"/>
              <a:gd name="T4" fmla="*/ 21399 w 143509"/>
              <a:gd name="T5" fmla="*/ 231145 h 229235"/>
              <a:gd name="T6" fmla="*/ 142244 w 143509"/>
              <a:gd name="T7" fmla="*/ 19208 h 229235"/>
              <a:gd name="T8" fmla="*/ 130914 w 143509"/>
              <a:gd name="T9" fmla="*/ 0 h 229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09" h="229235">
                <a:moveTo>
                  <a:pt x="132079" y="0"/>
                </a:moveTo>
                <a:lnTo>
                  <a:pt x="0" y="229235"/>
                </a:lnTo>
                <a:lnTo>
                  <a:pt x="21589" y="229235"/>
                </a:lnTo>
                <a:lnTo>
                  <a:pt x="143509" y="19049"/>
                </a:lnTo>
                <a:lnTo>
                  <a:pt x="1320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8" name="object 66">
            <a:extLst>
              <a:ext uri="{FF2B5EF4-FFF2-40B4-BE49-F238E27FC236}">
                <a16:creationId xmlns:a16="http://schemas.microsoft.com/office/drawing/2014/main" id="{2A72408A-8EE6-064B-B3FF-D09DD112E6FA}"/>
              </a:ext>
            </a:extLst>
          </p:cNvPr>
          <p:cNvSpPr>
            <a:spLocks/>
          </p:cNvSpPr>
          <p:nvPr/>
        </p:nvSpPr>
        <p:spPr bwMode="auto">
          <a:xfrm>
            <a:off x="7939089" y="5465763"/>
            <a:ext cx="115887" cy="182562"/>
          </a:xfrm>
          <a:custGeom>
            <a:avLst/>
            <a:gdLst>
              <a:gd name="T0" fmla="*/ 99607 w 115568"/>
              <a:gd name="T1" fmla="*/ 0 h 182244"/>
              <a:gd name="T2" fmla="*/ 0 w 115568"/>
              <a:gd name="T3" fmla="*/ 173322 h 182244"/>
              <a:gd name="T4" fmla="*/ 16602 w 115568"/>
              <a:gd name="T5" fmla="*/ 182881 h 182244"/>
              <a:gd name="T6" fmla="*/ 116207 w 115568"/>
              <a:gd name="T7" fmla="*/ 9559 h 182244"/>
              <a:gd name="T8" fmla="*/ 99607 w 115568"/>
              <a:gd name="T9" fmla="*/ 0 h 1822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8" h="182244">
                <a:moveTo>
                  <a:pt x="99060" y="0"/>
                </a:moveTo>
                <a:lnTo>
                  <a:pt x="0" y="172719"/>
                </a:lnTo>
                <a:lnTo>
                  <a:pt x="16510" y="182244"/>
                </a:lnTo>
                <a:lnTo>
                  <a:pt x="115568" y="9525"/>
                </a:lnTo>
                <a:lnTo>
                  <a:pt x="9906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69" name="object 67">
            <a:extLst>
              <a:ext uri="{FF2B5EF4-FFF2-40B4-BE49-F238E27FC236}">
                <a16:creationId xmlns:a16="http://schemas.microsoft.com/office/drawing/2014/main" id="{AFCD89DC-8EDF-994B-956C-A94851F013A1}"/>
              </a:ext>
            </a:extLst>
          </p:cNvPr>
          <p:cNvSpPr>
            <a:spLocks/>
          </p:cNvSpPr>
          <p:nvPr/>
        </p:nvSpPr>
        <p:spPr bwMode="auto">
          <a:xfrm>
            <a:off x="7881939" y="5643563"/>
            <a:ext cx="142875" cy="228600"/>
          </a:xfrm>
          <a:custGeom>
            <a:avLst/>
            <a:gdLst>
              <a:gd name="T0" fmla="*/ 21399 w 143509"/>
              <a:gd name="T1" fmla="*/ 0 h 229234"/>
              <a:gd name="T2" fmla="*/ 0 w 143509"/>
              <a:gd name="T3" fmla="*/ 0 h 229234"/>
              <a:gd name="T4" fmla="*/ 130914 w 143509"/>
              <a:gd name="T5" fmla="*/ 227968 h 229234"/>
              <a:gd name="T6" fmla="*/ 142244 w 143509"/>
              <a:gd name="T7" fmla="*/ 209023 h 229234"/>
              <a:gd name="T8" fmla="*/ 21399 w 143509"/>
              <a:gd name="T9" fmla="*/ 0 h 2292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09" h="229234">
                <a:moveTo>
                  <a:pt x="21589" y="0"/>
                </a:moveTo>
                <a:lnTo>
                  <a:pt x="0" y="0"/>
                </a:lnTo>
                <a:lnTo>
                  <a:pt x="132079" y="229234"/>
                </a:lnTo>
                <a:lnTo>
                  <a:pt x="143509" y="210184"/>
                </a:lnTo>
                <a:lnTo>
                  <a:pt x="2158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0" name="object 68">
            <a:extLst>
              <a:ext uri="{FF2B5EF4-FFF2-40B4-BE49-F238E27FC236}">
                <a16:creationId xmlns:a16="http://schemas.microsoft.com/office/drawing/2014/main" id="{EB07AD1B-2121-D747-B650-52793AD861B7}"/>
              </a:ext>
            </a:extLst>
          </p:cNvPr>
          <p:cNvSpPr>
            <a:spLocks/>
          </p:cNvSpPr>
          <p:nvPr/>
        </p:nvSpPr>
        <p:spPr bwMode="auto">
          <a:xfrm>
            <a:off x="8267701" y="5194300"/>
            <a:ext cx="138113" cy="228600"/>
          </a:xfrm>
          <a:custGeom>
            <a:avLst/>
            <a:gdLst>
              <a:gd name="T0" fmla="*/ 126417 w 138431"/>
              <a:gd name="T1" fmla="*/ 0 h 229870"/>
              <a:gd name="T2" fmla="*/ 0 w 138431"/>
              <a:gd name="T3" fmla="*/ 217917 h 229870"/>
              <a:gd name="T4" fmla="*/ 5690 w 138431"/>
              <a:gd name="T5" fmla="*/ 227337 h 229870"/>
              <a:gd name="T6" fmla="*/ 16435 w 138431"/>
              <a:gd name="T7" fmla="*/ 227337 h 229870"/>
              <a:gd name="T8" fmla="*/ 137796 w 138431"/>
              <a:gd name="T9" fmla="*/ 18840 h 229870"/>
              <a:gd name="T10" fmla="*/ 126417 w 138431"/>
              <a:gd name="T11" fmla="*/ 0 h 2298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1" h="229870">
                <a:moveTo>
                  <a:pt x="127000" y="0"/>
                </a:moveTo>
                <a:lnTo>
                  <a:pt x="0" y="220345"/>
                </a:lnTo>
                <a:lnTo>
                  <a:pt x="5716" y="229870"/>
                </a:lnTo>
                <a:lnTo>
                  <a:pt x="16511" y="229870"/>
                </a:lnTo>
                <a:lnTo>
                  <a:pt x="138431" y="19050"/>
                </a:lnTo>
                <a:lnTo>
                  <a:pt x="127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1" name="object 69">
            <a:extLst>
              <a:ext uri="{FF2B5EF4-FFF2-40B4-BE49-F238E27FC236}">
                <a16:creationId xmlns:a16="http://schemas.microsoft.com/office/drawing/2014/main" id="{54C8475F-266B-9645-ADC5-0A8C7BE59B8D}"/>
              </a:ext>
            </a:extLst>
          </p:cNvPr>
          <p:cNvSpPr>
            <a:spLocks/>
          </p:cNvSpPr>
          <p:nvPr/>
        </p:nvSpPr>
        <p:spPr bwMode="auto">
          <a:xfrm>
            <a:off x="8394700" y="5194300"/>
            <a:ext cx="260350" cy="19050"/>
          </a:xfrm>
          <a:custGeom>
            <a:avLst/>
            <a:gdLst>
              <a:gd name="T0" fmla="*/ 255242 w 259716"/>
              <a:gd name="T1" fmla="*/ 0 h 19050"/>
              <a:gd name="T2" fmla="*/ 0 w 259716"/>
              <a:gd name="T3" fmla="*/ 0 h 19050"/>
              <a:gd name="T4" fmla="*/ 11487 w 259716"/>
              <a:gd name="T5" fmla="*/ 19050 h 19050"/>
              <a:gd name="T6" fmla="*/ 255242 w 259716"/>
              <a:gd name="T7" fmla="*/ 19050 h 19050"/>
              <a:gd name="T8" fmla="*/ 260986 w 259716"/>
              <a:gd name="T9" fmla="*/ 9525 h 19050"/>
              <a:gd name="T10" fmla="*/ 255242 w 259716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6" h="19050">
                <a:moveTo>
                  <a:pt x="254000" y="0"/>
                </a:moveTo>
                <a:lnTo>
                  <a:pt x="0" y="0"/>
                </a:lnTo>
                <a:lnTo>
                  <a:pt x="11431" y="19050"/>
                </a:lnTo>
                <a:lnTo>
                  <a:pt x="254000" y="19050"/>
                </a:lnTo>
                <a:lnTo>
                  <a:pt x="259716" y="9525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2" name="object 70">
            <a:extLst>
              <a:ext uri="{FF2B5EF4-FFF2-40B4-BE49-F238E27FC236}">
                <a16:creationId xmlns:a16="http://schemas.microsoft.com/office/drawing/2014/main" id="{CAB48FE5-11AD-024C-91CE-70381B96C064}"/>
              </a:ext>
            </a:extLst>
          </p:cNvPr>
          <p:cNvSpPr>
            <a:spLocks/>
          </p:cNvSpPr>
          <p:nvPr/>
        </p:nvSpPr>
        <p:spPr bwMode="auto">
          <a:xfrm>
            <a:off x="8428039" y="5251450"/>
            <a:ext cx="198437" cy="0"/>
          </a:xfrm>
          <a:custGeom>
            <a:avLst/>
            <a:gdLst>
              <a:gd name="T0" fmla="*/ 0 w 199390"/>
              <a:gd name="T1" fmla="*/ 197489 w 19939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99390">
                <a:moveTo>
                  <a:pt x="0" y="0"/>
                </a:moveTo>
                <a:lnTo>
                  <a:pt x="199390" y="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3" name="object 71">
            <a:extLst>
              <a:ext uri="{FF2B5EF4-FFF2-40B4-BE49-F238E27FC236}">
                <a16:creationId xmlns:a16="http://schemas.microsoft.com/office/drawing/2014/main" id="{DF22DDF4-0FCA-8345-A3E0-90487479FE15}"/>
              </a:ext>
            </a:extLst>
          </p:cNvPr>
          <p:cNvSpPr>
            <a:spLocks/>
          </p:cNvSpPr>
          <p:nvPr/>
        </p:nvSpPr>
        <p:spPr bwMode="auto">
          <a:xfrm>
            <a:off x="8648701" y="5203826"/>
            <a:ext cx="138113" cy="219075"/>
          </a:xfrm>
          <a:custGeom>
            <a:avLst/>
            <a:gdLst>
              <a:gd name="T0" fmla="*/ 16435 w 138431"/>
              <a:gd name="T1" fmla="*/ 0 h 220345"/>
              <a:gd name="T2" fmla="*/ 5690 w 138431"/>
              <a:gd name="T3" fmla="*/ 0 h 220345"/>
              <a:gd name="T4" fmla="*/ 0 w 138431"/>
              <a:gd name="T5" fmla="*/ 9415 h 220345"/>
              <a:gd name="T6" fmla="*/ 121362 w 138431"/>
              <a:gd name="T7" fmla="*/ 217812 h 220345"/>
              <a:gd name="T8" fmla="*/ 132107 w 138431"/>
              <a:gd name="T9" fmla="*/ 217812 h 220345"/>
              <a:gd name="T10" fmla="*/ 137796 w 138431"/>
              <a:gd name="T11" fmla="*/ 208397 h 220345"/>
              <a:gd name="T12" fmla="*/ 16435 w 138431"/>
              <a:gd name="T13" fmla="*/ 0 h 2203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31" h="220345">
                <a:moveTo>
                  <a:pt x="16511" y="0"/>
                </a:moveTo>
                <a:lnTo>
                  <a:pt x="5716" y="0"/>
                </a:lnTo>
                <a:lnTo>
                  <a:pt x="0" y="9525"/>
                </a:lnTo>
                <a:lnTo>
                  <a:pt x="121921" y="220345"/>
                </a:lnTo>
                <a:lnTo>
                  <a:pt x="132716" y="220345"/>
                </a:lnTo>
                <a:lnTo>
                  <a:pt x="138431" y="210820"/>
                </a:lnTo>
                <a:lnTo>
                  <a:pt x="165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4" name="object 72">
            <a:extLst>
              <a:ext uri="{FF2B5EF4-FFF2-40B4-BE49-F238E27FC236}">
                <a16:creationId xmlns:a16="http://schemas.microsoft.com/office/drawing/2014/main" id="{F180DAC5-4823-0142-B356-5810FF80D110}"/>
              </a:ext>
            </a:extLst>
          </p:cNvPr>
          <p:cNvSpPr>
            <a:spLocks/>
          </p:cNvSpPr>
          <p:nvPr/>
        </p:nvSpPr>
        <p:spPr bwMode="auto">
          <a:xfrm>
            <a:off x="8648701" y="5422901"/>
            <a:ext cx="138113" cy="220663"/>
          </a:xfrm>
          <a:custGeom>
            <a:avLst/>
            <a:gdLst>
              <a:gd name="T0" fmla="*/ 132107 w 138431"/>
              <a:gd name="T1" fmla="*/ 0 h 219710"/>
              <a:gd name="T2" fmla="*/ 121362 w 138431"/>
              <a:gd name="T3" fmla="*/ 0 h 219710"/>
              <a:gd name="T4" fmla="*/ 0 w 138431"/>
              <a:gd name="T5" fmla="*/ 212013 h 219710"/>
              <a:gd name="T6" fmla="*/ 5690 w 138431"/>
              <a:gd name="T7" fmla="*/ 221620 h 219710"/>
              <a:gd name="T8" fmla="*/ 16435 w 138431"/>
              <a:gd name="T9" fmla="*/ 221620 h 219710"/>
              <a:gd name="T10" fmla="*/ 137796 w 138431"/>
              <a:gd name="T11" fmla="*/ 9606 h 219710"/>
              <a:gd name="T12" fmla="*/ 132107 w 138431"/>
              <a:gd name="T13" fmla="*/ 0 h 2197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31" h="219710">
                <a:moveTo>
                  <a:pt x="132716" y="0"/>
                </a:moveTo>
                <a:lnTo>
                  <a:pt x="121921" y="0"/>
                </a:lnTo>
                <a:lnTo>
                  <a:pt x="0" y="210185"/>
                </a:lnTo>
                <a:lnTo>
                  <a:pt x="5716" y="219710"/>
                </a:lnTo>
                <a:lnTo>
                  <a:pt x="16511" y="219710"/>
                </a:lnTo>
                <a:lnTo>
                  <a:pt x="138431" y="9524"/>
                </a:lnTo>
                <a:lnTo>
                  <a:pt x="13271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5" name="object 73">
            <a:extLst>
              <a:ext uri="{FF2B5EF4-FFF2-40B4-BE49-F238E27FC236}">
                <a16:creationId xmlns:a16="http://schemas.microsoft.com/office/drawing/2014/main" id="{ACEA2A76-0AE2-6642-B084-AB556EC66F75}"/>
              </a:ext>
            </a:extLst>
          </p:cNvPr>
          <p:cNvSpPr>
            <a:spLocks/>
          </p:cNvSpPr>
          <p:nvPr/>
        </p:nvSpPr>
        <p:spPr bwMode="auto">
          <a:xfrm>
            <a:off x="8701089" y="5465763"/>
            <a:ext cx="115887" cy="182562"/>
          </a:xfrm>
          <a:custGeom>
            <a:avLst/>
            <a:gdLst>
              <a:gd name="T0" fmla="*/ 99607 w 115568"/>
              <a:gd name="T1" fmla="*/ 0 h 182244"/>
              <a:gd name="T2" fmla="*/ 0 w 115568"/>
              <a:gd name="T3" fmla="*/ 173322 h 182244"/>
              <a:gd name="T4" fmla="*/ 16602 w 115568"/>
              <a:gd name="T5" fmla="*/ 182881 h 182244"/>
              <a:gd name="T6" fmla="*/ 116207 w 115568"/>
              <a:gd name="T7" fmla="*/ 9559 h 182244"/>
              <a:gd name="T8" fmla="*/ 99607 w 115568"/>
              <a:gd name="T9" fmla="*/ 0 h 1822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8" h="182244">
                <a:moveTo>
                  <a:pt x="99060" y="0"/>
                </a:moveTo>
                <a:lnTo>
                  <a:pt x="0" y="172719"/>
                </a:lnTo>
                <a:lnTo>
                  <a:pt x="16510" y="182244"/>
                </a:lnTo>
                <a:lnTo>
                  <a:pt x="115568" y="9525"/>
                </a:lnTo>
                <a:lnTo>
                  <a:pt x="9906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6" name="object 74">
            <a:extLst>
              <a:ext uri="{FF2B5EF4-FFF2-40B4-BE49-F238E27FC236}">
                <a16:creationId xmlns:a16="http://schemas.microsoft.com/office/drawing/2014/main" id="{6C4C92A4-6EC0-4B42-9239-AC615809CBDF}"/>
              </a:ext>
            </a:extLst>
          </p:cNvPr>
          <p:cNvSpPr>
            <a:spLocks/>
          </p:cNvSpPr>
          <p:nvPr/>
        </p:nvSpPr>
        <p:spPr bwMode="auto">
          <a:xfrm>
            <a:off x="8648701" y="5643563"/>
            <a:ext cx="138113" cy="228600"/>
          </a:xfrm>
          <a:custGeom>
            <a:avLst/>
            <a:gdLst>
              <a:gd name="T0" fmla="*/ 16435 w 138431"/>
              <a:gd name="T1" fmla="*/ 0 h 229234"/>
              <a:gd name="T2" fmla="*/ 5690 w 138431"/>
              <a:gd name="T3" fmla="*/ 0 h 229234"/>
              <a:gd name="T4" fmla="*/ 0 w 138431"/>
              <a:gd name="T5" fmla="*/ 9473 h 229234"/>
              <a:gd name="T6" fmla="*/ 126417 w 138431"/>
              <a:gd name="T7" fmla="*/ 227968 h 229234"/>
              <a:gd name="T8" fmla="*/ 137796 w 138431"/>
              <a:gd name="T9" fmla="*/ 209023 h 229234"/>
              <a:gd name="T10" fmla="*/ 16435 w 138431"/>
              <a:gd name="T11" fmla="*/ 0 h 2292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1" h="229234">
                <a:moveTo>
                  <a:pt x="16511" y="0"/>
                </a:moveTo>
                <a:lnTo>
                  <a:pt x="5716" y="0"/>
                </a:lnTo>
                <a:lnTo>
                  <a:pt x="0" y="9525"/>
                </a:lnTo>
                <a:lnTo>
                  <a:pt x="127000" y="229234"/>
                </a:lnTo>
                <a:lnTo>
                  <a:pt x="138431" y="210184"/>
                </a:lnTo>
                <a:lnTo>
                  <a:pt x="165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7" name="object 75">
            <a:extLst>
              <a:ext uri="{FF2B5EF4-FFF2-40B4-BE49-F238E27FC236}">
                <a16:creationId xmlns:a16="http://schemas.microsoft.com/office/drawing/2014/main" id="{48F8ED3A-73E9-7645-96C7-B64987FB3FF3}"/>
              </a:ext>
            </a:extLst>
          </p:cNvPr>
          <p:cNvSpPr>
            <a:spLocks/>
          </p:cNvSpPr>
          <p:nvPr/>
        </p:nvSpPr>
        <p:spPr bwMode="auto">
          <a:xfrm>
            <a:off x="8775700" y="5853113"/>
            <a:ext cx="260350" cy="19050"/>
          </a:xfrm>
          <a:custGeom>
            <a:avLst/>
            <a:gdLst>
              <a:gd name="T0" fmla="*/ 255242 w 259716"/>
              <a:gd name="T1" fmla="*/ 0 h 19049"/>
              <a:gd name="T2" fmla="*/ 11487 w 259716"/>
              <a:gd name="T3" fmla="*/ 0 h 19049"/>
              <a:gd name="T4" fmla="*/ 0 w 259716"/>
              <a:gd name="T5" fmla="*/ 19051 h 19049"/>
              <a:gd name="T6" fmla="*/ 255242 w 259716"/>
              <a:gd name="T7" fmla="*/ 19051 h 19049"/>
              <a:gd name="T8" fmla="*/ 260986 w 259716"/>
              <a:gd name="T9" fmla="*/ 9524 h 19049"/>
              <a:gd name="T10" fmla="*/ 255242 w 259716"/>
              <a:gd name="T11" fmla="*/ 0 h 190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6" h="19049">
                <a:moveTo>
                  <a:pt x="254000" y="0"/>
                </a:moveTo>
                <a:lnTo>
                  <a:pt x="11431" y="0"/>
                </a:lnTo>
                <a:lnTo>
                  <a:pt x="0" y="19049"/>
                </a:lnTo>
                <a:lnTo>
                  <a:pt x="254000" y="19049"/>
                </a:lnTo>
                <a:lnTo>
                  <a:pt x="259716" y="9524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8" name="object 76">
            <a:extLst>
              <a:ext uri="{FF2B5EF4-FFF2-40B4-BE49-F238E27FC236}">
                <a16:creationId xmlns:a16="http://schemas.microsoft.com/office/drawing/2014/main" id="{48159391-AADC-7D48-8E96-AF5106363AEB}"/>
              </a:ext>
            </a:extLst>
          </p:cNvPr>
          <p:cNvSpPr>
            <a:spLocks/>
          </p:cNvSpPr>
          <p:nvPr/>
        </p:nvSpPr>
        <p:spPr bwMode="auto">
          <a:xfrm>
            <a:off x="8809039" y="5815013"/>
            <a:ext cx="198437" cy="0"/>
          </a:xfrm>
          <a:custGeom>
            <a:avLst/>
            <a:gdLst>
              <a:gd name="T0" fmla="*/ 0 w 199390"/>
              <a:gd name="T1" fmla="*/ 197489 w 19939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99390">
                <a:moveTo>
                  <a:pt x="0" y="0"/>
                </a:moveTo>
                <a:lnTo>
                  <a:pt x="199390" y="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79" name="object 77">
            <a:extLst>
              <a:ext uri="{FF2B5EF4-FFF2-40B4-BE49-F238E27FC236}">
                <a16:creationId xmlns:a16="http://schemas.microsoft.com/office/drawing/2014/main" id="{03428A3A-4E19-B748-9904-141CF018477B}"/>
              </a:ext>
            </a:extLst>
          </p:cNvPr>
          <p:cNvSpPr>
            <a:spLocks/>
          </p:cNvSpPr>
          <p:nvPr/>
        </p:nvSpPr>
        <p:spPr bwMode="auto">
          <a:xfrm>
            <a:off x="9029701" y="5643564"/>
            <a:ext cx="142875" cy="219075"/>
          </a:xfrm>
          <a:custGeom>
            <a:avLst/>
            <a:gdLst>
              <a:gd name="T0" fmla="*/ 142244 w 143509"/>
              <a:gd name="T1" fmla="*/ 0 h 219710"/>
              <a:gd name="T2" fmla="*/ 120846 w 143509"/>
              <a:gd name="T3" fmla="*/ 0 h 219710"/>
              <a:gd name="T4" fmla="*/ 0 w 143509"/>
              <a:gd name="T5" fmla="*/ 208971 h 219710"/>
              <a:gd name="T6" fmla="*/ 5666 w 143509"/>
              <a:gd name="T7" fmla="*/ 218441 h 219710"/>
              <a:gd name="T8" fmla="*/ 16365 w 143509"/>
              <a:gd name="T9" fmla="*/ 218441 h 219710"/>
              <a:gd name="T10" fmla="*/ 142244 w 143509"/>
              <a:gd name="T11" fmla="*/ 0 h 2197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3509" h="219710">
                <a:moveTo>
                  <a:pt x="143509" y="0"/>
                </a:moveTo>
                <a:lnTo>
                  <a:pt x="121921" y="0"/>
                </a:lnTo>
                <a:lnTo>
                  <a:pt x="0" y="210184"/>
                </a:lnTo>
                <a:lnTo>
                  <a:pt x="5716" y="219709"/>
                </a:lnTo>
                <a:lnTo>
                  <a:pt x="16511" y="219709"/>
                </a:lnTo>
                <a:lnTo>
                  <a:pt x="1435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0" name="object 78">
            <a:extLst>
              <a:ext uri="{FF2B5EF4-FFF2-40B4-BE49-F238E27FC236}">
                <a16:creationId xmlns:a16="http://schemas.microsoft.com/office/drawing/2014/main" id="{C643ADF9-AA1C-224A-AD46-7425D8E63F88}"/>
              </a:ext>
            </a:extLst>
          </p:cNvPr>
          <p:cNvSpPr>
            <a:spLocks/>
          </p:cNvSpPr>
          <p:nvPr/>
        </p:nvSpPr>
        <p:spPr bwMode="auto">
          <a:xfrm>
            <a:off x="9029701" y="5413375"/>
            <a:ext cx="142875" cy="230188"/>
          </a:xfrm>
          <a:custGeom>
            <a:avLst/>
            <a:gdLst>
              <a:gd name="T0" fmla="*/ 11330 w 143509"/>
              <a:gd name="T1" fmla="*/ 0 h 229235"/>
              <a:gd name="T2" fmla="*/ 0 w 143509"/>
              <a:gd name="T3" fmla="*/ 19208 h 229235"/>
              <a:gd name="T4" fmla="*/ 120846 w 143509"/>
              <a:gd name="T5" fmla="*/ 231145 h 229235"/>
              <a:gd name="T6" fmla="*/ 142244 w 143509"/>
              <a:gd name="T7" fmla="*/ 231145 h 229235"/>
              <a:gd name="T8" fmla="*/ 11330 w 143509"/>
              <a:gd name="T9" fmla="*/ 0 h 229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09" h="229235">
                <a:moveTo>
                  <a:pt x="11431" y="0"/>
                </a:moveTo>
                <a:lnTo>
                  <a:pt x="0" y="19049"/>
                </a:lnTo>
                <a:lnTo>
                  <a:pt x="121921" y="229235"/>
                </a:lnTo>
                <a:lnTo>
                  <a:pt x="143509" y="229235"/>
                </a:lnTo>
                <a:lnTo>
                  <a:pt x="1143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1" name="object 79">
            <a:extLst>
              <a:ext uri="{FF2B5EF4-FFF2-40B4-BE49-F238E27FC236}">
                <a16:creationId xmlns:a16="http://schemas.microsoft.com/office/drawing/2014/main" id="{CC589AD4-163B-0843-A3E2-44FE13079683}"/>
              </a:ext>
            </a:extLst>
          </p:cNvPr>
          <p:cNvSpPr>
            <a:spLocks/>
          </p:cNvSpPr>
          <p:nvPr/>
        </p:nvSpPr>
        <p:spPr bwMode="auto">
          <a:xfrm>
            <a:off x="8999539" y="5465763"/>
            <a:ext cx="115887" cy="182562"/>
          </a:xfrm>
          <a:custGeom>
            <a:avLst/>
            <a:gdLst>
              <a:gd name="T0" fmla="*/ 16602 w 115568"/>
              <a:gd name="T1" fmla="*/ 0 h 182244"/>
              <a:gd name="T2" fmla="*/ 0 w 115568"/>
              <a:gd name="T3" fmla="*/ 9559 h 182244"/>
              <a:gd name="T4" fmla="*/ 99607 w 115568"/>
              <a:gd name="T5" fmla="*/ 182881 h 182244"/>
              <a:gd name="T6" fmla="*/ 116207 w 115568"/>
              <a:gd name="T7" fmla="*/ 173322 h 182244"/>
              <a:gd name="T8" fmla="*/ 16602 w 115568"/>
              <a:gd name="T9" fmla="*/ 0 h 1822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8" h="182244">
                <a:moveTo>
                  <a:pt x="16510" y="0"/>
                </a:moveTo>
                <a:lnTo>
                  <a:pt x="0" y="9525"/>
                </a:lnTo>
                <a:lnTo>
                  <a:pt x="99060" y="182244"/>
                </a:lnTo>
                <a:lnTo>
                  <a:pt x="115568" y="172719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2" name="object 80">
            <a:extLst>
              <a:ext uri="{FF2B5EF4-FFF2-40B4-BE49-F238E27FC236}">
                <a16:creationId xmlns:a16="http://schemas.microsoft.com/office/drawing/2014/main" id="{4E1722BF-86C7-2E4B-A38B-9516D7915490}"/>
              </a:ext>
            </a:extLst>
          </p:cNvPr>
          <p:cNvSpPr>
            <a:spLocks/>
          </p:cNvSpPr>
          <p:nvPr/>
        </p:nvSpPr>
        <p:spPr bwMode="auto">
          <a:xfrm>
            <a:off x="8782051" y="5413375"/>
            <a:ext cx="258763" cy="19050"/>
          </a:xfrm>
          <a:custGeom>
            <a:avLst/>
            <a:gdLst>
              <a:gd name="T0" fmla="*/ 257815 w 259714"/>
              <a:gd name="T1" fmla="*/ 0 h 19050"/>
              <a:gd name="T2" fmla="*/ 5672 w 259714"/>
              <a:gd name="T3" fmla="*/ 0 h 19050"/>
              <a:gd name="T4" fmla="*/ 0 w 259714"/>
              <a:gd name="T5" fmla="*/ 9524 h 19050"/>
              <a:gd name="T6" fmla="*/ 5672 w 259714"/>
              <a:gd name="T7" fmla="*/ 19049 h 19050"/>
              <a:gd name="T8" fmla="*/ 246468 w 259714"/>
              <a:gd name="T9" fmla="*/ 19049 h 19050"/>
              <a:gd name="T10" fmla="*/ 257815 w 259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4" h="19050">
                <a:moveTo>
                  <a:pt x="259714" y="0"/>
                </a:moveTo>
                <a:lnTo>
                  <a:pt x="5714" y="0"/>
                </a:lnTo>
                <a:lnTo>
                  <a:pt x="0" y="9524"/>
                </a:lnTo>
                <a:lnTo>
                  <a:pt x="5714" y="19049"/>
                </a:lnTo>
                <a:lnTo>
                  <a:pt x="248283" y="19049"/>
                </a:lnTo>
                <a:lnTo>
                  <a:pt x="25971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3" name="object 81">
            <a:extLst>
              <a:ext uri="{FF2B5EF4-FFF2-40B4-BE49-F238E27FC236}">
                <a16:creationId xmlns:a16="http://schemas.microsoft.com/office/drawing/2014/main" id="{C589DD0F-7EA2-BF4A-BF5C-BF0900229472}"/>
              </a:ext>
            </a:extLst>
          </p:cNvPr>
          <p:cNvSpPr>
            <a:spLocks/>
          </p:cNvSpPr>
          <p:nvPr/>
        </p:nvSpPr>
        <p:spPr bwMode="auto">
          <a:xfrm>
            <a:off x="8401050" y="5634038"/>
            <a:ext cx="254000" cy="19050"/>
          </a:xfrm>
          <a:custGeom>
            <a:avLst/>
            <a:gdLst>
              <a:gd name="T0" fmla="*/ 248283 w 254000"/>
              <a:gd name="T1" fmla="*/ 0 h 19050"/>
              <a:gd name="T2" fmla="*/ 5714 w 254000"/>
              <a:gd name="T3" fmla="*/ 0 h 19050"/>
              <a:gd name="T4" fmla="*/ 0 w 254000"/>
              <a:gd name="T5" fmla="*/ 9525 h 19050"/>
              <a:gd name="T6" fmla="*/ 5714 w 254000"/>
              <a:gd name="T7" fmla="*/ 19050 h 19050"/>
              <a:gd name="T8" fmla="*/ 248283 w 254000"/>
              <a:gd name="T9" fmla="*/ 19050 h 19050"/>
              <a:gd name="T10" fmla="*/ 254000 w 254000"/>
              <a:gd name="T11" fmla="*/ 9525 h 19050"/>
              <a:gd name="T12" fmla="*/ 248283 w 254000"/>
              <a:gd name="T13" fmla="*/ 0 h 190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54000" h="19050">
                <a:moveTo>
                  <a:pt x="248283" y="0"/>
                </a:moveTo>
                <a:lnTo>
                  <a:pt x="5714" y="0"/>
                </a:lnTo>
                <a:lnTo>
                  <a:pt x="0" y="9525"/>
                </a:lnTo>
                <a:lnTo>
                  <a:pt x="5714" y="19050"/>
                </a:lnTo>
                <a:lnTo>
                  <a:pt x="248283" y="19050"/>
                </a:lnTo>
                <a:lnTo>
                  <a:pt x="254000" y="9525"/>
                </a:lnTo>
                <a:lnTo>
                  <a:pt x="24828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4" name="object 82">
            <a:extLst>
              <a:ext uri="{FF2B5EF4-FFF2-40B4-BE49-F238E27FC236}">
                <a16:creationId xmlns:a16="http://schemas.microsoft.com/office/drawing/2014/main" id="{301CF343-9D6C-2541-B4D8-96A47A6EDFA1}"/>
              </a:ext>
            </a:extLst>
          </p:cNvPr>
          <p:cNvSpPr>
            <a:spLocks/>
          </p:cNvSpPr>
          <p:nvPr/>
        </p:nvSpPr>
        <p:spPr bwMode="auto">
          <a:xfrm>
            <a:off x="3924301" y="5835650"/>
            <a:ext cx="265113" cy="19050"/>
          </a:xfrm>
          <a:custGeom>
            <a:avLst/>
            <a:gdLst>
              <a:gd name="T0" fmla="*/ 253394 w 265430"/>
              <a:gd name="T1" fmla="*/ 0 h 19050"/>
              <a:gd name="T2" fmla="*/ 11402 w 265430"/>
              <a:gd name="T3" fmla="*/ 0 h 19050"/>
              <a:gd name="T4" fmla="*/ 0 w 265430"/>
              <a:gd name="T5" fmla="*/ 19049 h 19050"/>
              <a:gd name="T6" fmla="*/ 264796 w 265430"/>
              <a:gd name="T7" fmla="*/ 19049 h 19050"/>
              <a:gd name="T8" fmla="*/ 253394 w 265430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5430" h="19050">
                <a:moveTo>
                  <a:pt x="254000" y="0"/>
                </a:moveTo>
                <a:lnTo>
                  <a:pt x="11430" y="0"/>
                </a:lnTo>
                <a:lnTo>
                  <a:pt x="0" y="19049"/>
                </a:lnTo>
                <a:lnTo>
                  <a:pt x="265430" y="19049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5" name="object 83">
            <a:extLst>
              <a:ext uri="{FF2B5EF4-FFF2-40B4-BE49-F238E27FC236}">
                <a16:creationId xmlns:a16="http://schemas.microsoft.com/office/drawing/2014/main" id="{170BEA57-E40E-BA4A-81E9-2F6F85C8499D}"/>
              </a:ext>
            </a:extLst>
          </p:cNvPr>
          <p:cNvSpPr>
            <a:spLocks/>
          </p:cNvSpPr>
          <p:nvPr/>
        </p:nvSpPr>
        <p:spPr bwMode="auto">
          <a:xfrm>
            <a:off x="4178301" y="5624514"/>
            <a:ext cx="138113" cy="230187"/>
          </a:xfrm>
          <a:custGeom>
            <a:avLst/>
            <a:gdLst>
              <a:gd name="T0" fmla="*/ 132107 w 138430"/>
              <a:gd name="T1" fmla="*/ 0 h 229869"/>
              <a:gd name="T2" fmla="*/ 121361 w 138430"/>
              <a:gd name="T3" fmla="*/ 0 h 229869"/>
              <a:gd name="T4" fmla="*/ 0 w 138430"/>
              <a:gd name="T5" fmla="*/ 211403 h 229869"/>
              <a:gd name="T6" fmla="*/ 11378 w 138430"/>
              <a:gd name="T7" fmla="*/ 230505 h 229869"/>
              <a:gd name="T8" fmla="*/ 137797 w 138430"/>
              <a:gd name="T9" fmla="*/ 9550 h 229869"/>
              <a:gd name="T10" fmla="*/ 132107 w 138430"/>
              <a:gd name="T11" fmla="*/ 0 h 2298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0" h="229869">
                <a:moveTo>
                  <a:pt x="132714" y="0"/>
                </a:moveTo>
                <a:lnTo>
                  <a:pt x="121919" y="0"/>
                </a:lnTo>
                <a:lnTo>
                  <a:pt x="0" y="210819"/>
                </a:lnTo>
                <a:lnTo>
                  <a:pt x="11430" y="229869"/>
                </a:lnTo>
                <a:lnTo>
                  <a:pt x="138430" y="9524"/>
                </a:lnTo>
                <a:lnTo>
                  <a:pt x="13271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6" name="object 84">
            <a:extLst>
              <a:ext uri="{FF2B5EF4-FFF2-40B4-BE49-F238E27FC236}">
                <a16:creationId xmlns:a16="http://schemas.microsoft.com/office/drawing/2014/main" id="{8DD2FECC-D648-1C44-BA44-54E186BB704C}"/>
              </a:ext>
            </a:extLst>
          </p:cNvPr>
          <p:cNvSpPr>
            <a:spLocks/>
          </p:cNvSpPr>
          <p:nvPr/>
        </p:nvSpPr>
        <p:spPr bwMode="auto">
          <a:xfrm>
            <a:off x="4178301" y="5405439"/>
            <a:ext cx="138113" cy="219075"/>
          </a:xfrm>
          <a:custGeom>
            <a:avLst/>
            <a:gdLst>
              <a:gd name="T0" fmla="*/ 16434 w 138430"/>
              <a:gd name="T1" fmla="*/ 0 h 219710"/>
              <a:gd name="T2" fmla="*/ 5688 w 138430"/>
              <a:gd name="T3" fmla="*/ 0 h 219710"/>
              <a:gd name="T4" fmla="*/ 0 w 138430"/>
              <a:gd name="T5" fmla="*/ 9469 h 219710"/>
              <a:gd name="T6" fmla="*/ 121361 w 138430"/>
              <a:gd name="T7" fmla="*/ 218442 h 219710"/>
              <a:gd name="T8" fmla="*/ 132107 w 138430"/>
              <a:gd name="T9" fmla="*/ 218442 h 219710"/>
              <a:gd name="T10" fmla="*/ 137797 w 138430"/>
              <a:gd name="T11" fmla="*/ 208972 h 219710"/>
              <a:gd name="T12" fmla="*/ 16434 w 138430"/>
              <a:gd name="T13" fmla="*/ 0 h 2197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30" h="219710">
                <a:moveTo>
                  <a:pt x="16510" y="0"/>
                </a:moveTo>
                <a:lnTo>
                  <a:pt x="5714" y="0"/>
                </a:lnTo>
                <a:lnTo>
                  <a:pt x="0" y="9524"/>
                </a:lnTo>
                <a:lnTo>
                  <a:pt x="121919" y="219710"/>
                </a:lnTo>
                <a:lnTo>
                  <a:pt x="132714" y="219710"/>
                </a:lnTo>
                <a:lnTo>
                  <a:pt x="138430" y="210185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7" name="object 85">
            <a:extLst>
              <a:ext uri="{FF2B5EF4-FFF2-40B4-BE49-F238E27FC236}">
                <a16:creationId xmlns:a16="http://schemas.microsoft.com/office/drawing/2014/main" id="{D2289F30-65FE-5A47-B562-E7E4FC15CD14}"/>
              </a:ext>
            </a:extLst>
          </p:cNvPr>
          <p:cNvSpPr>
            <a:spLocks/>
          </p:cNvSpPr>
          <p:nvPr/>
        </p:nvSpPr>
        <p:spPr bwMode="auto">
          <a:xfrm>
            <a:off x="4148139" y="5448301"/>
            <a:ext cx="115887" cy="180975"/>
          </a:xfrm>
          <a:custGeom>
            <a:avLst/>
            <a:gdLst>
              <a:gd name="T0" fmla="*/ 16600 w 115569"/>
              <a:gd name="T1" fmla="*/ 0 h 182245"/>
              <a:gd name="T2" fmla="*/ 0 w 115569"/>
              <a:gd name="T3" fmla="*/ 9393 h 182245"/>
              <a:gd name="T4" fmla="*/ 99605 w 115569"/>
              <a:gd name="T5" fmla="*/ 179714 h 182245"/>
              <a:gd name="T6" fmla="*/ 116206 w 115569"/>
              <a:gd name="T7" fmla="*/ 170321 h 182245"/>
              <a:gd name="T8" fmla="*/ 16600 w 115569"/>
              <a:gd name="T9" fmla="*/ 0 h 182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9" h="182245">
                <a:moveTo>
                  <a:pt x="16509" y="0"/>
                </a:moveTo>
                <a:lnTo>
                  <a:pt x="0" y="9525"/>
                </a:lnTo>
                <a:lnTo>
                  <a:pt x="99059" y="182245"/>
                </a:lnTo>
                <a:lnTo>
                  <a:pt x="115569" y="172720"/>
                </a:lnTo>
                <a:lnTo>
                  <a:pt x="165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8" name="object 86">
            <a:extLst>
              <a:ext uri="{FF2B5EF4-FFF2-40B4-BE49-F238E27FC236}">
                <a16:creationId xmlns:a16="http://schemas.microsoft.com/office/drawing/2014/main" id="{A98CCDFE-81BC-6742-A8D6-18B6285E23B7}"/>
              </a:ext>
            </a:extLst>
          </p:cNvPr>
          <p:cNvSpPr>
            <a:spLocks/>
          </p:cNvSpPr>
          <p:nvPr/>
        </p:nvSpPr>
        <p:spPr bwMode="auto">
          <a:xfrm>
            <a:off x="3924300" y="5395913"/>
            <a:ext cx="260350" cy="19050"/>
          </a:xfrm>
          <a:custGeom>
            <a:avLst/>
            <a:gdLst>
              <a:gd name="T0" fmla="*/ 255246 w 259714"/>
              <a:gd name="T1" fmla="*/ 0 h 19050"/>
              <a:gd name="T2" fmla="*/ 0 w 259714"/>
              <a:gd name="T3" fmla="*/ 0 h 19050"/>
              <a:gd name="T4" fmla="*/ 11486 w 259714"/>
              <a:gd name="T5" fmla="*/ 19049 h 19050"/>
              <a:gd name="T6" fmla="*/ 255246 w 259714"/>
              <a:gd name="T7" fmla="*/ 19049 h 19050"/>
              <a:gd name="T8" fmla="*/ 260988 w 259714"/>
              <a:gd name="T9" fmla="*/ 9524 h 19050"/>
              <a:gd name="T10" fmla="*/ 255246 w 259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4" h="19050">
                <a:moveTo>
                  <a:pt x="254000" y="0"/>
                </a:moveTo>
                <a:lnTo>
                  <a:pt x="0" y="0"/>
                </a:lnTo>
                <a:lnTo>
                  <a:pt x="11430" y="19049"/>
                </a:lnTo>
                <a:lnTo>
                  <a:pt x="254000" y="19049"/>
                </a:lnTo>
                <a:lnTo>
                  <a:pt x="259714" y="9524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89" name="object 87">
            <a:extLst>
              <a:ext uri="{FF2B5EF4-FFF2-40B4-BE49-F238E27FC236}">
                <a16:creationId xmlns:a16="http://schemas.microsoft.com/office/drawing/2014/main" id="{93221313-F6E1-A94E-89BE-6602B27A2A81}"/>
              </a:ext>
            </a:extLst>
          </p:cNvPr>
          <p:cNvSpPr>
            <a:spLocks/>
          </p:cNvSpPr>
          <p:nvPr/>
        </p:nvSpPr>
        <p:spPr bwMode="auto">
          <a:xfrm>
            <a:off x="3792539" y="5395913"/>
            <a:ext cx="142875" cy="228600"/>
          </a:xfrm>
          <a:custGeom>
            <a:avLst/>
            <a:gdLst>
              <a:gd name="T0" fmla="*/ 130914 w 143510"/>
              <a:gd name="T1" fmla="*/ 0 h 229235"/>
              <a:gd name="T2" fmla="*/ 0 w 143510"/>
              <a:gd name="T3" fmla="*/ 227967 h 229235"/>
              <a:gd name="T4" fmla="*/ 21399 w 143510"/>
              <a:gd name="T5" fmla="*/ 227967 h 229235"/>
              <a:gd name="T6" fmla="*/ 142243 w 143510"/>
              <a:gd name="T7" fmla="*/ 18943 h 229235"/>
              <a:gd name="T8" fmla="*/ 130914 w 143510"/>
              <a:gd name="T9" fmla="*/ 0 h 229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10" h="229235">
                <a:moveTo>
                  <a:pt x="132080" y="0"/>
                </a:moveTo>
                <a:lnTo>
                  <a:pt x="0" y="229235"/>
                </a:lnTo>
                <a:lnTo>
                  <a:pt x="21590" y="229235"/>
                </a:lnTo>
                <a:lnTo>
                  <a:pt x="143510" y="19049"/>
                </a:lnTo>
                <a:lnTo>
                  <a:pt x="13208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0" name="object 88">
            <a:extLst>
              <a:ext uri="{FF2B5EF4-FFF2-40B4-BE49-F238E27FC236}">
                <a16:creationId xmlns:a16="http://schemas.microsoft.com/office/drawing/2014/main" id="{F1ACCFDB-C22F-5E43-BB01-9817BB049CF1}"/>
              </a:ext>
            </a:extLst>
          </p:cNvPr>
          <p:cNvSpPr>
            <a:spLocks/>
          </p:cNvSpPr>
          <p:nvPr/>
        </p:nvSpPr>
        <p:spPr bwMode="auto">
          <a:xfrm>
            <a:off x="3849689" y="5448301"/>
            <a:ext cx="115887" cy="180975"/>
          </a:xfrm>
          <a:custGeom>
            <a:avLst/>
            <a:gdLst>
              <a:gd name="T0" fmla="*/ 99605 w 115569"/>
              <a:gd name="T1" fmla="*/ 0 h 182245"/>
              <a:gd name="T2" fmla="*/ 0 w 115569"/>
              <a:gd name="T3" fmla="*/ 170321 h 182245"/>
              <a:gd name="T4" fmla="*/ 16600 w 115569"/>
              <a:gd name="T5" fmla="*/ 179714 h 182245"/>
              <a:gd name="T6" fmla="*/ 116206 w 115569"/>
              <a:gd name="T7" fmla="*/ 9393 h 182245"/>
              <a:gd name="T8" fmla="*/ 99605 w 115569"/>
              <a:gd name="T9" fmla="*/ 0 h 182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69" h="182245">
                <a:moveTo>
                  <a:pt x="99059" y="0"/>
                </a:moveTo>
                <a:lnTo>
                  <a:pt x="0" y="172720"/>
                </a:lnTo>
                <a:lnTo>
                  <a:pt x="16509" y="182245"/>
                </a:lnTo>
                <a:lnTo>
                  <a:pt x="115569" y="9525"/>
                </a:lnTo>
                <a:lnTo>
                  <a:pt x="990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1" name="object 89">
            <a:extLst>
              <a:ext uri="{FF2B5EF4-FFF2-40B4-BE49-F238E27FC236}">
                <a16:creationId xmlns:a16="http://schemas.microsoft.com/office/drawing/2014/main" id="{2944C05F-AF61-254F-8513-FCADA88CF5C8}"/>
              </a:ext>
            </a:extLst>
          </p:cNvPr>
          <p:cNvSpPr>
            <a:spLocks/>
          </p:cNvSpPr>
          <p:nvPr/>
        </p:nvSpPr>
        <p:spPr bwMode="auto">
          <a:xfrm>
            <a:off x="3792539" y="5624514"/>
            <a:ext cx="142875" cy="230187"/>
          </a:xfrm>
          <a:custGeom>
            <a:avLst/>
            <a:gdLst>
              <a:gd name="T0" fmla="*/ 21399 w 143510"/>
              <a:gd name="T1" fmla="*/ 0 h 229869"/>
              <a:gd name="T2" fmla="*/ 0 w 143510"/>
              <a:gd name="T3" fmla="*/ 0 h 229869"/>
              <a:gd name="T4" fmla="*/ 130914 w 143510"/>
              <a:gd name="T5" fmla="*/ 230505 h 229869"/>
              <a:gd name="T6" fmla="*/ 142243 w 143510"/>
              <a:gd name="T7" fmla="*/ 211403 h 229869"/>
              <a:gd name="T8" fmla="*/ 21399 w 143510"/>
              <a:gd name="T9" fmla="*/ 0 h 2298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10" h="229869">
                <a:moveTo>
                  <a:pt x="21590" y="0"/>
                </a:moveTo>
                <a:lnTo>
                  <a:pt x="0" y="0"/>
                </a:lnTo>
                <a:lnTo>
                  <a:pt x="132080" y="229869"/>
                </a:lnTo>
                <a:lnTo>
                  <a:pt x="143510" y="210819"/>
                </a:lnTo>
                <a:lnTo>
                  <a:pt x="2159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2" name="object 90">
            <a:extLst>
              <a:ext uri="{FF2B5EF4-FFF2-40B4-BE49-F238E27FC236}">
                <a16:creationId xmlns:a16="http://schemas.microsoft.com/office/drawing/2014/main" id="{B6EC2470-9157-F442-B846-72ADECFABA73}"/>
              </a:ext>
            </a:extLst>
          </p:cNvPr>
          <p:cNvSpPr>
            <a:spLocks/>
          </p:cNvSpPr>
          <p:nvPr/>
        </p:nvSpPr>
        <p:spPr bwMode="auto">
          <a:xfrm>
            <a:off x="4940300" y="5835650"/>
            <a:ext cx="260350" cy="19050"/>
          </a:xfrm>
          <a:custGeom>
            <a:avLst/>
            <a:gdLst>
              <a:gd name="T0" fmla="*/ 255246 w 259714"/>
              <a:gd name="T1" fmla="*/ 0 h 19050"/>
              <a:gd name="T2" fmla="*/ 11485 w 259714"/>
              <a:gd name="T3" fmla="*/ 0 h 19050"/>
              <a:gd name="T4" fmla="*/ 0 w 259714"/>
              <a:gd name="T5" fmla="*/ 19049 h 19050"/>
              <a:gd name="T6" fmla="*/ 255246 w 259714"/>
              <a:gd name="T7" fmla="*/ 19049 h 19050"/>
              <a:gd name="T8" fmla="*/ 260988 w 259714"/>
              <a:gd name="T9" fmla="*/ 9524 h 19050"/>
              <a:gd name="T10" fmla="*/ 255246 w 259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4" h="19050">
                <a:moveTo>
                  <a:pt x="254000" y="0"/>
                </a:moveTo>
                <a:lnTo>
                  <a:pt x="11429" y="0"/>
                </a:lnTo>
                <a:lnTo>
                  <a:pt x="0" y="19049"/>
                </a:lnTo>
                <a:lnTo>
                  <a:pt x="254000" y="19049"/>
                </a:lnTo>
                <a:lnTo>
                  <a:pt x="259714" y="9524"/>
                </a:lnTo>
                <a:lnTo>
                  <a:pt x="254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3" name="object 91">
            <a:extLst>
              <a:ext uri="{FF2B5EF4-FFF2-40B4-BE49-F238E27FC236}">
                <a16:creationId xmlns:a16="http://schemas.microsoft.com/office/drawing/2014/main" id="{09245ABF-DE66-BE4F-8053-F94502078288}"/>
              </a:ext>
            </a:extLst>
          </p:cNvPr>
          <p:cNvSpPr>
            <a:spLocks/>
          </p:cNvSpPr>
          <p:nvPr/>
        </p:nvSpPr>
        <p:spPr bwMode="auto">
          <a:xfrm>
            <a:off x="5194301" y="5624513"/>
            <a:ext cx="142875" cy="220662"/>
          </a:xfrm>
          <a:custGeom>
            <a:avLst/>
            <a:gdLst>
              <a:gd name="T0" fmla="*/ 142243 w 143510"/>
              <a:gd name="T1" fmla="*/ 0 h 220344"/>
              <a:gd name="T2" fmla="*/ 120844 w 143510"/>
              <a:gd name="T3" fmla="*/ 0 h 220344"/>
              <a:gd name="T4" fmla="*/ 0 w 143510"/>
              <a:gd name="T5" fmla="*/ 211428 h 220344"/>
              <a:gd name="T6" fmla="*/ 5664 w 143510"/>
              <a:gd name="T7" fmla="*/ 220980 h 220344"/>
              <a:gd name="T8" fmla="*/ 16364 w 143510"/>
              <a:gd name="T9" fmla="*/ 220980 h 220344"/>
              <a:gd name="T10" fmla="*/ 142243 w 143510"/>
              <a:gd name="T11" fmla="*/ 0 h 220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3510" h="220344">
                <a:moveTo>
                  <a:pt x="143510" y="0"/>
                </a:moveTo>
                <a:lnTo>
                  <a:pt x="121920" y="0"/>
                </a:lnTo>
                <a:lnTo>
                  <a:pt x="0" y="210819"/>
                </a:lnTo>
                <a:lnTo>
                  <a:pt x="5714" y="220344"/>
                </a:lnTo>
                <a:lnTo>
                  <a:pt x="16510" y="220344"/>
                </a:lnTo>
                <a:lnTo>
                  <a:pt x="143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4" name="object 92">
            <a:extLst>
              <a:ext uri="{FF2B5EF4-FFF2-40B4-BE49-F238E27FC236}">
                <a16:creationId xmlns:a16="http://schemas.microsoft.com/office/drawing/2014/main" id="{F6E7AF67-A551-1F4E-A585-22688C0162F1}"/>
              </a:ext>
            </a:extLst>
          </p:cNvPr>
          <p:cNvSpPr>
            <a:spLocks/>
          </p:cNvSpPr>
          <p:nvPr/>
        </p:nvSpPr>
        <p:spPr bwMode="auto">
          <a:xfrm>
            <a:off x="5194301" y="5395913"/>
            <a:ext cx="142875" cy="228600"/>
          </a:xfrm>
          <a:custGeom>
            <a:avLst/>
            <a:gdLst>
              <a:gd name="T0" fmla="*/ 11328 w 143510"/>
              <a:gd name="T1" fmla="*/ 0 h 229235"/>
              <a:gd name="T2" fmla="*/ 0 w 143510"/>
              <a:gd name="T3" fmla="*/ 18943 h 229235"/>
              <a:gd name="T4" fmla="*/ 120844 w 143510"/>
              <a:gd name="T5" fmla="*/ 227967 h 229235"/>
              <a:gd name="T6" fmla="*/ 142243 w 143510"/>
              <a:gd name="T7" fmla="*/ 227967 h 229235"/>
              <a:gd name="T8" fmla="*/ 11328 w 143510"/>
              <a:gd name="T9" fmla="*/ 0 h 229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10" h="229235">
                <a:moveTo>
                  <a:pt x="11429" y="0"/>
                </a:moveTo>
                <a:lnTo>
                  <a:pt x="0" y="19049"/>
                </a:lnTo>
                <a:lnTo>
                  <a:pt x="121920" y="229235"/>
                </a:lnTo>
                <a:lnTo>
                  <a:pt x="143510" y="229235"/>
                </a:lnTo>
                <a:lnTo>
                  <a:pt x="1142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5" name="object 93">
            <a:extLst>
              <a:ext uri="{FF2B5EF4-FFF2-40B4-BE49-F238E27FC236}">
                <a16:creationId xmlns:a16="http://schemas.microsoft.com/office/drawing/2014/main" id="{5D04F7B5-F6BE-484F-AA91-309DA0E51D71}"/>
              </a:ext>
            </a:extLst>
          </p:cNvPr>
          <p:cNvSpPr>
            <a:spLocks/>
          </p:cNvSpPr>
          <p:nvPr/>
        </p:nvSpPr>
        <p:spPr bwMode="auto">
          <a:xfrm>
            <a:off x="5164139" y="5448301"/>
            <a:ext cx="115887" cy="180975"/>
          </a:xfrm>
          <a:custGeom>
            <a:avLst/>
            <a:gdLst>
              <a:gd name="T0" fmla="*/ 16600 w 115570"/>
              <a:gd name="T1" fmla="*/ 0 h 182245"/>
              <a:gd name="T2" fmla="*/ 0 w 115570"/>
              <a:gd name="T3" fmla="*/ 9393 h 182245"/>
              <a:gd name="T4" fmla="*/ 99604 w 115570"/>
              <a:gd name="T5" fmla="*/ 179714 h 182245"/>
              <a:gd name="T6" fmla="*/ 116205 w 115570"/>
              <a:gd name="T7" fmla="*/ 170321 h 182245"/>
              <a:gd name="T8" fmla="*/ 16600 w 115570"/>
              <a:gd name="T9" fmla="*/ 0 h 182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70" h="182245">
                <a:moveTo>
                  <a:pt x="16510" y="0"/>
                </a:moveTo>
                <a:lnTo>
                  <a:pt x="0" y="9525"/>
                </a:lnTo>
                <a:lnTo>
                  <a:pt x="99060" y="182245"/>
                </a:lnTo>
                <a:lnTo>
                  <a:pt x="115570" y="172720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6" name="object 94">
            <a:extLst>
              <a:ext uri="{FF2B5EF4-FFF2-40B4-BE49-F238E27FC236}">
                <a16:creationId xmlns:a16="http://schemas.microsoft.com/office/drawing/2014/main" id="{E25F9ACE-D521-564E-BA6D-009C01A762B9}"/>
              </a:ext>
            </a:extLst>
          </p:cNvPr>
          <p:cNvSpPr>
            <a:spLocks/>
          </p:cNvSpPr>
          <p:nvPr/>
        </p:nvSpPr>
        <p:spPr bwMode="auto">
          <a:xfrm>
            <a:off x="4946651" y="5395913"/>
            <a:ext cx="258763" cy="19050"/>
          </a:xfrm>
          <a:custGeom>
            <a:avLst/>
            <a:gdLst>
              <a:gd name="T0" fmla="*/ 257815 w 259714"/>
              <a:gd name="T1" fmla="*/ 0 h 19050"/>
              <a:gd name="T2" fmla="*/ 5672 w 259714"/>
              <a:gd name="T3" fmla="*/ 0 h 19050"/>
              <a:gd name="T4" fmla="*/ 0 w 259714"/>
              <a:gd name="T5" fmla="*/ 9524 h 19050"/>
              <a:gd name="T6" fmla="*/ 5672 w 259714"/>
              <a:gd name="T7" fmla="*/ 19049 h 19050"/>
              <a:gd name="T8" fmla="*/ 246470 w 259714"/>
              <a:gd name="T9" fmla="*/ 19049 h 19050"/>
              <a:gd name="T10" fmla="*/ 257815 w 259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59714" h="19050">
                <a:moveTo>
                  <a:pt x="259714" y="0"/>
                </a:moveTo>
                <a:lnTo>
                  <a:pt x="5714" y="0"/>
                </a:lnTo>
                <a:lnTo>
                  <a:pt x="0" y="9524"/>
                </a:lnTo>
                <a:lnTo>
                  <a:pt x="5714" y="19049"/>
                </a:lnTo>
                <a:lnTo>
                  <a:pt x="248285" y="19049"/>
                </a:lnTo>
                <a:lnTo>
                  <a:pt x="25971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7" name="object 95">
            <a:extLst>
              <a:ext uri="{FF2B5EF4-FFF2-40B4-BE49-F238E27FC236}">
                <a16:creationId xmlns:a16="http://schemas.microsoft.com/office/drawing/2014/main" id="{30ED063C-4387-A64C-9B5F-9CD21366B6DA}"/>
              </a:ext>
            </a:extLst>
          </p:cNvPr>
          <p:cNvSpPr>
            <a:spLocks/>
          </p:cNvSpPr>
          <p:nvPr/>
        </p:nvSpPr>
        <p:spPr bwMode="auto">
          <a:xfrm>
            <a:off x="4808539" y="5405439"/>
            <a:ext cx="142875" cy="219075"/>
          </a:xfrm>
          <a:custGeom>
            <a:avLst/>
            <a:gdLst>
              <a:gd name="T0" fmla="*/ 136579 w 143509"/>
              <a:gd name="T1" fmla="*/ 0 h 219710"/>
              <a:gd name="T2" fmla="*/ 125880 w 143509"/>
              <a:gd name="T3" fmla="*/ 0 h 219710"/>
              <a:gd name="T4" fmla="*/ 0 w 143509"/>
              <a:gd name="T5" fmla="*/ 218442 h 219710"/>
              <a:gd name="T6" fmla="*/ 21399 w 143509"/>
              <a:gd name="T7" fmla="*/ 218442 h 219710"/>
              <a:gd name="T8" fmla="*/ 142244 w 143509"/>
              <a:gd name="T9" fmla="*/ 9469 h 219710"/>
              <a:gd name="T10" fmla="*/ 136579 w 143509"/>
              <a:gd name="T11" fmla="*/ 0 h 2197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3509" h="219710">
                <a:moveTo>
                  <a:pt x="137794" y="0"/>
                </a:moveTo>
                <a:lnTo>
                  <a:pt x="127000" y="0"/>
                </a:lnTo>
                <a:lnTo>
                  <a:pt x="0" y="219710"/>
                </a:lnTo>
                <a:lnTo>
                  <a:pt x="21589" y="219710"/>
                </a:lnTo>
                <a:lnTo>
                  <a:pt x="143509" y="9524"/>
                </a:lnTo>
                <a:lnTo>
                  <a:pt x="13779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8" name="object 96">
            <a:extLst>
              <a:ext uri="{FF2B5EF4-FFF2-40B4-BE49-F238E27FC236}">
                <a16:creationId xmlns:a16="http://schemas.microsoft.com/office/drawing/2014/main" id="{6FB97C9E-DCEB-F849-AFC1-1F6CE2ED3838}"/>
              </a:ext>
            </a:extLst>
          </p:cNvPr>
          <p:cNvSpPr>
            <a:spLocks/>
          </p:cNvSpPr>
          <p:nvPr/>
        </p:nvSpPr>
        <p:spPr bwMode="auto">
          <a:xfrm>
            <a:off x="4865689" y="5448301"/>
            <a:ext cx="115887" cy="180975"/>
          </a:xfrm>
          <a:custGeom>
            <a:avLst/>
            <a:gdLst>
              <a:gd name="T0" fmla="*/ 99604 w 115570"/>
              <a:gd name="T1" fmla="*/ 0 h 182245"/>
              <a:gd name="T2" fmla="*/ 0 w 115570"/>
              <a:gd name="T3" fmla="*/ 170321 h 182245"/>
              <a:gd name="T4" fmla="*/ 16600 w 115570"/>
              <a:gd name="T5" fmla="*/ 179714 h 182245"/>
              <a:gd name="T6" fmla="*/ 116205 w 115570"/>
              <a:gd name="T7" fmla="*/ 9393 h 182245"/>
              <a:gd name="T8" fmla="*/ 99604 w 115570"/>
              <a:gd name="T9" fmla="*/ 0 h 182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570" h="182245">
                <a:moveTo>
                  <a:pt x="99060" y="0"/>
                </a:moveTo>
                <a:lnTo>
                  <a:pt x="0" y="172720"/>
                </a:lnTo>
                <a:lnTo>
                  <a:pt x="16510" y="182245"/>
                </a:lnTo>
                <a:lnTo>
                  <a:pt x="115570" y="9525"/>
                </a:lnTo>
                <a:lnTo>
                  <a:pt x="9906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799" name="object 97">
            <a:extLst>
              <a:ext uri="{FF2B5EF4-FFF2-40B4-BE49-F238E27FC236}">
                <a16:creationId xmlns:a16="http://schemas.microsoft.com/office/drawing/2014/main" id="{0B0EA2FE-1A3E-CB42-BEB0-C4140CB6BEFA}"/>
              </a:ext>
            </a:extLst>
          </p:cNvPr>
          <p:cNvSpPr>
            <a:spLocks/>
          </p:cNvSpPr>
          <p:nvPr/>
        </p:nvSpPr>
        <p:spPr bwMode="auto">
          <a:xfrm>
            <a:off x="4808539" y="5624514"/>
            <a:ext cx="142875" cy="230187"/>
          </a:xfrm>
          <a:custGeom>
            <a:avLst/>
            <a:gdLst>
              <a:gd name="T0" fmla="*/ 21399 w 143509"/>
              <a:gd name="T1" fmla="*/ 0 h 229869"/>
              <a:gd name="T2" fmla="*/ 0 w 143509"/>
              <a:gd name="T3" fmla="*/ 0 h 229869"/>
              <a:gd name="T4" fmla="*/ 130914 w 143509"/>
              <a:gd name="T5" fmla="*/ 230505 h 229869"/>
              <a:gd name="T6" fmla="*/ 142244 w 143509"/>
              <a:gd name="T7" fmla="*/ 211403 h 229869"/>
              <a:gd name="T8" fmla="*/ 21399 w 143509"/>
              <a:gd name="T9" fmla="*/ 0 h 2298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3509" h="229869">
                <a:moveTo>
                  <a:pt x="21589" y="0"/>
                </a:moveTo>
                <a:lnTo>
                  <a:pt x="0" y="0"/>
                </a:lnTo>
                <a:lnTo>
                  <a:pt x="132079" y="229869"/>
                </a:lnTo>
                <a:lnTo>
                  <a:pt x="143509" y="210819"/>
                </a:lnTo>
                <a:lnTo>
                  <a:pt x="2158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0" name="object 98">
            <a:extLst>
              <a:ext uri="{FF2B5EF4-FFF2-40B4-BE49-F238E27FC236}">
                <a16:creationId xmlns:a16="http://schemas.microsoft.com/office/drawing/2014/main" id="{274C89DC-578F-5D47-AD7D-DADB5EDDA988}"/>
              </a:ext>
            </a:extLst>
          </p:cNvPr>
          <p:cNvSpPr>
            <a:spLocks/>
          </p:cNvSpPr>
          <p:nvPr/>
        </p:nvSpPr>
        <p:spPr bwMode="auto">
          <a:xfrm>
            <a:off x="4311651" y="5614988"/>
            <a:ext cx="195263" cy="19050"/>
          </a:xfrm>
          <a:custGeom>
            <a:avLst/>
            <a:gdLst>
              <a:gd name="T0" fmla="*/ 194316 w 196215"/>
              <a:gd name="T1" fmla="*/ 0 h 19050"/>
              <a:gd name="T2" fmla="*/ 5659 w 196215"/>
              <a:gd name="T3" fmla="*/ 0 h 19050"/>
              <a:gd name="T4" fmla="*/ 0 w 196215"/>
              <a:gd name="T5" fmla="*/ 9524 h 19050"/>
              <a:gd name="T6" fmla="*/ 5659 w 196215"/>
              <a:gd name="T7" fmla="*/ 19049 h 19050"/>
              <a:gd name="T8" fmla="*/ 194316 w 196215"/>
              <a:gd name="T9" fmla="*/ 19049 h 19050"/>
              <a:gd name="T10" fmla="*/ 194316 w 196215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6215" h="19050">
                <a:moveTo>
                  <a:pt x="196215" y="0"/>
                </a:moveTo>
                <a:lnTo>
                  <a:pt x="5715" y="0"/>
                </a:lnTo>
                <a:lnTo>
                  <a:pt x="0" y="9524"/>
                </a:lnTo>
                <a:lnTo>
                  <a:pt x="5715" y="19049"/>
                </a:lnTo>
                <a:lnTo>
                  <a:pt x="196215" y="19049"/>
                </a:lnTo>
                <a:lnTo>
                  <a:pt x="19621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1" name="object 99">
            <a:extLst>
              <a:ext uri="{FF2B5EF4-FFF2-40B4-BE49-F238E27FC236}">
                <a16:creationId xmlns:a16="http://schemas.microsoft.com/office/drawing/2014/main" id="{2CE2040E-9898-8F44-95AC-D54A5F1A3336}"/>
              </a:ext>
            </a:extLst>
          </p:cNvPr>
          <p:cNvSpPr>
            <a:spLocks/>
          </p:cNvSpPr>
          <p:nvPr/>
        </p:nvSpPr>
        <p:spPr bwMode="auto">
          <a:xfrm>
            <a:off x="4178301" y="5175250"/>
            <a:ext cx="138113" cy="230188"/>
          </a:xfrm>
          <a:custGeom>
            <a:avLst/>
            <a:gdLst>
              <a:gd name="T0" fmla="*/ 126419 w 138430"/>
              <a:gd name="T1" fmla="*/ 0 h 229870"/>
              <a:gd name="T2" fmla="*/ 0 w 138430"/>
              <a:gd name="T3" fmla="*/ 220954 h 229870"/>
              <a:gd name="T4" fmla="*/ 5688 w 138430"/>
              <a:gd name="T5" fmla="*/ 230505 h 229870"/>
              <a:gd name="T6" fmla="*/ 16434 w 138430"/>
              <a:gd name="T7" fmla="*/ 230505 h 229870"/>
              <a:gd name="T8" fmla="*/ 137797 w 138430"/>
              <a:gd name="T9" fmla="*/ 19102 h 229870"/>
              <a:gd name="T10" fmla="*/ 126419 w 138430"/>
              <a:gd name="T11" fmla="*/ 0 h 2298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8430" h="229870">
                <a:moveTo>
                  <a:pt x="127000" y="0"/>
                </a:moveTo>
                <a:lnTo>
                  <a:pt x="0" y="220344"/>
                </a:lnTo>
                <a:lnTo>
                  <a:pt x="5714" y="229869"/>
                </a:lnTo>
                <a:lnTo>
                  <a:pt x="16510" y="229869"/>
                </a:lnTo>
                <a:lnTo>
                  <a:pt x="138430" y="19050"/>
                </a:lnTo>
                <a:lnTo>
                  <a:pt x="127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2" name="object 100">
            <a:extLst>
              <a:ext uri="{FF2B5EF4-FFF2-40B4-BE49-F238E27FC236}">
                <a16:creationId xmlns:a16="http://schemas.microsoft.com/office/drawing/2014/main" id="{991870E7-5FCC-CF45-9B1D-B16045F2937B}"/>
              </a:ext>
            </a:extLst>
          </p:cNvPr>
          <p:cNvSpPr>
            <a:spLocks/>
          </p:cNvSpPr>
          <p:nvPr/>
        </p:nvSpPr>
        <p:spPr bwMode="auto">
          <a:xfrm>
            <a:off x="4813301" y="5184776"/>
            <a:ext cx="138113" cy="220663"/>
          </a:xfrm>
          <a:custGeom>
            <a:avLst/>
            <a:gdLst>
              <a:gd name="T0" fmla="*/ 16434 w 138429"/>
              <a:gd name="T1" fmla="*/ 0 h 220345"/>
              <a:gd name="T2" fmla="*/ 5688 w 138429"/>
              <a:gd name="T3" fmla="*/ 0 h 220345"/>
              <a:gd name="T4" fmla="*/ 0 w 138429"/>
              <a:gd name="T5" fmla="*/ 9553 h 220345"/>
              <a:gd name="T6" fmla="*/ 121364 w 138429"/>
              <a:gd name="T7" fmla="*/ 220980 h 220345"/>
              <a:gd name="T8" fmla="*/ 132109 w 138429"/>
              <a:gd name="T9" fmla="*/ 220980 h 220345"/>
              <a:gd name="T10" fmla="*/ 137798 w 138429"/>
              <a:gd name="T11" fmla="*/ 211428 h 220345"/>
              <a:gd name="T12" fmla="*/ 16434 w 138429"/>
              <a:gd name="T13" fmla="*/ 0 h 2203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429" h="220345">
                <a:moveTo>
                  <a:pt x="16510" y="0"/>
                </a:moveTo>
                <a:lnTo>
                  <a:pt x="5714" y="0"/>
                </a:lnTo>
                <a:lnTo>
                  <a:pt x="0" y="9525"/>
                </a:lnTo>
                <a:lnTo>
                  <a:pt x="121920" y="220344"/>
                </a:lnTo>
                <a:lnTo>
                  <a:pt x="132714" y="220344"/>
                </a:lnTo>
                <a:lnTo>
                  <a:pt x="138429" y="210819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3" name="object 101">
            <a:extLst>
              <a:ext uri="{FF2B5EF4-FFF2-40B4-BE49-F238E27FC236}">
                <a16:creationId xmlns:a16="http://schemas.microsoft.com/office/drawing/2014/main" id="{902B5FE0-21EC-AC48-97B3-7AE8EF0922B1}"/>
              </a:ext>
            </a:extLst>
          </p:cNvPr>
          <p:cNvSpPr>
            <a:spLocks/>
          </p:cNvSpPr>
          <p:nvPr/>
        </p:nvSpPr>
        <p:spPr bwMode="auto">
          <a:xfrm>
            <a:off x="4305300" y="5175250"/>
            <a:ext cx="514350" cy="19050"/>
          </a:xfrm>
          <a:custGeom>
            <a:avLst/>
            <a:gdLst>
              <a:gd name="T0" fmla="*/ 509259 w 513714"/>
              <a:gd name="T1" fmla="*/ 0 h 19050"/>
              <a:gd name="T2" fmla="*/ 0 w 513714"/>
              <a:gd name="T3" fmla="*/ 0 h 19050"/>
              <a:gd name="T4" fmla="*/ 11458 w 513714"/>
              <a:gd name="T5" fmla="*/ 19050 h 19050"/>
              <a:gd name="T6" fmla="*/ 509259 w 513714"/>
              <a:gd name="T7" fmla="*/ 19050 h 19050"/>
              <a:gd name="T8" fmla="*/ 514987 w 513714"/>
              <a:gd name="T9" fmla="*/ 9525 h 19050"/>
              <a:gd name="T10" fmla="*/ 509259 w 513714"/>
              <a:gd name="T11" fmla="*/ 0 h 190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13714" h="19050">
                <a:moveTo>
                  <a:pt x="508000" y="0"/>
                </a:moveTo>
                <a:lnTo>
                  <a:pt x="0" y="0"/>
                </a:lnTo>
                <a:lnTo>
                  <a:pt x="11430" y="19050"/>
                </a:lnTo>
                <a:lnTo>
                  <a:pt x="508000" y="19050"/>
                </a:lnTo>
                <a:lnTo>
                  <a:pt x="513714" y="9525"/>
                </a:lnTo>
                <a:lnTo>
                  <a:pt x="5080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4" name="object 102">
            <a:extLst>
              <a:ext uri="{FF2B5EF4-FFF2-40B4-BE49-F238E27FC236}">
                <a16:creationId xmlns:a16="http://schemas.microsoft.com/office/drawing/2014/main" id="{95F76D5B-CB2F-BC41-9891-81DC1FE76EE9}"/>
              </a:ext>
            </a:extLst>
          </p:cNvPr>
          <p:cNvSpPr>
            <a:spLocks/>
          </p:cNvSpPr>
          <p:nvPr/>
        </p:nvSpPr>
        <p:spPr bwMode="auto">
          <a:xfrm>
            <a:off x="4346575" y="5245100"/>
            <a:ext cx="438150" cy="0"/>
          </a:xfrm>
          <a:custGeom>
            <a:avLst/>
            <a:gdLst>
              <a:gd name="T0" fmla="*/ 0 w 438150"/>
              <a:gd name="T1" fmla="*/ 438150 w 43815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0">
                <a:moveTo>
                  <a:pt x="0" y="0"/>
                </a:moveTo>
                <a:lnTo>
                  <a:pt x="438150" y="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5" name="object 103">
            <a:extLst>
              <a:ext uri="{FF2B5EF4-FFF2-40B4-BE49-F238E27FC236}">
                <a16:creationId xmlns:a16="http://schemas.microsoft.com/office/drawing/2014/main" id="{7535B4C2-203E-2548-8D6C-4C2326A3DC34}"/>
              </a:ext>
            </a:extLst>
          </p:cNvPr>
          <p:cNvSpPr>
            <a:spLocks/>
          </p:cNvSpPr>
          <p:nvPr/>
        </p:nvSpPr>
        <p:spPr bwMode="auto">
          <a:xfrm>
            <a:off x="4813300" y="5029201"/>
            <a:ext cx="101600" cy="155575"/>
          </a:xfrm>
          <a:custGeom>
            <a:avLst/>
            <a:gdLst>
              <a:gd name="T0" fmla="*/ 85521 w 100964"/>
              <a:gd name="T1" fmla="*/ 0 h 154939"/>
              <a:gd name="T2" fmla="*/ 0 w 100964"/>
              <a:gd name="T3" fmla="*/ 146610 h 154939"/>
              <a:gd name="T4" fmla="*/ 5786 w 100964"/>
              <a:gd name="T5" fmla="*/ 156214 h 154939"/>
              <a:gd name="T6" fmla="*/ 16719 w 100964"/>
              <a:gd name="T7" fmla="*/ 156214 h 154939"/>
              <a:gd name="T8" fmla="*/ 102240 w 100964"/>
              <a:gd name="T9" fmla="*/ 9603 h 154939"/>
              <a:gd name="T10" fmla="*/ 85521 w 100964"/>
              <a:gd name="T11" fmla="*/ 0 h 1549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964" h="154939">
                <a:moveTo>
                  <a:pt x="84454" y="0"/>
                </a:moveTo>
                <a:lnTo>
                  <a:pt x="0" y="145414"/>
                </a:lnTo>
                <a:lnTo>
                  <a:pt x="5714" y="154939"/>
                </a:lnTo>
                <a:lnTo>
                  <a:pt x="16510" y="154939"/>
                </a:lnTo>
                <a:lnTo>
                  <a:pt x="100964" y="9525"/>
                </a:lnTo>
                <a:lnTo>
                  <a:pt x="8445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6" name="object 104">
            <a:extLst>
              <a:ext uri="{FF2B5EF4-FFF2-40B4-BE49-F238E27FC236}">
                <a16:creationId xmlns:a16="http://schemas.microsoft.com/office/drawing/2014/main" id="{40F2B22E-D536-7B48-AAB0-9EFD20AE5994}"/>
              </a:ext>
            </a:extLst>
          </p:cNvPr>
          <p:cNvSpPr>
            <a:spLocks/>
          </p:cNvSpPr>
          <p:nvPr/>
        </p:nvSpPr>
        <p:spPr bwMode="auto">
          <a:xfrm>
            <a:off x="8648700" y="5048251"/>
            <a:ext cx="101600" cy="155575"/>
          </a:xfrm>
          <a:custGeom>
            <a:avLst/>
            <a:gdLst>
              <a:gd name="T0" fmla="*/ 85520 w 100966"/>
              <a:gd name="T1" fmla="*/ 0 h 154939"/>
              <a:gd name="T2" fmla="*/ 0 w 100966"/>
              <a:gd name="T3" fmla="*/ 146610 h 154939"/>
              <a:gd name="T4" fmla="*/ 5788 w 100966"/>
              <a:gd name="T5" fmla="*/ 156214 h 154939"/>
              <a:gd name="T6" fmla="*/ 16719 w 100966"/>
              <a:gd name="T7" fmla="*/ 156214 h 154939"/>
              <a:gd name="T8" fmla="*/ 102238 w 100966"/>
              <a:gd name="T9" fmla="*/ 9603 h 154939"/>
              <a:gd name="T10" fmla="*/ 85520 w 100966"/>
              <a:gd name="T11" fmla="*/ 0 h 1549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966" h="154939">
                <a:moveTo>
                  <a:pt x="84456" y="0"/>
                </a:moveTo>
                <a:lnTo>
                  <a:pt x="0" y="145414"/>
                </a:lnTo>
                <a:lnTo>
                  <a:pt x="5716" y="154939"/>
                </a:lnTo>
                <a:lnTo>
                  <a:pt x="16511" y="154939"/>
                </a:lnTo>
                <a:lnTo>
                  <a:pt x="100966" y="9525"/>
                </a:lnTo>
                <a:lnTo>
                  <a:pt x="844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7" name="object 105">
            <a:extLst>
              <a:ext uri="{FF2B5EF4-FFF2-40B4-BE49-F238E27FC236}">
                <a16:creationId xmlns:a16="http://schemas.microsoft.com/office/drawing/2014/main" id="{26C3CF28-31DD-0740-A0DE-FB5F71CA1AF3}"/>
              </a:ext>
            </a:extLst>
          </p:cNvPr>
          <p:cNvSpPr>
            <a:spLocks/>
          </p:cNvSpPr>
          <p:nvPr/>
        </p:nvSpPr>
        <p:spPr bwMode="auto">
          <a:xfrm>
            <a:off x="5194300" y="5845175"/>
            <a:ext cx="96838" cy="147638"/>
          </a:xfrm>
          <a:custGeom>
            <a:avLst/>
            <a:gdLst>
              <a:gd name="T0" fmla="*/ 16619 w 96520"/>
              <a:gd name="T1" fmla="*/ 0 h 147320"/>
              <a:gd name="T2" fmla="*/ 5752 w 96520"/>
              <a:gd name="T3" fmla="*/ 0 h 147320"/>
              <a:gd name="T4" fmla="*/ 0 w 96520"/>
              <a:gd name="T5" fmla="*/ 9566 h 147320"/>
              <a:gd name="T6" fmla="*/ 80538 w 96520"/>
              <a:gd name="T7" fmla="*/ 147957 h 147320"/>
              <a:gd name="T8" fmla="*/ 97157 w 96520"/>
              <a:gd name="T9" fmla="*/ 138390 h 147320"/>
              <a:gd name="T10" fmla="*/ 16619 w 96520"/>
              <a:gd name="T11" fmla="*/ 0 h 1473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520" h="147320">
                <a:moveTo>
                  <a:pt x="16510" y="0"/>
                </a:moveTo>
                <a:lnTo>
                  <a:pt x="5714" y="0"/>
                </a:lnTo>
                <a:lnTo>
                  <a:pt x="0" y="9524"/>
                </a:lnTo>
                <a:lnTo>
                  <a:pt x="80010" y="147320"/>
                </a:lnTo>
                <a:lnTo>
                  <a:pt x="96520" y="137795"/>
                </a:lnTo>
                <a:lnTo>
                  <a:pt x="165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8" name="object 106">
            <a:extLst>
              <a:ext uri="{FF2B5EF4-FFF2-40B4-BE49-F238E27FC236}">
                <a16:creationId xmlns:a16="http://schemas.microsoft.com/office/drawing/2014/main" id="{356C29E3-6D19-8B45-AB3D-254FE02398CB}"/>
              </a:ext>
            </a:extLst>
          </p:cNvPr>
          <p:cNvSpPr>
            <a:spLocks/>
          </p:cNvSpPr>
          <p:nvPr/>
        </p:nvSpPr>
        <p:spPr bwMode="auto">
          <a:xfrm>
            <a:off x="5797551" y="5549900"/>
            <a:ext cx="1660525" cy="0"/>
          </a:xfrm>
          <a:custGeom>
            <a:avLst/>
            <a:gdLst>
              <a:gd name="T0" fmla="*/ 1659669 w 1661381"/>
              <a:gd name="T1" fmla="*/ 0 w 1661381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661381">
                <a:moveTo>
                  <a:pt x="1661381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09" name="object 107">
            <a:extLst>
              <a:ext uri="{FF2B5EF4-FFF2-40B4-BE49-F238E27FC236}">
                <a16:creationId xmlns:a16="http://schemas.microsoft.com/office/drawing/2014/main" id="{E4E718A9-9876-CA44-A1C9-F50DA59FCB70}"/>
              </a:ext>
            </a:extLst>
          </p:cNvPr>
          <p:cNvSpPr>
            <a:spLocks/>
          </p:cNvSpPr>
          <p:nvPr/>
        </p:nvSpPr>
        <p:spPr bwMode="auto">
          <a:xfrm>
            <a:off x="7434263" y="55022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6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0 w 189975"/>
              <a:gd name="T21" fmla="*/ 1765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2" y="7329"/>
                </a:lnTo>
                <a:lnTo>
                  <a:pt x="511" y="0"/>
                </a:lnTo>
                <a:lnTo>
                  <a:pt x="2575" y="352"/>
                </a:lnTo>
                <a:lnTo>
                  <a:pt x="8762" y="1785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10" name="object 108">
            <a:extLst>
              <a:ext uri="{FF2B5EF4-FFF2-40B4-BE49-F238E27FC236}">
                <a16:creationId xmlns:a16="http://schemas.microsoft.com/office/drawing/2014/main" id="{1D7136F7-61F7-814A-A66B-0621EAD0D2CC}"/>
              </a:ext>
            </a:extLst>
          </p:cNvPr>
          <p:cNvSpPr>
            <a:spLocks/>
          </p:cNvSpPr>
          <p:nvPr/>
        </p:nvSpPr>
        <p:spPr bwMode="auto">
          <a:xfrm>
            <a:off x="7434263" y="55022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2 w 189975"/>
              <a:gd name="T11" fmla="*/ 58858 h 95773"/>
              <a:gd name="T12" fmla="*/ 126960 w 189975"/>
              <a:gd name="T13" fmla="*/ 63092 h 95773"/>
              <a:gd name="T14" fmla="*/ 108892 w 189975"/>
              <a:gd name="T15" fmla="*/ 67594 h 95773"/>
              <a:gd name="T16" fmla="*/ 90366 w 189975"/>
              <a:gd name="T17" fmla="*/ 72211 h 95773"/>
              <a:gd name="T18" fmla="*/ 72004 w 189975"/>
              <a:gd name="T19" fmla="*/ 76786 h 95773"/>
              <a:gd name="T20" fmla="*/ 54426 w 189975"/>
              <a:gd name="T21" fmla="*/ 81167 h 95773"/>
              <a:gd name="T22" fmla="*/ 38250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0 h 95773"/>
              <a:gd name="T28" fmla="*/ 4354 w 189975"/>
              <a:gd name="T29" fmla="*/ 93644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6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6 w 189975"/>
              <a:gd name="T53" fmla="*/ 24041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9" y="59506"/>
                </a:lnTo>
                <a:lnTo>
                  <a:pt x="126261" y="63786"/>
                </a:lnTo>
                <a:lnTo>
                  <a:pt x="108293" y="68338"/>
                </a:lnTo>
                <a:lnTo>
                  <a:pt x="89869" y="73006"/>
                </a:lnTo>
                <a:lnTo>
                  <a:pt x="71608" y="77632"/>
                </a:lnTo>
                <a:lnTo>
                  <a:pt x="54126" y="82061"/>
                </a:lnTo>
                <a:lnTo>
                  <a:pt x="38040" y="86136"/>
                </a:lnTo>
                <a:lnTo>
                  <a:pt x="23967" y="89701"/>
                </a:lnTo>
                <a:lnTo>
                  <a:pt x="12525" y="92599"/>
                </a:lnTo>
                <a:lnTo>
                  <a:pt x="4330" y="94675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2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1" y="24306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11" name="object 109">
            <a:extLst>
              <a:ext uri="{FF2B5EF4-FFF2-40B4-BE49-F238E27FC236}">
                <a16:creationId xmlns:a16="http://schemas.microsoft.com/office/drawing/2014/main" id="{B79BC23E-92BD-B84E-8630-9F322C92195F}"/>
              </a:ext>
            </a:extLst>
          </p:cNvPr>
          <p:cNvSpPr>
            <a:spLocks/>
          </p:cNvSpPr>
          <p:nvPr/>
        </p:nvSpPr>
        <p:spPr bwMode="auto">
          <a:xfrm>
            <a:off x="9029700" y="5862639"/>
            <a:ext cx="96838" cy="147637"/>
          </a:xfrm>
          <a:custGeom>
            <a:avLst/>
            <a:gdLst>
              <a:gd name="T0" fmla="*/ 16619 w 96521"/>
              <a:gd name="T1" fmla="*/ 0 h 147954"/>
              <a:gd name="T2" fmla="*/ 5754 w 96521"/>
              <a:gd name="T3" fmla="*/ 0 h 147954"/>
              <a:gd name="T4" fmla="*/ 0 w 96521"/>
              <a:gd name="T5" fmla="*/ 9484 h 147954"/>
              <a:gd name="T6" fmla="*/ 80536 w 96521"/>
              <a:gd name="T7" fmla="*/ 147321 h 147954"/>
              <a:gd name="T8" fmla="*/ 97156 w 96521"/>
              <a:gd name="T9" fmla="*/ 137836 h 147954"/>
              <a:gd name="T10" fmla="*/ 16619 w 96521"/>
              <a:gd name="T11" fmla="*/ 0 h 1479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521" h="147954">
                <a:moveTo>
                  <a:pt x="16511" y="0"/>
                </a:moveTo>
                <a:lnTo>
                  <a:pt x="5716" y="0"/>
                </a:lnTo>
                <a:lnTo>
                  <a:pt x="0" y="9524"/>
                </a:lnTo>
                <a:lnTo>
                  <a:pt x="80009" y="147954"/>
                </a:lnTo>
                <a:lnTo>
                  <a:pt x="96521" y="138429"/>
                </a:lnTo>
                <a:lnTo>
                  <a:pt x="1651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2812" name="object 110">
            <a:extLst>
              <a:ext uri="{FF2B5EF4-FFF2-40B4-BE49-F238E27FC236}">
                <a16:creationId xmlns:a16="http://schemas.microsoft.com/office/drawing/2014/main" id="{66FF3161-EE56-0747-B517-C752AC91F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4739" y="4868863"/>
            <a:ext cx="484187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813" name="object 111">
            <a:extLst>
              <a:ext uri="{FF2B5EF4-FFF2-40B4-BE49-F238E27FC236}">
                <a16:creationId xmlns:a16="http://schemas.microsoft.com/office/drawing/2014/main" id="{79633A9C-068A-354E-A17D-0656C5049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0139" y="4887914"/>
            <a:ext cx="48418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814" name="object 112">
            <a:extLst>
              <a:ext uri="{FF2B5EF4-FFF2-40B4-BE49-F238E27FC236}">
                <a16:creationId xmlns:a16="http://schemas.microsoft.com/office/drawing/2014/main" id="{B54CB022-BC38-414D-9C94-5C3021C26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525" y="4984751"/>
            <a:ext cx="9842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indent="-158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lnSpc>
                <a:spcPts val="13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 λ &gt; 410 </a:t>
            </a: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 </a:t>
            </a:r>
            <a:r>
              <a:rPr lang="en-US" altLang="en-US" sz="1200" b="1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Ru(bpy)</a:t>
            </a:r>
            <a:r>
              <a:rPr lang="en-US" altLang="en-US" sz="1300" b="1" baseline="-19000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1200" b="1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Cl</a:t>
            </a:r>
            <a:r>
              <a:rPr lang="en-US" altLang="en-US" sz="1300" b="1" baseline="-19000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mol%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object 113">
            <a:extLst>
              <a:ext uri="{FF2B5EF4-FFF2-40B4-BE49-F238E27FC236}">
                <a16:creationId xmlns:a16="http://schemas.microsoft.com/office/drawing/2014/main" id="{69A02ACE-8E1A-1545-89ED-13071D38CF7B}"/>
              </a:ext>
            </a:extLst>
          </p:cNvPr>
          <p:cNvSpPr txBox="1"/>
          <p:nvPr/>
        </p:nvSpPr>
        <p:spPr>
          <a:xfrm>
            <a:off x="2616200" y="5473701"/>
            <a:ext cx="844550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b="1" dirty="0">
                <a:latin typeface="Arial"/>
                <a:cs typeface="Arial"/>
              </a:rPr>
              <a:t>Der</a:t>
            </a:r>
            <a:r>
              <a:rPr sz="1400" b="1" spc="-10" dirty="0">
                <a:latin typeface="Arial"/>
                <a:cs typeface="Arial"/>
              </a:rPr>
              <a:t>onzier</a:t>
            </a:r>
            <a:endParaRPr sz="1400">
              <a:latin typeface="Arial"/>
              <a:cs typeface="Arial"/>
            </a:endParaRPr>
          </a:p>
        </p:txBody>
      </p:sp>
      <p:sp>
        <p:nvSpPr>
          <p:cNvPr id="114" name="object 114">
            <a:extLst>
              <a:ext uri="{FF2B5EF4-FFF2-40B4-BE49-F238E27FC236}">
                <a16:creationId xmlns:a16="http://schemas.microsoft.com/office/drawing/2014/main" id="{F59A4A96-1B0B-A943-A55C-463D0A07A18F}"/>
              </a:ext>
            </a:extLst>
          </p:cNvPr>
          <p:cNvSpPr txBox="1"/>
          <p:nvPr/>
        </p:nvSpPr>
        <p:spPr>
          <a:xfrm>
            <a:off x="3944939" y="5473701"/>
            <a:ext cx="223837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tabLst>
                <a:tab pos="211454" algn="l"/>
              </a:tabLst>
              <a:defRPr/>
            </a:pPr>
            <a:r>
              <a:rPr sz="1400" b="1" u="heavy" spc="-5" dirty="0">
                <a:latin typeface="Arial"/>
                <a:cs typeface="Arial"/>
              </a:rPr>
              <a:t> 	</a:t>
            </a:r>
            <a:endParaRPr sz="1400">
              <a:latin typeface="Arial"/>
              <a:cs typeface="Arial"/>
            </a:endParaRPr>
          </a:p>
        </p:txBody>
      </p:sp>
      <p:sp>
        <p:nvSpPr>
          <p:cNvPr id="115" name="object 115">
            <a:extLst>
              <a:ext uri="{FF2B5EF4-FFF2-40B4-BE49-F238E27FC236}">
                <a16:creationId xmlns:a16="http://schemas.microsoft.com/office/drawing/2014/main" id="{80ABFF67-6F49-1140-941E-00D9357D7204}"/>
              </a:ext>
            </a:extLst>
          </p:cNvPr>
          <p:cNvSpPr txBox="1"/>
          <p:nvPr/>
        </p:nvSpPr>
        <p:spPr>
          <a:xfrm>
            <a:off x="4438650" y="5483226"/>
            <a:ext cx="357188" cy="627063"/>
          </a:xfrm>
          <a:prstGeom prst="rect">
            <a:avLst/>
          </a:prstGeom>
        </p:spPr>
        <p:txBody>
          <a:bodyPr lIns="0" tIns="0" rIns="0" bIns="0"/>
          <a:lstStyle/>
          <a:p>
            <a:pPr marL="49530" algn="ctr">
              <a:defRPr/>
            </a:pPr>
            <a:r>
              <a:rPr b="1" spc="7" baseline="-16203" dirty="0">
                <a:latin typeface="Arial"/>
                <a:cs typeface="Arial"/>
              </a:rPr>
              <a:t>N</a:t>
            </a:r>
            <a:r>
              <a:rPr sz="1350" b="1" spc="7" baseline="-37037" dirty="0">
                <a:latin typeface="Arial"/>
                <a:cs typeface="Arial"/>
              </a:rPr>
              <a:t>2</a:t>
            </a:r>
            <a:r>
              <a:rPr sz="900" b="1" spc="-10" dirty="0">
                <a:latin typeface="Arial"/>
                <a:cs typeface="Arial"/>
              </a:rPr>
              <a:t>+</a:t>
            </a:r>
            <a:endParaRPr sz="900">
              <a:latin typeface="Arial"/>
              <a:cs typeface="Arial"/>
            </a:endParaRPr>
          </a:p>
          <a:p>
            <a:pPr>
              <a:lnSpc>
                <a:spcPts val="700"/>
              </a:lnSpc>
              <a:spcBef>
                <a:spcPts val="6"/>
              </a:spcBef>
              <a:defRPr/>
            </a:pPr>
            <a:endParaRPr sz="700"/>
          </a:p>
          <a:p>
            <a:pPr>
              <a:lnSpc>
                <a:spcPts val="1000"/>
              </a:lnSpc>
              <a:defRPr/>
            </a:pPr>
            <a:endParaRPr sz="1000"/>
          </a:p>
          <a:p>
            <a:pPr algn="ctr">
              <a:defRPr/>
            </a:pPr>
            <a:r>
              <a:rPr sz="1200" b="1" dirty="0">
                <a:latin typeface="Arial"/>
                <a:cs typeface="Arial"/>
              </a:rPr>
              <a:t>BF</a:t>
            </a:r>
            <a:r>
              <a:rPr sz="1350" b="1" spc="7" baseline="-18518" dirty="0">
                <a:latin typeface="Arial"/>
                <a:cs typeface="Arial"/>
              </a:rPr>
              <a:t>4</a:t>
            </a:r>
            <a:r>
              <a:rPr sz="1350" b="1" baseline="21604" dirty="0">
                <a:latin typeface="Arial"/>
                <a:cs typeface="Arial"/>
              </a:rPr>
              <a:t>–</a:t>
            </a:r>
            <a:endParaRPr sz="1350" baseline="21604">
              <a:latin typeface="Arial"/>
              <a:cs typeface="Arial"/>
            </a:endParaRPr>
          </a:p>
        </p:txBody>
      </p:sp>
      <p:sp>
        <p:nvSpPr>
          <p:cNvPr id="116" name="object 116">
            <a:extLst>
              <a:ext uri="{FF2B5EF4-FFF2-40B4-BE49-F238E27FC236}">
                <a16:creationId xmlns:a16="http://schemas.microsoft.com/office/drawing/2014/main" id="{234E40C9-2EE1-484F-B138-F7FFCA364AA2}"/>
              </a:ext>
            </a:extLst>
          </p:cNvPr>
          <p:cNvSpPr txBox="1"/>
          <p:nvPr/>
        </p:nvSpPr>
        <p:spPr>
          <a:xfrm>
            <a:off x="4960939" y="5521325"/>
            <a:ext cx="223837" cy="153988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tabLst>
                <a:tab pos="211454" algn="l"/>
              </a:tabLst>
              <a:defRPr/>
            </a:pPr>
            <a:r>
              <a:rPr sz="900" b="1" u="heavy" spc="-5" dirty="0">
                <a:latin typeface="Arial"/>
                <a:cs typeface="Arial"/>
              </a:rPr>
              <a:t> 	</a:t>
            </a:r>
            <a:endParaRPr sz="900">
              <a:latin typeface="Arial"/>
              <a:cs typeface="Arial"/>
            </a:endParaRPr>
          </a:p>
        </p:txBody>
      </p:sp>
      <p:sp>
        <p:nvSpPr>
          <p:cNvPr id="117" name="object 117">
            <a:extLst>
              <a:ext uri="{FF2B5EF4-FFF2-40B4-BE49-F238E27FC236}">
                <a16:creationId xmlns:a16="http://schemas.microsoft.com/office/drawing/2014/main" id="{AEBA45A3-696D-E845-85A0-CB9EE635A6CE}"/>
              </a:ext>
            </a:extLst>
          </p:cNvPr>
          <p:cNvSpPr txBox="1"/>
          <p:nvPr/>
        </p:nvSpPr>
        <p:spPr>
          <a:xfrm>
            <a:off x="6332538" y="5626101"/>
            <a:ext cx="531812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CH </a:t>
            </a:r>
            <a:r>
              <a:rPr sz="1200" b="1" spc="-160" dirty="0">
                <a:latin typeface="Arial"/>
                <a:cs typeface="Arial"/>
              </a:rPr>
              <a:t> </a:t>
            </a:r>
            <a:r>
              <a:rPr sz="1200" b="1" dirty="0">
                <a:latin typeface="Arial"/>
                <a:cs typeface="Arial"/>
              </a:rPr>
              <a:t>CN</a:t>
            </a:r>
            <a:endParaRPr sz="1200">
              <a:latin typeface="Arial"/>
              <a:cs typeface="Arial"/>
            </a:endParaRPr>
          </a:p>
        </p:txBody>
      </p:sp>
      <p:sp>
        <p:nvSpPr>
          <p:cNvPr id="72820" name="object 118">
            <a:extLst>
              <a:ext uri="{FF2B5EF4-FFF2-40B4-BE49-F238E27FC236}">
                <a16:creationId xmlns:a16="http://schemas.microsoft.com/office/drawing/2014/main" id="{67CAD5A7-AA55-DC4E-BFD1-6C6331362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699125"/>
            <a:ext cx="904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9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n-US" sz="9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821" name="object 119">
            <a:extLst>
              <a:ext uri="{FF2B5EF4-FFF2-40B4-BE49-F238E27FC236}">
                <a16:creationId xmlns:a16="http://schemas.microsoft.com/office/drawing/2014/main" id="{F4603A59-A65A-1E4F-941C-404F2F153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8914" y="5967414"/>
            <a:ext cx="1365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822" name="object 120">
            <a:extLst>
              <a:ext uri="{FF2B5EF4-FFF2-40B4-BE49-F238E27FC236}">
                <a16:creationId xmlns:a16="http://schemas.microsoft.com/office/drawing/2014/main" id="{7D2F0C89-506D-2247-81D1-44460FFBC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314" y="5984876"/>
            <a:ext cx="136525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object 121">
            <a:extLst>
              <a:ext uri="{FF2B5EF4-FFF2-40B4-BE49-F238E27FC236}">
                <a16:creationId xmlns:a16="http://schemas.microsoft.com/office/drawing/2014/main" id="{CCDE55DA-968E-3C4D-BCE7-2825B42F72E1}"/>
              </a:ext>
            </a:extLst>
          </p:cNvPr>
          <p:cNvSpPr txBox="1"/>
          <p:nvPr/>
        </p:nvSpPr>
        <p:spPr>
          <a:xfrm>
            <a:off x="4013201" y="6199189"/>
            <a:ext cx="1196975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R</a:t>
            </a:r>
            <a:r>
              <a:rPr sz="1200" b="1" spc="-10" dirty="0">
                <a:latin typeface="Arial"/>
                <a:cs typeface="Arial"/>
              </a:rPr>
              <a:t>=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dirty="0">
                <a:latin typeface="Arial"/>
                <a:cs typeface="Arial"/>
              </a:rPr>
              <a:t>H</a:t>
            </a:r>
            <a:r>
              <a:rPr sz="1200" b="1" spc="-5" dirty="0">
                <a:latin typeface="Arial"/>
                <a:cs typeface="Arial"/>
              </a:rPr>
              <a:t>, </a:t>
            </a:r>
            <a:r>
              <a:rPr sz="1200" b="1" dirty="0">
                <a:latin typeface="Arial"/>
                <a:cs typeface="Arial"/>
              </a:rPr>
              <a:t>Br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or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OMe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2" name="object 122">
            <a:extLst>
              <a:ext uri="{FF2B5EF4-FFF2-40B4-BE49-F238E27FC236}">
                <a16:creationId xmlns:a16="http://schemas.microsoft.com/office/drawing/2014/main" id="{98F0DAF0-88FA-F24C-98A9-D7AA65A2AF19}"/>
              </a:ext>
            </a:extLst>
          </p:cNvPr>
          <p:cNvSpPr txBox="1"/>
          <p:nvPr/>
        </p:nvSpPr>
        <p:spPr>
          <a:xfrm>
            <a:off x="8108951" y="6194426"/>
            <a:ext cx="879475" cy="2016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quanta</a:t>
            </a:r>
            <a:r>
              <a:rPr sz="1200" b="1" spc="-5" dirty="0">
                <a:latin typeface="Arial"/>
                <a:cs typeface="Arial"/>
              </a:rPr>
              <a:t>titive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3" name="object 123">
            <a:extLst>
              <a:ext uri="{FF2B5EF4-FFF2-40B4-BE49-F238E27FC236}">
                <a16:creationId xmlns:a16="http://schemas.microsoft.com/office/drawing/2014/main" id="{7C1EFB76-1428-5542-A6B2-EB75C502F320}"/>
              </a:ext>
            </a:extLst>
          </p:cNvPr>
          <p:cNvSpPr txBox="1"/>
          <p:nvPr/>
        </p:nvSpPr>
        <p:spPr>
          <a:xfrm>
            <a:off x="2830513" y="6569076"/>
            <a:ext cx="6538912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0" dirty="0">
                <a:latin typeface="Arial"/>
                <a:cs typeface="Arial"/>
              </a:rPr>
              <a:t>Zen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J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M.,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Liou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S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L</a:t>
            </a:r>
            <a:r>
              <a:rPr sz="1400" spc="-5" dirty="0">
                <a:latin typeface="Arial"/>
                <a:cs typeface="Arial"/>
              </a:rPr>
              <a:t>., </a:t>
            </a:r>
            <a:r>
              <a:rPr sz="1400" dirty="0">
                <a:latin typeface="Arial"/>
                <a:cs typeface="Arial"/>
              </a:rPr>
              <a:t>Kumar</a:t>
            </a:r>
            <a:r>
              <a:rPr sz="1400" spc="-80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A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S.,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Hsia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M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S. </a:t>
            </a:r>
            <a:r>
              <a:rPr sz="1400" i="1" spc="-10" dirty="0">
                <a:latin typeface="Arial"/>
                <a:cs typeface="Arial"/>
              </a:rPr>
              <a:t>Ange</a:t>
            </a:r>
            <a:r>
              <a:rPr sz="1400" i="1" spc="-80" dirty="0">
                <a:latin typeface="Arial"/>
                <a:cs typeface="Arial"/>
              </a:rPr>
              <a:t>w</a:t>
            </a:r>
            <a:r>
              <a:rPr sz="1400" i="1" spc="-5" dirty="0">
                <a:latin typeface="Arial"/>
                <a:cs typeface="Arial"/>
              </a:rPr>
              <a:t>. </a:t>
            </a:r>
            <a:r>
              <a:rPr sz="1400" i="1" dirty="0">
                <a:latin typeface="Arial"/>
                <a:cs typeface="Arial"/>
              </a:rPr>
              <a:t>Che</a:t>
            </a:r>
            <a:r>
              <a:rPr sz="1400" i="1" spc="-10" dirty="0">
                <a:latin typeface="Arial"/>
                <a:cs typeface="Arial"/>
              </a:rPr>
              <a:t>m.</a:t>
            </a:r>
            <a:r>
              <a:rPr sz="1400" i="1" spc="-5" dirty="0">
                <a:latin typeface="Arial"/>
                <a:cs typeface="Arial"/>
              </a:rPr>
              <a:t> Int. </a:t>
            </a:r>
            <a:r>
              <a:rPr sz="1400" i="1" dirty="0">
                <a:latin typeface="Arial"/>
                <a:cs typeface="Arial"/>
              </a:rPr>
              <a:t>Ed</a:t>
            </a:r>
            <a:r>
              <a:rPr sz="1400" i="1" spc="-5" dirty="0">
                <a:latin typeface="Arial"/>
                <a:cs typeface="Arial"/>
              </a:rPr>
              <a:t>. </a:t>
            </a:r>
            <a:r>
              <a:rPr sz="1400" b="1" dirty="0">
                <a:latin typeface="Arial"/>
                <a:cs typeface="Arial"/>
              </a:rPr>
              <a:t>200</a:t>
            </a:r>
            <a:r>
              <a:rPr sz="1400" b="1" spc="-5" dirty="0">
                <a:latin typeface="Arial"/>
                <a:cs typeface="Arial"/>
              </a:rPr>
              <a:t>3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i="1" dirty="0">
                <a:latin typeface="Arial"/>
                <a:cs typeface="Arial"/>
              </a:rPr>
              <a:t>4</a:t>
            </a:r>
            <a:r>
              <a:rPr sz="1400" i="1" spc="-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, 577</a:t>
            </a:r>
            <a:endParaRPr sz="14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91321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object 2">
            <a:extLst>
              <a:ext uri="{FF2B5EF4-FFF2-40B4-BE49-F238E27FC236}">
                <a16:creationId xmlns:a16="http://schemas.microsoft.com/office/drawing/2014/main" id="{AE52C5FA-3FA1-E040-9721-8482BAF6002B}"/>
              </a:ext>
            </a:extLst>
          </p:cNvPr>
          <p:cNvSpPr>
            <a:spLocks/>
          </p:cNvSpPr>
          <p:nvPr/>
        </p:nvSpPr>
        <p:spPr bwMode="auto">
          <a:xfrm>
            <a:off x="2206626" y="3048000"/>
            <a:ext cx="7777163" cy="0"/>
          </a:xfrm>
          <a:custGeom>
            <a:avLst/>
            <a:gdLst>
              <a:gd name="T0" fmla="*/ 0 w 7777160"/>
              <a:gd name="T1" fmla="*/ 0 h 1"/>
              <a:gd name="T2" fmla="*/ 7777166 w 7777160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777160" h="1">
                <a:moveTo>
                  <a:pt x="0" y="0"/>
                </a:moveTo>
                <a:lnTo>
                  <a:pt x="7777160" y="1"/>
                </a:lnTo>
              </a:path>
            </a:pathLst>
          </a:custGeom>
          <a:noFill/>
          <a:ln w="12699">
            <a:solidFill>
              <a:srgbClr val="F1F0E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0E56C2C6-C641-984A-8BB5-2FBA2FF9B9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28843" y="224917"/>
            <a:ext cx="8686800" cy="841248"/>
          </a:xfrm>
        </p:spPr>
        <p:txBody>
          <a:bodyPr vert="horz" wrap="square" lIns="0" tIns="0" rIns="0" bIns="0" rtlCol="0" anchor="ctr">
            <a:noAutofit/>
          </a:bodyPr>
          <a:lstStyle/>
          <a:p>
            <a:pPr marL="1797685">
              <a:defRPr/>
            </a:pPr>
            <a:r>
              <a:rPr sz="2800" b="1" dirty="0">
                <a:latin typeface="Arial"/>
                <a:cs typeface="Arial"/>
              </a:rPr>
              <a:t>H</a:t>
            </a:r>
            <a:r>
              <a:rPr sz="2800" b="1" spc="-10" dirty="0">
                <a:latin typeface="Arial"/>
                <a:cs typeface="Arial"/>
              </a:rPr>
              <a:t>ist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ry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f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spc="-20" dirty="0">
                <a:latin typeface="Arial"/>
                <a:cs typeface="Arial"/>
              </a:rPr>
              <a:t>Ph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spc="-10" dirty="0">
                <a:latin typeface="Arial"/>
                <a:cs typeface="Arial"/>
              </a:rPr>
              <a:t>t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dirty="0">
                <a:latin typeface="Arial"/>
                <a:cs typeface="Arial"/>
              </a:rPr>
              <a:t>re</a:t>
            </a:r>
            <a:r>
              <a:rPr sz="2800" b="1" spc="-25" dirty="0">
                <a:latin typeface="Arial"/>
                <a:cs typeface="Arial"/>
              </a:rPr>
              <a:t>do</a:t>
            </a:r>
            <a:r>
              <a:rPr sz="2800" b="1" dirty="0">
                <a:latin typeface="Arial"/>
                <a:cs typeface="Arial"/>
              </a:rPr>
              <a:t>x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Cata</a:t>
            </a:r>
            <a:r>
              <a:rPr sz="2800" b="1" spc="-10" dirty="0">
                <a:latin typeface="Arial"/>
                <a:cs typeface="Arial"/>
              </a:rPr>
              <a:t>lysis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73732" name="object 6">
            <a:extLst>
              <a:ext uri="{FF2B5EF4-FFF2-40B4-BE49-F238E27FC236}">
                <a16:creationId xmlns:a16="http://schemas.microsoft.com/office/drawing/2014/main" id="{070C2D15-B6E0-0E40-AD9D-676A402B3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9" y="2709864"/>
            <a:ext cx="561975" cy="909637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3733" name="object 7">
            <a:extLst>
              <a:ext uri="{FF2B5EF4-FFF2-40B4-BE49-F238E27FC236}">
                <a16:creationId xmlns:a16="http://schemas.microsoft.com/office/drawing/2014/main" id="{38E743F7-12C8-D44A-8C2C-0DABA237E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6" y="2746376"/>
            <a:ext cx="396875" cy="75882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3734" name="object 8">
            <a:extLst>
              <a:ext uri="{FF2B5EF4-FFF2-40B4-BE49-F238E27FC236}">
                <a16:creationId xmlns:a16="http://schemas.microsoft.com/office/drawing/2014/main" id="{2D15C11D-1EAA-374E-9017-9C2A71F3DF7D}"/>
              </a:ext>
            </a:extLst>
          </p:cNvPr>
          <p:cNvSpPr>
            <a:spLocks/>
          </p:cNvSpPr>
          <p:nvPr/>
        </p:nvSpPr>
        <p:spPr bwMode="auto">
          <a:xfrm>
            <a:off x="2422526" y="2746376"/>
            <a:ext cx="396875" cy="758825"/>
          </a:xfrm>
          <a:custGeom>
            <a:avLst/>
            <a:gdLst>
              <a:gd name="T0" fmla="*/ 0 w 396874"/>
              <a:gd name="T1" fmla="*/ 560373 h 758824"/>
              <a:gd name="T2" fmla="*/ 99218 w 396874"/>
              <a:gd name="T3" fmla="*/ 560373 h 758824"/>
              <a:gd name="T4" fmla="*/ 99218 w 396874"/>
              <a:gd name="T5" fmla="*/ 0 h 758824"/>
              <a:gd name="T6" fmla="*/ 297657 w 396874"/>
              <a:gd name="T7" fmla="*/ 0 h 758824"/>
              <a:gd name="T8" fmla="*/ 297657 w 396874"/>
              <a:gd name="T9" fmla="*/ 560373 h 758824"/>
              <a:gd name="T10" fmla="*/ 396876 w 396874"/>
              <a:gd name="T11" fmla="*/ 560373 h 758824"/>
              <a:gd name="T12" fmla="*/ 198439 w 396874"/>
              <a:gd name="T13" fmla="*/ 758826 h 758824"/>
              <a:gd name="T14" fmla="*/ 0 w 396874"/>
              <a:gd name="T15" fmla="*/ 560373 h 7588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96874" h="758824">
                <a:moveTo>
                  <a:pt x="0" y="560371"/>
                </a:moveTo>
                <a:lnTo>
                  <a:pt x="99218" y="560371"/>
                </a:lnTo>
                <a:lnTo>
                  <a:pt x="99218" y="0"/>
                </a:lnTo>
                <a:lnTo>
                  <a:pt x="297655" y="0"/>
                </a:lnTo>
                <a:lnTo>
                  <a:pt x="297655" y="560371"/>
                </a:lnTo>
                <a:lnTo>
                  <a:pt x="396874" y="560371"/>
                </a:lnTo>
                <a:lnTo>
                  <a:pt x="198437" y="758824"/>
                </a:lnTo>
                <a:lnTo>
                  <a:pt x="0" y="560371"/>
                </a:lnTo>
                <a:close/>
              </a:path>
            </a:pathLst>
          </a:custGeom>
          <a:noFill/>
          <a:ln w="9524">
            <a:solidFill>
              <a:srgbClr val="FF92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35" name="object 9">
            <a:extLst>
              <a:ext uri="{FF2B5EF4-FFF2-40B4-BE49-F238E27FC236}">
                <a16:creationId xmlns:a16="http://schemas.microsoft.com/office/drawing/2014/main" id="{FF8C4E99-A505-6C42-B5FE-5CB490871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3581400"/>
            <a:ext cx="8564563" cy="554038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3736" name="object 10">
            <a:extLst>
              <a:ext uri="{FF2B5EF4-FFF2-40B4-BE49-F238E27FC236}">
                <a16:creationId xmlns:a16="http://schemas.microsoft.com/office/drawing/2014/main" id="{5591B6FF-40AB-D542-B62D-F83929624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8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37" name="object 11">
            <a:extLst>
              <a:ext uri="{FF2B5EF4-FFF2-40B4-BE49-F238E27FC236}">
                <a16:creationId xmlns:a16="http://schemas.microsoft.com/office/drawing/2014/main" id="{F6A5182C-1F82-5842-95AE-DB142A90B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84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38" name="object 12">
            <a:extLst>
              <a:ext uri="{FF2B5EF4-FFF2-40B4-BE49-F238E27FC236}">
                <a16:creationId xmlns:a16="http://schemas.microsoft.com/office/drawing/2014/main" id="{0340871C-0D87-2748-8D9B-9012F5EB1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6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39" name="object 13">
            <a:extLst>
              <a:ext uri="{FF2B5EF4-FFF2-40B4-BE49-F238E27FC236}">
                <a16:creationId xmlns:a16="http://schemas.microsoft.com/office/drawing/2014/main" id="{6CBFFDC8-49DE-4949-8D1E-19019BB67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1400" y="3673475"/>
            <a:ext cx="5905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endParaRPr lang="en-US" altLang="en-US" sz="20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40" name="object 14">
            <a:extLst>
              <a:ext uri="{FF2B5EF4-FFF2-40B4-BE49-F238E27FC236}">
                <a16:creationId xmlns:a16="http://schemas.microsoft.com/office/drawing/2014/main" id="{6F242D52-1A09-0043-A73D-7A633603F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463" y="4086225"/>
            <a:ext cx="495300" cy="788988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3741" name="object 15">
            <a:extLst>
              <a:ext uri="{FF2B5EF4-FFF2-40B4-BE49-F238E27FC236}">
                <a16:creationId xmlns:a16="http://schemas.microsoft.com/office/drawing/2014/main" id="{85E4238A-7C33-2942-AB58-B2DACCF641BA}"/>
              </a:ext>
            </a:extLst>
          </p:cNvPr>
          <p:cNvSpPr>
            <a:spLocks/>
          </p:cNvSpPr>
          <p:nvPr/>
        </p:nvSpPr>
        <p:spPr bwMode="auto">
          <a:xfrm>
            <a:off x="8839200" y="4114800"/>
            <a:ext cx="285750" cy="685800"/>
          </a:xfrm>
          <a:custGeom>
            <a:avLst/>
            <a:gdLst>
              <a:gd name="T0" fmla="*/ 285750 w 285750"/>
              <a:gd name="T1" fmla="*/ 190500 h 685800"/>
              <a:gd name="T2" fmla="*/ 95250 w 285750"/>
              <a:gd name="T3" fmla="*/ 190500 h 685800"/>
              <a:gd name="T4" fmla="*/ 95250 w 285750"/>
              <a:gd name="T5" fmla="*/ 685800 h 685800"/>
              <a:gd name="T6" fmla="*/ 285750 w 285750"/>
              <a:gd name="T7" fmla="*/ 685800 h 685800"/>
              <a:gd name="T8" fmla="*/ 285750 w 285750"/>
              <a:gd name="T9" fmla="*/ 190500 h 685800"/>
              <a:gd name="T10" fmla="*/ 190500 w 285750"/>
              <a:gd name="T11" fmla="*/ 0 h 685800"/>
              <a:gd name="T12" fmla="*/ 0 w 285750"/>
              <a:gd name="T13" fmla="*/ 190500 h 685800"/>
              <a:gd name="T14" fmla="*/ 381000 w 285750"/>
              <a:gd name="T15" fmla="*/ 190500 h 685800"/>
              <a:gd name="T16" fmla="*/ 190500 w 285750"/>
              <a:gd name="T17" fmla="*/ 0 h 6858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85750" h="685800">
                <a:moveTo>
                  <a:pt x="285750" y="190500"/>
                </a:moveTo>
                <a:lnTo>
                  <a:pt x="95250" y="190500"/>
                </a:lnTo>
                <a:lnTo>
                  <a:pt x="95250" y="685800"/>
                </a:lnTo>
                <a:lnTo>
                  <a:pt x="285750" y="685800"/>
                </a:lnTo>
                <a:lnTo>
                  <a:pt x="285750" y="190500"/>
                </a:lnTo>
                <a:close/>
              </a:path>
              <a:path w="285750" h="685800">
                <a:moveTo>
                  <a:pt x="190500" y="0"/>
                </a:moveTo>
                <a:lnTo>
                  <a:pt x="0" y="190500"/>
                </a:lnTo>
                <a:lnTo>
                  <a:pt x="381000" y="190500"/>
                </a:lnTo>
                <a:lnTo>
                  <a:pt x="190500" y="0"/>
                </a:lnTo>
                <a:close/>
              </a:path>
            </a:pathLst>
          </a:custGeom>
          <a:solidFill>
            <a:srgbClr val="FFA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42" name="object 16">
            <a:extLst>
              <a:ext uri="{FF2B5EF4-FFF2-40B4-BE49-F238E27FC236}">
                <a16:creationId xmlns:a16="http://schemas.microsoft.com/office/drawing/2014/main" id="{7CBABACB-C198-CF4D-BC94-95248C649C3C}"/>
              </a:ext>
            </a:extLst>
          </p:cNvPr>
          <p:cNvSpPr>
            <a:spLocks/>
          </p:cNvSpPr>
          <p:nvPr/>
        </p:nvSpPr>
        <p:spPr bwMode="auto">
          <a:xfrm>
            <a:off x="8839200" y="4114800"/>
            <a:ext cx="381000" cy="685800"/>
          </a:xfrm>
          <a:custGeom>
            <a:avLst/>
            <a:gdLst>
              <a:gd name="T0" fmla="*/ 0 w 380999"/>
              <a:gd name="T1" fmla="*/ 190499 h 685799"/>
              <a:gd name="T2" fmla="*/ 190502 w 380999"/>
              <a:gd name="T3" fmla="*/ 0 h 685799"/>
              <a:gd name="T4" fmla="*/ 381001 w 380999"/>
              <a:gd name="T5" fmla="*/ 190499 h 685799"/>
              <a:gd name="T6" fmla="*/ 285751 w 380999"/>
              <a:gd name="T7" fmla="*/ 190499 h 685799"/>
              <a:gd name="T8" fmla="*/ 285751 w 380999"/>
              <a:gd name="T9" fmla="*/ 685801 h 685799"/>
              <a:gd name="T10" fmla="*/ 95249 w 380999"/>
              <a:gd name="T11" fmla="*/ 685801 h 685799"/>
              <a:gd name="T12" fmla="*/ 95249 w 380999"/>
              <a:gd name="T13" fmla="*/ 190499 h 685799"/>
              <a:gd name="T14" fmla="*/ 0 w 380999"/>
              <a:gd name="T15" fmla="*/ 190499 h 68579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80999" h="685799">
                <a:moveTo>
                  <a:pt x="0" y="190499"/>
                </a:moveTo>
                <a:lnTo>
                  <a:pt x="190500" y="0"/>
                </a:lnTo>
                <a:lnTo>
                  <a:pt x="380999" y="190499"/>
                </a:lnTo>
                <a:lnTo>
                  <a:pt x="285749" y="190499"/>
                </a:lnTo>
                <a:lnTo>
                  <a:pt x="285749" y="685799"/>
                </a:lnTo>
                <a:lnTo>
                  <a:pt x="95249" y="685799"/>
                </a:lnTo>
                <a:lnTo>
                  <a:pt x="95249" y="190499"/>
                </a:lnTo>
                <a:lnTo>
                  <a:pt x="0" y="190499"/>
                </a:lnTo>
                <a:close/>
              </a:path>
            </a:pathLst>
          </a:custGeom>
          <a:noFill/>
          <a:ln w="9524">
            <a:solidFill>
              <a:srgbClr val="FFA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43" name="object 17">
            <a:extLst>
              <a:ext uri="{FF2B5EF4-FFF2-40B4-BE49-F238E27FC236}">
                <a16:creationId xmlns:a16="http://schemas.microsoft.com/office/drawing/2014/main" id="{15A6B7EC-348F-2C4A-9B21-99BC37AAF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0" y="2705101"/>
            <a:ext cx="560388" cy="911225"/>
          </a:xfrm>
          <a:prstGeom prst="rect">
            <a:avLst/>
          </a:prstGeom>
          <a:blipFill dpi="0" rotWithShape="1">
            <a:blip r:embed="rId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3744" name="object 18">
            <a:extLst>
              <a:ext uri="{FF2B5EF4-FFF2-40B4-BE49-F238E27FC236}">
                <a16:creationId xmlns:a16="http://schemas.microsoft.com/office/drawing/2014/main" id="{0762CFAB-5B1C-0449-B9F2-4B1724F37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1" y="2743201"/>
            <a:ext cx="396875" cy="758825"/>
          </a:xfrm>
          <a:prstGeom prst="rect">
            <a:avLst/>
          </a:prstGeom>
          <a:blipFill dpi="0" rotWithShape="1">
            <a:blip r:embed="rId7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3745" name="object 19">
            <a:extLst>
              <a:ext uri="{FF2B5EF4-FFF2-40B4-BE49-F238E27FC236}">
                <a16:creationId xmlns:a16="http://schemas.microsoft.com/office/drawing/2014/main" id="{032231EA-9FD3-8248-8DDC-218DAE725866}"/>
              </a:ext>
            </a:extLst>
          </p:cNvPr>
          <p:cNvSpPr>
            <a:spLocks/>
          </p:cNvSpPr>
          <p:nvPr/>
        </p:nvSpPr>
        <p:spPr bwMode="auto">
          <a:xfrm>
            <a:off x="6781801" y="2743201"/>
            <a:ext cx="396875" cy="758825"/>
          </a:xfrm>
          <a:custGeom>
            <a:avLst/>
            <a:gdLst>
              <a:gd name="T0" fmla="*/ 0 w 396874"/>
              <a:gd name="T1" fmla="*/ 560373 h 758824"/>
              <a:gd name="T2" fmla="*/ 99219 w 396874"/>
              <a:gd name="T3" fmla="*/ 560373 h 758824"/>
              <a:gd name="T4" fmla="*/ 99219 w 396874"/>
              <a:gd name="T5" fmla="*/ 0 h 758824"/>
              <a:gd name="T6" fmla="*/ 297657 w 396874"/>
              <a:gd name="T7" fmla="*/ 0 h 758824"/>
              <a:gd name="T8" fmla="*/ 297657 w 396874"/>
              <a:gd name="T9" fmla="*/ 560373 h 758824"/>
              <a:gd name="T10" fmla="*/ 396876 w 396874"/>
              <a:gd name="T11" fmla="*/ 560373 h 758824"/>
              <a:gd name="T12" fmla="*/ 198439 w 396874"/>
              <a:gd name="T13" fmla="*/ 758826 h 758824"/>
              <a:gd name="T14" fmla="*/ 0 w 396874"/>
              <a:gd name="T15" fmla="*/ 560373 h 7588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96874" h="758824">
                <a:moveTo>
                  <a:pt x="0" y="560371"/>
                </a:moveTo>
                <a:lnTo>
                  <a:pt x="99219" y="560371"/>
                </a:lnTo>
                <a:lnTo>
                  <a:pt x="99219" y="0"/>
                </a:lnTo>
                <a:lnTo>
                  <a:pt x="297655" y="0"/>
                </a:lnTo>
                <a:lnTo>
                  <a:pt x="297655" y="560371"/>
                </a:lnTo>
                <a:lnTo>
                  <a:pt x="396874" y="560371"/>
                </a:lnTo>
                <a:lnTo>
                  <a:pt x="198437" y="758824"/>
                </a:lnTo>
                <a:lnTo>
                  <a:pt x="0" y="560371"/>
                </a:lnTo>
                <a:close/>
              </a:path>
            </a:pathLst>
          </a:custGeom>
          <a:noFill/>
          <a:ln w="9524">
            <a:solidFill>
              <a:srgbClr val="FF92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46" name="object 20">
            <a:extLst>
              <a:ext uri="{FF2B5EF4-FFF2-40B4-BE49-F238E27FC236}">
                <a16:creationId xmlns:a16="http://schemas.microsoft.com/office/drawing/2014/main" id="{5E7E3131-8788-4D40-925A-1A16EDD8A1A4}"/>
              </a:ext>
            </a:extLst>
          </p:cNvPr>
          <p:cNvSpPr>
            <a:spLocks/>
          </p:cNvSpPr>
          <p:nvPr/>
        </p:nvSpPr>
        <p:spPr bwMode="auto">
          <a:xfrm>
            <a:off x="4564063" y="1841501"/>
            <a:ext cx="19050" cy="265113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7 h 265429"/>
              <a:gd name="T4" fmla="*/ 19050 w 19050"/>
              <a:gd name="T5" fmla="*/ 253396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4000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47" name="object 21">
            <a:extLst>
              <a:ext uri="{FF2B5EF4-FFF2-40B4-BE49-F238E27FC236}">
                <a16:creationId xmlns:a16="http://schemas.microsoft.com/office/drawing/2014/main" id="{94756B57-33FC-2145-8D91-EF947931185D}"/>
              </a:ext>
            </a:extLst>
          </p:cNvPr>
          <p:cNvSpPr>
            <a:spLocks/>
          </p:cNvSpPr>
          <p:nvPr/>
        </p:nvSpPr>
        <p:spPr bwMode="auto">
          <a:xfrm>
            <a:off x="4621213" y="187483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48" name="object 22">
            <a:extLst>
              <a:ext uri="{FF2B5EF4-FFF2-40B4-BE49-F238E27FC236}">
                <a16:creationId xmlns:a16="http://schemas.microsoft.com/office/drawing/2014/main" id="{B9419800-56F1-C74F-8A51-FA68AAE1E2C9}"/>
              </a:ext>
            </a:extLst>
          </p:cNvPr>
          <p:cNvSpPr>
            <a:spLocks/>
          </p:cNvSpPr>
          <p:nvPr/>
        </p:nvSpPr>
        <p:spPr bwMode="auto">
          <a:xfrm>
            <a:off x="4564064" y="2095501"/>
            <a:ext cx="230187" cy="138113"/>
          </a:xfrm>
          <a:custGeom>
            <a:avLst/>
            <a:gdLst>
              <a:gd name="T0" fmla="*/ 19209 w 229234"/>
              <a:gd name="T1" fmla="*/ 0 h 138429"/>
              <a:gd name="T2" fmla="*/ 0 w 229234"/>
              <a:gd name="T3" fmla="*/ 11377 h 138429"/>
              <a:gd name="T4" fmla="*/ 221539 w 229234"/>
              <a:gd name="T5" fmla="*/ 137798 h 138429"/>
              <a:gd name="T6" fmla="*/ 231144 w 229234"/>
              <a:gd name="T7" fmla="*/ 132109 h 138429"/>
              <a:gd name="T8" fmla="*/ 231144 w 229234"/>
              <a:gd name="T9" fmla="*/ 121364 h 138429"/>
              <a:gd name="T10" fmla="*/ 19209 w 229234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4" h="138429">
                <a:moveTo>
                  <a:pt x="19050" y="0"/>
                </a:moveTo>
                <a:lnTo>
                  <a:pt x="0" y="11429"/>
                </a:lnTo>
                <a:lnTo>
                  <a:pt x="219709" y="138429"/>
                </a:lnTo>
                <a:lnTo>
                  <a:pt x="229234" y="132714"/>
                </a:lnTo>
                <a:lnTo>
                  <a:pt x="229234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49" name="object 23">
            <a:extLst>
              <a:ext uri="{FF2B5EF4-FFF2-40B4-BE49-F238E27FC236}">
                <a16:creationId xmlns:a16="http://schemas.microsoft.com/office/drawing/2014/main" id="{2AA1B0B1-C026-1F42-83FF-38188D2A5D4F}"/>
              </a:ext>
            </a:extLst>
          </p:cNvPr>
          <p:cNvSpPr>
            <a:spLocks/>
          </p:cNvSpPr>
          <p:nvPr/>
        </p:nvSpPr>
        <p:spPr bwMode="auto">
          <a:xfrm>
            <a:off x="4794250" y="2095501"/>
            <a:ext cx="228600" cy="138113"/>
          </a:xfrm>
          <a:custGeom>
            <a:avLst/>
            <a:gdLst>
              <a:gd name="T0" fmla="*/ 209022 w 229235"/>
              <a:gd name="T1" fmla="*/ 0 h 138429"/>
              <a:gd name="T2" fmla="*/ 0 w 229235"/>
              <a:gd name="T3" fmla="*/ 121364 h 138429"/>
              <a:gd name="T4" fmla="*/ 0 w 229235"/>
              <a:gd name="T5" fmla="*/ 132109 h 138429"/>
              <a:gd name="T6" fmla="*/ 9473 w 229235"/>
              <a:gd name="T7" fmla="*/ 137798 h 138429"/>
              <a:gd name="T8" fmla="*/ 227967 w 229235"/>
              <a:gd name="T9" fmla="*/ 11377 h 138429"/>
              <a:gd name="T10" fmla="*/ 209022 w 229235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5" h="138429">
                <a:moveTo>
                  <a:pt x="210185" y="0"/>
                </a:moveTo>
                <a:lnTo>
                  <a:pt x="0" y="121920"/>
                </a:lnTo>
                <a:lnTo>
                  <a:pt x="0" y="132714"/>
                </a:lnTo>
                <a:lnTo>
                  <a:pt x="9525" y="138429"/>
                </a:lnTo>
                <a:lnTo>
                  <a:pt x="229235" y="11429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50" name="object 24">
            <a:extLst>
              <a:ext uri="{FF2B5EF4-FFF2-40B4-BE49-F238E27FC236}">
                <a16:creationId xmlns:a16="http://schemas.microsoft.com/office/drawing/2014/main" id="{E8D8F372-725D-0D42-93C5-5D6C86ADEFB2}"/>
              </a:ext>
            </a:extLst>
          </p:cNvPr>
          <p:cNvSpPr>
            <a:spLocks/>
          </p:cNvSpPr>
          <p:nvPr/>
        </p:nvSpPr>
        <p:spPr bwMode="auto">
          <a:xfrm>
            <a:off x="4787901" y="2065339"/>
            <a:ext cx="182563" cy="115887"/>
          </a:xfrm>
          <a:custGeom>
            <a:avLst/>
            <a:gdLst>
              <a:gd name="T0" fmla="*/ 173324 w 182244"/>
              <a:gd name="T1" fmla="*/ 0 h 115570"/>
              <a:gd name="T2" fmla="*/ 0 w 182244"/>
              <a:gd name="T3" fmla="*/ 99604 h 115570"/>
              <a:gd name="T4" fmla="*/ 9559 w 182244"/>
              <a:gd name="T5" fmla="*/ 116205 h 115570"/>
              <a:gd name="T6" fmla="*/ 182883 w 182244"/>
              <a:gd name="T7" fmla="*/ 16600 h 115570"/>
              <a:gd name="T8" fmla="*/ 173324 w 182244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4" h="115570">
                <a:moveTo>
                  <a:pt x="172719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2244" y="16510"/>
                </a:lnTo>
                <a:lnTo>
                  <a:pt x="1727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51" name="object 25">
            <a:extLst>
              <a:ext uri="{FF2B5EF4-FFF2-40B4-BE49-F238E27FC236}">
                <a16:creationId xmlns:a16="http://schemas.microsoft.com/office/drawing/2014/main" id="{46BE647B-530B-1D4A-B2C4-3D178193137B}"/>
              </a:ext>
            </a:extLst>
          </p:cNvPr>
          <p:cNvSpPr>
            <a:spLocks/>
          </p:cNvSpPr>
          <p:nvPr/>
        </p:nvSpPr>
        <p:spPr bwMode="auto">
          <a:xfrm>
            <a:off x="5003800" y="1841501"/>
            <a:ext cx="19050" cy="265113"/>
          </a:xfrm>
          <a:custGeom>
            <a:avLst/>
            <a:gdLst>
              <a:gd name="T0" fmla="*/ 19050 w 19050"/>
              <a:gd name="T1" fmla="*/ 0 h 265429"/>
              <a:gd name="T2" fmla="*/ 0 w 19050"/>
              <a:gd name="T3" fmla="*/ 11401 h 265429"/>
              <a:gd name="T4" fmla="*/ 0 w 19050"/>
              <a:gd name="T5" fmla="*/ 253396 h 265429"/>
              <a:gd name="T6" fmla="*/ 19050 w 19050"/>
              <a:gd name="T7" fmla="*/ 264797 h 265429"/>
              <a:gd name="T8" fmla="*/ 1905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19050" y="0"/>
                </a:moveTo>
                <a:lnTo>
                  <a:pt x="0" y="11429"/>
                </a:lnTo>
                <a:lnTo>
                  <a:pt x="0" y="254000"/>
                </a:lnTo>
                <a:lnTo>
                  <a:pt x="19050" y="26542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52" name="object 26">
            <a:extLst>
              <a:ext uri="{FF2B5EF4-FFF2-40B4-BE49-F238E27FC236}">
                <a16:creationId xmlns:a16="http://schemas.microsoft.com/office/drawing/2014/main" id="{DB87E51D-FBC2-F54A-824A-F9DF87594CB6}"/>
              </a:ext>
            </a:extLst>
          </p:cNvPr>
          <p:cNvSpPr>
            <a:spLocks/>
          </p:cNvSpPr>
          <p:nvPr/>
        </p:nvSpPr>
        <p:spPr bwMode="auto">
          <a:xfrm>
            <a:off x="4794250" y="1714501"/>
            <a:ext cx="228600" cy="138113"/>
          </a:xfrm>
          <a:custGeom>
            <a:avLst/>
            <a:gdLst>
              <a:gd name="T0" fmla="*/ 9473 w 229235"/>
              <a:gd name="T1" fmla="*/ 0 h 138429"/>
              <a:gd name="T2" fmla="*/ 0 w 229235"/>
              <a:gd name="T3" fmla="*/ 5688 h 138429"/>
              <a:gd name="T4" fmla="*/ 0 w 229235"/>
              <a:gd name="T5" fmla="*/ 16434 h 138429"/>
              <a:gd name="T6" fmla="*/ 209022 w 229235"/>
              <a:gd name="T7" fmla="*/ 137798 h 138429"/>
              <a:gd name="T8" fmla="*/ 227967 w 229235"/>
              <a:gd name="T9" fmla="*/ 126421 h 138429"/>
              <a:gd name="T10" fmla="*/ 9473 w 229235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5" h="138429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185" y="138429"/>
                </a:lnTo>
                <a:lnTo>
                  <a:pt x="229235" y="12700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53" name="object 27">
            <a:extLst>
              <a:ext uri="{FF2B5EF4-FFF2-40B4-BE49-F238E27FC236}">
                <a16:creationId xmlns:a16="http://schemas.microsoft.com/office/drawing/2014/main" id="{47133E1E-6F09-A741-B845-A4406819C668}"/>
              </a:ext>
            </a:extLst>
          </p:cNvPr>
          <p:cNvSpPr>
            <a:spLocks/>
          </p:cNvSpPr>
          <p:nvPr/>
        </p:nvSpPr>
        <p:spPr bwMode="auto">
          <a:xfrm>
            <a:off x="4787901" y="1766889"/>
            <a:ext cx="182563" cy="115887"/>
          </a:xfrm>
          <a:custGeom>
            <a:avLst/>
            <a:gdLst>
              <a:gd name="T0" fmla="*/ 9559 w 182244"/>
              <a:gd name="T1" fmla="*/ 0 h 115570"/>
              <a:gd name="T2" fmla="*/ 0 w 182244"/>
              <a:gd name="T3" fmla="*/ 16600 h 115570"/>
              <a:gd name="T4" fmla="*/ 173324 w 182244"/>
              <a:gd name="T5" fmla="*/ 116205 h 115570"/>
              <a:gd name="T6" fmla="*/ 182883 w 182244"/>
              <a:gd name="T7" fmla="*/ 99604 h 115570"/>
              <a:gd name="T8" fmla="*/ 9559 w 182244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4" h="115570">
                <a:moveTo>
                  <a:pt x="9525" y="0"/>
                </a:moveTo>
                <a:lnTo>
                  <a:pt x="0" y="16510"/>
                </a:lnTo>
                <a:lnTo>
                  <a:pt x="172719" y="115570"/>
                </a:lnTo>
                <a:lnTo>
                  <a:pt x="182244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54" name="object 28">
            <a:extLst>
              <a:ext uri="{FF2B5EF4-FFF2-40B4-BE49-F238E27FC236}">
                <a16:creationId xmlns:a16="http://schemas.microsoft.com/office/drawing/2014/main" id="{D06E1E01-FFD1-FD48-9D66-5A6FDF3BCDE8}"/>
              </a:ext>
            </a:extLst>
          </p:cNvPr>
          <p:cNvSpPr>
            <a:spLocks/>
          </p:cNvSpPr>
          <p:nvPr/>
        </p:nvSpPr>
        <p:spPr bwMode="auto">
          <a:xfrm>
            <a:off x="4564064" y="1714501"/>
            <a:ext cx="230187" cy="138113"/>
          </a:xfrm>
          <a:custGeom>
            <a:avLst/>
            <a:gdLst>
              <a:gd name="T0" fmla="*/ 221539 w 229234"/>
              <a:gd name="T1" fmla="*/ 0 h 138429"/>
              <a:gd name="T2" fmla="*/ 0 w 229234"/>
              <a:gd name="T3" fmla="*/ 126421 h 138429"/>
              <a:gd name="T4" fmla="*/ 19209 w 229234"/>
              <a:gd name="T5" fmla="*/ 137798 h 138429"/>
              <a:gd name="T6" fmla="*/ 231144 w 229234"/>
              <a:gd name="T7" fmla="*/ 16434 h 138429"/>
              <a:gd name="T8" fmla="*/ 231144 w 229234"/>
              <a:gd name="T9" fmla="*/ 5688 h 138429"/>
              <a:gd name="T10" fmla="*/ 221539 w 229234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4" h="138429">
                <a:moveTo>
                  <a:pt x="219709" y="0"/>
                </a:moveTo>
                <a:lnTo>
                  <a:pt x="0" y="127000"/>
                </a:lnTo>
                <a:lnTo>
                  <a:pt x="19050" y="138429"/>
                </a:lnTo>
                <a:lnTo>
                  <a:pt x="229234" y="16510"/>
                </a:lnTo>
                <a:lnTo>
                  <a:pt x="229234" y="5714"/>
                </a:lnTo>
                <a:lnTo>
                  <a:pt x="2197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55" name="object 29">
            <a:extLst>
              <a:ext uri="{FF2B5EF4-FFF2-40B4-BE49-F238E27FC236}">
                <a16:creationId xmlns:a16="http://schemas.microsoft.com/office/drawing/2014/main" id="{B5EBEBFE-9CAD-3541-9950-AFD04E79B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4" y="1370013"/>
            <a:ext cx="338137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e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56" name="object 30">
            <a:extLst>
              <a:ext uri="{FF2B5EF4-FFF2-40B4-BE49-F238E27FC236}">
                <a16:creationId xmlns:a16="http://schemas.microsoft.com/office/drawing/2014/main" id="{07CE09A0-544A-B14B-B20E-CB3F121CD313}"/>
              </a:ext>
            </a:extLst>
          </p:cNvPr>
          <p:cNvSpPr>
            <a:spLocks/>
          </p:cNvSpPr>
          <p:nvPr/>
        </p:nvSpPr>
        <p:spPr bwMode="auto">
          <a:xfrm>
            <a:off x="4784725" y="1547814"/>
            <a:ext cx="19050" cy="173037"/>
          </a:xfrm>
          <a:custGeom>
            <a:avLst/>
            <a:gdLst>
              <a:gd name="T0" fmla="*/ 19050 w 19050"/>
              <a:gd name="T1" fmla="*/ 0 h 172085"/>
              <a:gd name="T2" fmla="*/ 0 w 19050"/>
              <a:gd name="T3" fmla="*/ 0 h 172085"/>
              <a:gd name="T4" fmla="*/ 0 w 19050"/>
              <a:gd name="T5" fmla="*/ 168215 h 172085"/>
              <a:gd name="T6" fmla="*/ 9525 w 19050"/>
              <a:gd name="T7" fmla="*/ 173994 h 172085"/>
              <a:gd name="T8" fmla="*/ 19050 w 19050"/>
              <a:gd name="T9" fmla="*/ 168215 h 172085"/>
              <a:gd name="T10" fmla="*/ 19050 w 19050"/>
              <a:gd name="T11" fmla="*/ 0 h 1720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72085">
                <a:moveTo>
                  <a:pt x="19050" y="0"/>
                </a:moveTo>
                <a:lnTo>
                  <a:pt x="0" y="0"/>
                </a:lnTo>
                <a:lnTo>
                  <a:pt x="0" y="166370"/>
                </a:lnTo>
                <a:lnTo>
                  <a:pt x="9525" y="172085"/>
                </a:lnTo>
                <a:lnTo>
                  <a:pt x="19050" y="16637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57" name="object 31">
            <a:extLst>
              <a:ext uri="{FF2B5EF4-FFF2-40B4-BE49-F238E27FC236}">
                <a16:creationId xmlns:a16="http://schemas.microsoft.com/office/drawing/2014/main" id="{6FDB6640-5A8C-E946-BF10-E01FF4C64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4" y="2384426"/>
            <a:ext cx="1365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58" name="object 32">
            <a:extLst>
              <a:ext uri="{FF2B5EF4-FFF2-40B4-BE49-F238E27FC236}">
                <a16:creationId xmlns:a16="http://schemas.microsoft.com/office/drawing/2014/main" id="{452E2AF3-D45B-F84E-B61D-FB777ECC6902}"/>
              </a:ext>
            </a:extLst>
          </p:cNvPr>
          <p:cNvSpPr>
            <a:spLocks/>
          </p:cNvSpPr>
          <p:nvPr/>
        </p:nvSpPr>
        <p:spPr bwMode="auto">
          <a:xfrm>
            <a:off x="4784725" y="2228850"/>
            <a:ext cx="19050" cy="173038"/>
          </a:xfrm>
          <a:custGeom>
            <a:avLst/>
            <a:gdLst>
              <a:gd name="T0" fmla="*/ 9525 w 19050"/>
              <a:gd name="T1" fmla="*/ 0 h 173989"/>
              <a:gd name="T2" fmla="*/ 0 w 19050"/>
              <a:gd name="T3" fmla="*/ 5652 h 173989"/>
              <a:gd name="T4" fmla="*/ 0 w 19050"/>
              <a:gd name="T5" fmla="*/ 172092 h 173989"/>
              <a:gd name="T6" fmla="*/ 19050 w 19050"/>
              <a:gd name="T7" fmla="*/ 172092 h 173989"/>
              <a:gd name="T8" fmla="*/ 19050 w 19050"/>
              <a:gd name="T9" fmla="*/ 5652 h 173989"/>
              <a:gd name="T10" fmla="*/ 9525 w 19050"/>
              <a:gd name="T11" fmla="*/ 0 h 1739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73989">
                <a:moveTo>
                  <a:pt x="9525" y="0"/>
                </a:moveTo>
                <a:lnTo>
                  <a:pt x="0" y="5714"/>
                </a:lnTo>
                <a:lnTo>
                  <a:pt x="0" y="173989"/>
                </a:lnTo>
                <a:lnTo>
                  <a:pt x="19050" y="173989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59" name="object 33">
            <a:extLst>
              <a:ext uri="{FF2B5EF4-FFF2-40B4-BE49-F238E27FC236}">
                <a16:creationId xmlns:a16="http://schemas.microsoft.com/office/drawing/2014/main" id="{DBE6A515-72F8-0544-ABE1-5FA078F08738}"/>
              </a:ext>
            </a:extLst>
          </p:cNvPr>
          <p:cNvSpPr>
            <a:spLocks/>
          </p:cNvSpPr>
          <p:nvPr/>
        </p:nvSpPr>
        <p:spPr bwMode="auto">
          <a:xfrm>
            <a:off x="7891463" y="1828801"/>
            <a:ext cx="19050" cy="265113"/>
          </a:xfrm>
          <a:custGeom>
            <a:avLst/>
            <a:gdLst>
              <a:gd name="T0" fmla="*/ 0 w 19050"/>
              <a:gd name="T1" fmla="*/ 0 h 265429"/>
              <a:gd name="T2" fmla="*/ 0 w 19050"/>
              <a:gd name="T3" fmla="*/ 264797 h 265429"/>
              <a:gd name="T4" fmla="*/ 19050 w 19050"/>
              <a:gd name="T5" fmla="*/ 253396 h 265429"/>
              <a:gd name="T6" fmla="*/ 19050 w 19050"/>
              <a:gd name="T7" fmla="*/ 11401 h 265429"/>
              <a:gd name="T8" fmla="*/ 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0" y="0"/>
                </a:moveTo>
                <a:lnTo>
                  <a:pt x="0" y="265429"/>
                </a:lnTo>
                <a:lnTo>
                  <a:pt x="19050" y="254000"/>
                </a:lnTo>
                <a:lnTo>
                  <a:pt x="19050" y="1142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60" name="object 34">
            <a:extLst>
              <a:ext uri="{FF2B5EF4-FFF2-40B4-BE49-F238E27FC236}">
                <a16:creationId xmlns:a16="http://schemas.microsoft.com/office/drawing/2014/main" id="{1C4C4B5A-CD06-7446-BF2B-39BB596975C3}"/>
              </a:ext>
            </a:extLst>
          </p:cNvPr>
          <p:cNvSpPr>
            <a:spLocks/>
          </p:cNvSpPr>
          <p:nvPr/>
        </p:nvSpPr>
        <p:spPr bwMode="auto">
          <a:xfrm>
            <a:off x="7948613" y="1862139"/>
            <a:ext cx="0" cy="198437"/>
          </a:xfrm>
          <a:custGeom>
            <a:avLst/>
            <a:gdLst>
              <a:gd name="T0" fmla="*/ 0 h 199389"/>
              <a:gd name="T1" fmla="*/ 197490 h 1993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9389">
                <a:moveTo>
                  <a:pt x="0" y="0"/>
                </a:moveTo>
                <a:lnTo>
                  <a:pt x="0" y="19938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61" name="object 35">
            <a:extLst>
              <a:ext uri="{FF2B5EF4-FFF2-40B4-BE49-F238E27FC236}">
                <a16:creationId xmlns:a16="http://schemas.microsoft.com/office/drawing/2014/main" id="{847DE1EA-AC07-2046-AE89-C4F30E6CE396}"/>
              </a:ext>
            </a:extLst>
          </p:cNvPr>
          <p:cNvSpPr>
            <a:spLocks/>
          </p:cNvSpPr>
          <p:nvPr/>
        </p:nvSpPr>
        <p:spPr bwMode="auto">
          <a:xfrm>
            <a:off x="7891464" y="2082801"/>
            <a:ext cx="230187" cy="138113"/>
          </a:xfrm>
          <a:custGeom>
            <a:avLst/>
            <a:gdLst>
              <a:gd name="T0" fmla="*/ 19208 w 229235"/>
              <a:gd name="T1" fmla="*/ 0 h 138429"/>
              <a:gd name="T2" fmla="*/ 0 w 229235"/>
              <a:gd name="T3" fmla="*/ 11377 h 138429"/>
              <a:gd name="T4" fmla="*/ 221538 w 229235"/>
              <a:gd name="T5" fmla="*/ 137798 h 138429"/>
              <a:gd name="T6" fmla="*/ 231143 w 229235"/>
              <a:gd name="T7" fmla="*/ 132109 h 138429"/>
              <a:gd name="T8" fmla="*/ 231143 w 229235"/>
              <a:gd name="T9" fmla="*/ 121364 h 138429"/>
              <a:gd name="T10" fmla="*/ 19208 w 229235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5" h="138429">
                <a:moveTo>
                  <a:pt x="19050" y="0"/>
                </a:moveTo>
                <a:lnTo>
                  <a:pt x="0" y="11429"/>
                </a:lnTo>
                <a:lnTo>
                  <a:pt x="219710" y="138429"/>
                </a:lnTo>
                <a:lnTo>
                  <a:pt x="229235" y="132714"/>
                </a:lnTo>
                <a:lnTo>
                  <a:pt x="229235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62" name="object 36">
            <a:extLst>
              <a:ext uri="{FF2B5EF4-FFF2-40B4-BE49-F238E27FC236}">
                <a16:creationId xmlns:a16="http://schemas.microsoft.com/office/drawing/2014/main" id="{1F953109-3362-774D-9BC6-A5D6BE03FA50}"/>
              </a:ext>
            </a:extLst>
          </p:cNvPr>
          <p:cNvSpPr>
            <a:spLocks/>
          </p:cNvSpPr>
          <p:nvPr/>
        </p:nvSpPr>
        <p:spPr bwMode="auto">
          <a:xfrm>
            <a:off x="8121650" y="2082801"/>
            <a:ext cx="228600" cy="138113"/>
          </a:xfrm>
          <a:custGeom>
            <a:avLst/>
            <a:gdLst>
              <a:gd name="T0" fmla="*/ 209023 w 229234"/>
              <a:gd name="T1" fmla="*/ 0 h 138429"/>
              <a:gd name="T2" fmla="*/ 0 w 229234"/>
              <a:gd name="T3" fmla="*/ 121364 h 138429"/>
              <a:gd name="T4" fmla="*/ 0 w 229234"/>
              <a:gd name="T5" fmla="*/ 132109 h 138429"/>
              <a:gd name="T6" fmla="*/ 9473 w 229234"/>
              <a:gd name="T7" fmla="*/ 137798 h 138429"/>
              <a:gd name="T8" fmla="*/ 227968 w 229234"/>
              <a:gd name="T9" fmla="*/ 11377 h 138429"/>
              <a:gd name="T10" fmla="*/ 209023 w 229234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4" h="138429">
                <a:moveTo>
                  <a:pt x="210184" y="0"/>
                </a:moveTo>
                <a:lnTo>
                  <a:pt x="0" y="121920"/>
                </a:lnTo>
                <a:lnTo>
                  <a:pt x="0" y="132714"/>
                </a:lnTo>
                <a:lnTo>
                  <a:pt x="9525" y="138429"/>
                </a:lnTo>
                <a:lnTo>
                  <a:pt x="229234" y="11429"/>
                </a:lnTo>
                <a:lnTo>
                  <a:pt x="2101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63" name="object 37">
            <a:extLst>
              <a:ext uri="{FF2B5EF4-FFF2-40B4-BE49-F238E27FC236}">
                <a16:creationId xmlns:a16="http://schemas.microsoft.com/office/drawing/2014/main" id="{553CBFE6-B7D2-4546-82BD-74620678DE62}"/>
              </a:ext>
            </a:extLst>
          </p:cNvPr>
          <p:cNvSpPr>
            <a:spLocks/>
          </p:cNvSpPr>
          <p:nvPr/>
        </p:nvSpPr>
        <p:spPr bwMode="auto">
          <a:xfrm>
            <a:off x="8115301" y="2052639"/>
            <a:ext cx="182563" cy="115887"/>
          </a:xfrm>
          <a:custGeom>
            <a:avLst/>
            <a:gdLst>
              <a:gd name="T0" fmla="*/ 173323 w 182245"/>
              <a:gd name="T1" fmla="*/ 0 h 115570"/>
              <a:gd name="T2" fmla="*/ 0 w 182245"/>
              <a:gd name="T3" fmla="*/ 99604 h 115570"/>
              <a:gd name="T4" fmla="*/ 9559 w 182245"/>
              <a:gd name="T5" fmla="*/ 116205 h 115570"/>
              <a:gd name="T6" fmla="*/ 182882 w 182245"/>
              <a:gd name="T7" fmla="*/ 16600 h 115570"/>
              <a:gd name="T8" fmla="*/ 173323 w 182245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5570">
                <a:moveTo>
                  <a:pt x="172720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2245" y="16510"/>
                </a:lnTo>
                <a:lnTo>
                  <a:pt x="172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64" name="object 38">
            <a:extLst>
              <a:ext uri="{FF2B5EF4-FFF2-40B4-BE49-F238E27FC236}">
                <a16:creationId xmlns:a16="http://schemas.microsoft.com/office/drawing/2014/main" id="{996DDEC2-9649-F742-9865-02D2B3B162BF}"/>
              </a:ext>
            </a:extLst>
          </p:cNvPr>
          <p:cNvSpPr>
            <a:spLocks/>
          </p:cNvSpPr>
          <p:nvPr/>
        </p:nvSpPr>
        <p:spPr bwMode="auto">
          <a:xfrm>
            <a:off x="8331200" y="1828801"/>
            <a:ext cx="19050" cy="265113"/>
          </a:xfrm>
          <a:custGeom>
            <a:avLst/>
            <a:gdLst>
              <a:gd name="T0" fmla="*/ 19050 w 19050"/>
              <a:gd name="T1" fmla="*/ 0 h 265429"/>
              <a:gd name="T2" fmla="*/ 0 w 19050"/>
              <a:gd name="T3" fmla="*/ 11401 h 265429"/>
              <a:gd name="T4" fmla="*/ 0 w 19050"/>
              <a:gd name="T5" fmla="*/ 253396 h 265429"/>
              <a:gd name="T6" fmla="*/ 19050 w 19050"/>
              <a:gd name="T7" fmla="*/ 264797 h 265429"/>
              <a:gd name="T8" fmla="*/ 19050 w 19050"/>
              <a:gd name="T9" fmla="*/ 0 h 265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5429">
                <a:moveTo>
                  <a:pt x="19050" y="0"/>
                </a:moveTo>
                <a:lnTo>
                  <a:pt x="0" y="11429"/>
                </a:lnTo>
                <a:lnTo>
                  <a:pt x="0" y="254000"/>
                </a:lnTo>
                <a:lnTo>
                  <a:pt x="19050" y="26542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65" name="object 39">
            <a:extLst>
              <a:ext uri="{FF2B5EF4-FFF2-40B4-BE49-F238E27FC236}">
                <a16:creationId xmlns:a16="http://schemas.microsoft.com/office/drawing/2014/main" id="{2D36A651-EEA2-1147-A7F3-5E564D159043}"/>
              </a:ext>
            </a:extLst>
          </p:cNvPr>
          <p:cNvSpPr>
            <a:spLocks/>
          </p:cNvSpPr>
          <p:nvPr/>
        </p:nvSpPr>
        <p:spPr bwMode="auto">
          <a:xfrm>
            <a:off x="8121650" y="1701801"/>
            <a:ext cx="228600" cy="138113"/>
          </a:xfrm>
          <a:custGeom>
            <a:avLst/>
            <a:gdLst>
              <a:gd name="T0" fmla="*/ 9473 w 229234"/>
              <a:gd name="T1" fmla="*/ 0 h 138429"/>
              <a:gd name="T2" fmla="*/ 0 w 229234"/>
              <a:gd name="T3" fmla="*/ 5688 h 138429"/>
              <a:gd name="T4" fmla="*/ 0 w 229234"/>
              <a:gd name="T5" fmla="*/ 16434 h 138429"/>
              <a:gd name="T6" fmla="*/ 209023 w 229234"/>
              <a:gd name="T7" fmla="*/ 137798 h 138429"/>
              <a:gd name="T8" fmla="*/ 227968 w 229234"/>
              <a:gd name="T9" fmla="*/ 126421 h 138429"/>
              <a:gd name="T10" fmla="*/ 9473 w 229234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4" h="138429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210184" y="138429"/>
                </a:lnTo>
                <a:lnTo>
                  <a:pt x="229234" y="12700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66" name="object 40">
            <a:extLst>
              <a:ext uri="{FF2B5EF4-FFF2-40B4-BE49-F238E27FC236}">
                <a16:creationId xmlns:a16="http://schemas.microsoft.com/office/drawing/2014/main" id="{B170737F-6612-0440-A5BF-F2CEE18142A5}"/>
              </a:ext>
            </a:extLst>
          </p:cNvPr>
          <p:cNvSpPr>
            <a:spLocks/>
          </p:cNvSpPr>
          <p:nvPr/>
        </p:nvSpPr>
        <p:spPr bwMode="auto">
          <a:xfrm>
            <a:off x="8115301" y="1754189"/>
            <a:ext cx="182563" cy="115887"/>
          </a:xfrm>
          <a:custGeom>
            <a:avLst/>
            <a:gdLst>
              <a:gd name="T0" fmla="*/ 9559 w 182245"/>
              <a:gd name="T1" fmla="*/ 0 h 115570"/>
              <a:gd name="T2" fmla="*/ 0 w 182245"/>
              <a:gd name="T3" fmla="*/ 16600 h 115570"/>
              <a:gd name="T4" fmla="*/ 173323 w 182245"/>
              <a:gd name="T5" fmla="*/ 116205 h 115570"/>
              <a:gd name="T6" fmla="*/ 182882 w 182245"/>
              <a:gd name="T7" fmla="*/ 99604 h 115570"/>
              <a:gd name="T8" fmla="*/ 9559 w 182245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5" h="115570">
                <a:moveTo>
                  <a:pt x="9525" y="0"/>
                </a:moveTo>
                <a:lnTo>
                  <a:pt x="0" y="16510"/>
                </a:lnTo>
                <a:lnTo>
                  <a:pt x="172720" y="115570"/>
                </a:lnTo>
                <a:lnTo>
                  <a:pt x="182245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67" name="object 41">
            <a:extLst>
              <a:ext uri="{FF2B5EF4-FFF2-40B4-BE49-F238E27FC236}">
                <a16:creationId xmlns:a16="http://schemas.microsoft.com/office/drawing/2014/main" id="{05CC2CE4-EDB2-944B-992F-65ACDBA35080}"/>
              </a:ext>
            </a:extLst>
          </p:cNvPr>
          <p:cNvSpPr>
            <a:spLocks/>
          </p:cNvSpPr>
          <p:nvPr/>
        </p:nvSpPr>
        <p:spPr bwMode="auto">
          <a:xfrm>
            <a:off x="7891464" y="1701801"/>
            <a:ext cx="230187" cy="138113"/>
          </a:xfrm>
          <a:custGeom>
            <a:avLst/>
            <a:gdLst>
              <a:gd name="T0" fmla="*/ 221538 w 229235"/>
              <a:gd name="T1" fmla="*/ 0 h 138429"/>
              <a:gd name="T2" fmla="*/ 0 w 229235"/>
              <a:gd name="T3" fmla="*/ 126421 h 138429"/>
              <a:gd name="T4" fmla="*/ 19208 w 229235"/>
              <a:gd name="T5" fmla="*/ 137798 h 138429"/>
              <a:gd name="T6" fmla="*/ 231143 w 229235"/>
              <a:gd name="T7" fmla="*/ 16434 h 138429"/>
              <a:gd name="T8" fmla="*/ 231143 w 229235"/>
              <a:gd name="T9" fmla="*/ 5688 h 138429"/>
              <a:gd name="T10" fmla="*/ 221538 w 229235"/>
              <a:gd name="T11" fmla="*/ 0 h 1384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9235" h="138429">
                <a:moveTo>
                  <a:pt x="219710" y="0"/>
                </a:moveTo>
                <a:lnTo>
                  <a:pt x="0" y="127000"/>
                </a:lnTo>
                <a:lnTo>
                  <a:pt x="19050" y="138429"/>
                </a:lnTo>
                <a:lnTo>
                  <a:pt x="229235" y="16510"/>
                </a:lnTo>
                <a:lnTo>
                  <a:pt x="229235" y="5714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2" name="object 42">
            <a:extLst>
              <a:ext uri="{FF2B5EF4-FFF2-40B4-BE49-F238E27FC236}">
                <a16:creationId xmlns:a16="http://schemas.microsoft.com/office/drawing/2014/main" id="{22075BD4-8DBD-6F4B-B15E-CEB0DBCF855E}"/>
              </a:ext>
            </a:extLst>
          </p:cNvPr>
          <p:cNvSpPr txBox="1"/>
          <p:nvPr/>
        </p:nvSpPr>
        <p:spPr>
          <a:xfrm>
            <a:off x="8062913" y="1357313"/>
            <a:ext cx="127000" cy="201612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S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769" name="object 43">
            <a:extLst>
              <a:ext uri="{FF2B5EF4-FFF2-40B4-BE49-F238E27FC236}">
                <a16:creationId xmlns:a16="http://schemas.microsoft.com/office/drawing/2014/main" id="{AA2FE718-087E-8B46-997E-0E0A8C6A8776}"/>
              </a:ext>
            </a:extLst>
          </p:cNvPr>
          <p:cNvSpPr>
            <a:spLocks/>
          </p:cNvSpPr>
          <p:nvPr/>
        </p:nvSpPr>
        <p:spPr bwMode="auto">
          <a:xfrm>
            <a:off x="8112125" y="1535114"/>
            <a:ext cx="19050" cy="173037"/>
          </a:xfrm>
          <a:custGeom>
            <a:avLst/>
            <a:gdLst>
              <a:gd name="T0" fmla="*/ 19050 w 19050"/>
              <a:gd name="T1" fmla="*/ 0 h 172085"/>
              <a:gd name="T2" fmla="*/ 0 w 19050"/>
              <a:gd name="T3" fmla="*/ 0 h 172085"/>
              <a:gd name="T4" fmla="*/ 0 w 19050"/>
              <a:gd name="T5" fmla="*/ 168215 h 172085"/>
              <a:gd name="T6" fmla="*/ 9525 w 19050"/>
              <a:gd name="T7" fmla="*/ 173994 h 172085"/>
              <a:gd name="T8" fmla="*/ 19050 w 19050"/>
              <a:gd name="T9" fmla="*/ 168215 h 172085"/>
              <a:gd name="T10" fmla="*/ 19050 w 19050"/>
              <a:gd name="T11" fmla="*/ 0 h 1720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72085">
                <a:moveTo>
                  <a:pt x="19050" y="0"/>
                </a:moveTo>
                <a:lnTo>
                  <a:pt x="0" y="0"/>
                </a:lnTo>
                <a:lnTo>
                  <a:pt x="0" y="166370"/>
                </a:lnTo>
                <a:lnTo>
                  <a:pt x="9525" y="172085"/>
                </a:lnTo>
                <a:lnTo>
                  <a:pt x="19050" y="16637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70" name="object 44">
            <a:extLst>
              <a:ext uri="{FF2B5EF4-FFF2-40B4-BE49-F238E27FC236}">
                <a16:creationId xmlns:a16="http://schemas.microsoft.com/office/drawing/2014/main" id="{AC2175F8-7365-1649-A76E-3E26C7E12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2914" y="2371726"/>
            <a:ext cx="1365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71" name="object 45">
            <a:extLst>
              <a:ext uri="{FF2B5EF4-FFF2-40B4-BE49-F238E27FC236}">
                <a16:creationId xmlns:a16="http://schemas.microsoft.com/office/drawing/2014/main" id="{E58F79B8-1E1C-8E4D-B45C-96AAFD20622D}"/>
              </a:ext>
            </a:extLst>
          </p:cNvPr>
          <p:cNvSpPr>
            <a:spLocks/>
          </p:cNvSpPr>
          <p:nvPr/>
        </p:nvSpPr>
        <p:spPr bwMode="auto">
          <a:xfrm>
            <a:off x="8112125" y="2216150"/>
            <a:ext cx="19050" cy="173038"/>
          </a:xfrm>
          <a:custGeom>
            <a:avLst/>
            <a:gdLst>
              <a:gd name="T0" fmla="*/ 9525 w 19050"/>
              <a:gd name="T1" fmla="*/ 0 h 173989"/>
              <a:gd name="T2" fmla="*/ 0 w 19050"/>
              <a:gd name="T3" fmla="*/ 5652 h 173989"/>
              <a:gd name="T4" fmla="*/ 0 w 19050"/>
              <a:gd name="T5" fmla="*/ 172092 h 173989"/>
              <a:gd name="T6" fmla="*/ 19050 w 19050"/>
              <a:gd name="T7" fmla="*/ 172092 h 173989"/>
              <a:gd name="T8" fmla="*/ 19050 w 19050"/>
              <a:gd name="T9" fmla="*/ 5652 h 173989"/>
              <a:gd name="T10" fmla="*/ 9525 w 19050"/>
              <a:gd name="T11" fmla="*/ 0 h 1739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73989">
                <a:moveTo>
                  <a:pt x="9525" y="0"/>
                </a:moveTo>
                <a:lnTo>
                  <a:pt x="0" y="5714"/>
                </a:lnTo>
                <a:lnTo>
                  <a:pt x="0" y="173989"/>
                </a:lnTo>
                <a:lnTo>
                  <a:pt x="19050" y="173989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6" name="object 46">
            <a:extLst>
              <a:ext uri="{FF2B5EF4-FFF2-40B4-BE49-F238E27FC236}">
                <a16:creationId xmlns:a16="http://schemas.microsoft.com/office/drawing/2014/main" id="{E57AB039-6261-4747-AB20-D323E6E4FC09}"/>
              </a:ext>
            </a:extLst>
          </p:cNvPr>
          <p:cNvSpPr txBox="1"/>
          <p:nvPr/>
        </p:nvSpPr>
        <p:spPr>
          <a:xfrm>
            <a:off x="7835901" y="1230313"/>
            <a:ext cx="144463" cy="201612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773" name="object 47">
            <a:extLst>
              <a:ext uri="{FF2B5EF4-FFF2-40B4-BE49-F238E27FC236}">
                <a16:creationId xmlns:a16="http://schemas.microsoft.com/office/drawing/2014/main" id="{B26EC59F-C865-D241-A596-4088211063DE}"/>
              </a:ext>
            </a:extLst>
          </p:cNvPr>
          <p:cNvSpPr>
            <a:spLocks/>
          </p:cNvSpPr>
          <p:nvPr/>
        </p:nvSpPr>
        <p:spPr bwMode="auto">
          <a:xfrm>
            <a:off x="7961313" y="1382713"/>
            <a:ext cx="88900" cy="63500"/>
          </a:xfrm>
          <a:custGeom>
            <a:avLst/>
            <a:gdLst>
              <a:gd name="T0" fmla="*/ 9525 w 88900"/>
              <a:gd name="T1" fmla="*/ 0 h 62865"/>
              <a:gd name="T2" fmla="*/ 0 w 88900"/>
              <a:gd name="T3" fmla="*/ 16845 h 62865"/>
              <a:gd name="T4" fmla="*/ 79375 w 88900"/>
              <a:gd name="T5" fmla="*/ 64141 h 62865"/>
              <a:gd name="T6" fmla="*/ 88900 w 88900"/>
              <a:gd name="T7" fmla="*/ 47296 h 62865"/>
              <a:gd name="T8" fmla="*/ 9525 w 88900"/>
              <a:gd name="T9" fmla="*/ 0 h 628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8900" h="62865">
                <a:moveTo>
                  <a:pt x="9525" y="0"/>
                </a:moveTo>
                <a:lnTo>
                  <a:pt x="0" y="16510"/>
                </a:lnTo>
                <a:lnTo>
                  <a:pt x="79375" y="62865"/>
                </a:lnTo>
                <a:lnTo>
                  <a:pt x="88900" y="46355"/>
                </a:lnTo>
                <a:lnTo>
                  <a:pt x="952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74" name="object 48">
            <a:extLst>
              <a:ext uri="{FF2B5EF4-FFF2-40B4-BE49-F238E27FC236}">
                <a16:creationId xmlns:a16="http://schemas.microsoft.com/office/drawing/2014/main" id="{547CC62D-F575-6044-BE82-00D4BB0AC026}"/>
              </a:ext>
            </a:extLst>
          </p:cNvPr>
          <p:cNvSpPr>
            <a:spLocks/>
          </p:cNvSpPr>
          <p:nvPr/>
        </p:nvSpPr>
        <p:spPr bwMode="auto">
          <a:xfrm>
            <a:off x="7985125" y="1341438"/>
            <a:ext cx="88900" cy="63500"/>
          </a:xfrm>
          <a:custGeom>
            <a:avLst/>
            <a:gdLst>
              <a:gd name="T0" fmla="*/ 9391 w 89534"/>
              <a:gd name="T1" fmla="*/ 0 h 62865"/>
              <a:gd name="T2" fmla="*/ 0 w 89534"/>
              <a:gd name="T3" fmla="*/ 16845 h 62865"/>
              <a:gd name="T4" fmla="*/ 78880 w 89534"/>
              <a:gd name="T5" fmla="*/ 64141 h 62865"/>
              <a:gd name="T6" fmla="*/ 88271 w 89534"/>
              <a:gd name="T7" fmla="*/ 47296 h 62865"/>
              <a:gd name="T8" fmla="*/ 9391 w 89534"/>
              <a:gd name="T9" fmla="*/ 0 h 628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534" h="62865">
                <a:moveTo>
                  <a:pt x="9525" y="0"/>
                </a:moveTo>
                <a:lnTo>
                  <a:pt x="0" y="16510"/>
                </a:lnTo>
                <a:lnTo>
                  <a:pt x="80010" y="62865"/>
                </a:lnTo>
                <a:lnTo>
                  <a:pt x="89535" y="46355"/>
                </a:lnTo>
                <a:lnTo>
                  <a:pt x="952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75" name="object 49">
            <a:extLst>
              <a:ext uri="{FF2B5EF4-FFF2-40B4-BE49-F238E27FC236}">
                <a16:creationId xmlns:a16="http://schemas.microsoft.com/office/drawing/2014/main" id="{EB540702-6FE4-5748-ADEA-579B451BC45C}"/>
              </a:ext>
            </a:extLst>
          </p:cNvPr>
          <p:cNvSpPr>
            <a:spLocks/>
          </p:cNvSpPr>
          <p:nvPr/>
        </p:nvSpPr>
        <p:spPr bwMode="auto">
          <a:xfrm>
            <a:off x="8186738" y="1317625"/>
            <a:ext cx="158750" cy="103188"/>
          </a:xfrm>
          <a:custGeom>
            <a:avLst/>
            <a:gdLst>
              <a:gd name="T0" fmla="*/ 148669 w 159384"/>
              <a:gd name="T1" fmla="*/ 0 h 102869"/>
              <a:gd name="T2" fmla="*/ 0 w 159384"/>
              <a:gd name="T3" fmla="*/ 86897 h 102869"/>
              <a:gd name="T4" fmla="*/ 9449 w 159384"/>
              <a:gd name="T5" fmla="*/ 103508 h 102869"/>
              <a:gd name="T6" fmla="*/ 158119 w 159384"/>
              <a:gd name="T7" fmla="*/ 16612 h 102869"/>
              <a:gd name="T8" fmla="*/ 148669 w 159384"/>
              <a:gd name="T9" fmla="*/ 0 h 1028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384" h="102869">
                <a:moveTo>
                  <a:pt x="149859" y="0"/>
                </a:moveTo>
                <a:lnTo>
                  <a:pt x="0" y="86360"/>
                </a:lnTo>
                <a:lnTo>
                  <a:pt x="9525" y="102869"/>
                </a:lnTo>
                <a:lnTo>
                  <a:pt x="159384" y="16510"/>
                </a:lnTo>
                <a:lnTo>
                  <a:pt x="1498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76" name="object 50">
            <a:extLst>
              <a:ext uri="{FF2B5EF4-FFF2-40B4-BE49-F238E27FC236}">
                <a16:creationId xmlns:a16="http://schemas.microsoft.com/office/drawing/2014/main" id="{485EB0D7-ED4F-3A4D-9737-D00D24983695}"/>
              </a:ext>
            </a:extLst>
          </p:cNvPr>
          <p:cNvSpPr>
            <a:spLocks/>
          </p:cNvSpPr>
          <p:nvPr/>
        </p:nvSpPr>
        <p:spPr bwMode="auto">
          <a:xfrm>
            <a:off x="5429250" y="1943100"/>
            <a:ext cx="1892300" cy="0"/>
          </a:xfrm>
          <a:custGeom>
            <a:avLst/>
            <a:gdLst>
              <a:gd name="T0" fmla="*/ 1891333 w 1893267"/>
              <a:gd name="T1" fmla="*/ 0 w 1893267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893267">
                <a:moveTo>
                  <a:pt x="1893267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77" name="object 51">
            <a:extLst>
              <a:ext uri="{FF2B5EF4-FFF2-40B4-BE49-F238E27FC236}">
                <a16:creationId xmlns:a16="http://schemas.microsoft.com/office/drawing/2014/main" id="{32DA0B6D-DA9A-9449-B4B3-3956001BB1BC}"/>
              </a:ext>
            </a:extLst>
          </p:cNvPr>
          <p:cNvSpPr>
            <a:spLocks/>
          </p:cNvSpPr>
          <p:nvPr/>
        </p:nvSpPr>
        <p:spPr bwMode="auto">
          <a:xfrm>
            <a:off x="7297738" y="18954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78" name="object 52">
            <a:extLst>
              <a:ext uri="{FF2B5EF4-FFF2-40B4-BE49-F238E27FC236}">
                <a16:creationId xmlns:a16="http://schemas.microsoft.com/office/drawing/2014/main" id="{B42C9161-8746-184D-9E30-1C0F7B863E37}"/>
              </a:ext>
            </a:extLst>
          </p:cNvPr>
          <p:cNvSpPr>
            <a:spLocks/>
          </p:cNvSpPr>
          <p:nvPr/>
        </p:nvSpPr>
        <p:spPr bwMode="auto">
          <a:xfrm>
            <a:off x="7297738" y="18954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2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7 w 189975"/>
              <a:gd name="T53" fmla="*/ 24042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79" name="object 53">
            <a:extLst>
              <a:ext uri="{FF2B5EF4-FFF2-40B4-BE49-F238E27FC236}">
                <a16:creationId xmlns:a16="http://schemas.microsoft.com/office/drawing/2014/main" id="{D0EE0BAC-CF17-7545-B0C1-52FAA0633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564" y="1311276"/>
            <a:ext cx="1449387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indent="290513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ible light 500W halogen lamp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ts val="75"/>
              </a:spcBef>
              <a:buClrTx/>
              <a:buSzTx/>
              <a:buNone/>
            </a:pPr>
            <a:r>
              <a:rPr lang="en-US" altLang="en-US" sz="1200" b="1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yc</a:t>
            </a:r>
            <a:r>
              <a:rPr lang="en-US" altLang="en-US" sz="1300" b="1" baseline="22000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1200" b="1">
                <a:solidFill>
                  <a:srgbClr val="04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Ru(bpy)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80" name="object 54">
            <a:extLst>
              <a:ext uri="{FF2B5EF4-FFF2-40B4-BE49-F238E27FC236}">
                <a16:creationId xmlns:a16="http://schemas.microsoft.com/office/drawing/2014/main" id="{C7704EA8-1EC0-9B45-ACD7-3DF061BB8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138" y="2076450"/>
            <a:ext cx="1065212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lnSpc>
                <a:spcPts val="1313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N-H</a:t>
            </a:r>
            <a:r>
              <a:rPr lang="en-US" altLang="en-US" sz="1300" b="1" baseline="-19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3:4 O</a:t>
            </a:r>
            <a:r>
              <a:rPr lang="en-US" altLang="en-US" sz="1300" b="1" baseline="-19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H = 1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ts val="1288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object 55">
            <a:extLst>
              <a:ext uri="{FF2B5EF4-FFF2-40B4-BE49-F238E27FC236}">
                <a16:creationId xmlns:a16="http://schemas.microsoft.com/office/drawing/2014/main" id="{726A11D2-F7E7-B842-9920-61EE023D6F77}"/>
              </a:ext>
            </a:extLst>
          </p:cNvPr>
          <p:cNvSpPr txBox="1"/>
          <p:nvPr/>
        </p:nvSpPr>
        <p:spPr>
          <a:xfrm>
            <a:off x="8705850" y="1701801"/>
            <a:ext cx="749300" cy="5064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R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=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dirty="0">
                <a:latin typeface="Arial"/>
                <a:cs typeface="Arial"/>
              </a:rPr>
              <a:t>H</a:t>
            </a:r>
            <a:endParaRPr sz="1200">
              <a:latin typeface="Arial"/>
              <a:cs typeface="Arial"/>
            </a:endParaRPr>
          </a:p>
          <a:p>
            <a:pPr>
              <a:lnSpc>
                <a:spcPts val="950"/>
              </a:lnSpc>
              <a:spcBef>
                <a:spcPts val="19"/>
              </a:spcBef>
              <a:defRPr/>
            </a:pPr>
            <a:endParaRPr sz="950"/>
          </a:p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R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=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dirty="0">
                <a:latin typeface="Arial"/>
                <a:cs typeface="Arial"/>
              </a:rPr>
              <a:t>C</a:t>
            </a:r>
            <a:r>
              <a:rPr sz="1200" b="1" spc="-10" dirty="0">
                <a:latin typeface="Arial"/>
                <a:cs typeface="Arial"/>
              </a:rPr>
              <a:t>OMe</a:t>
            </a:r>
            <a:endParaRPr sz="1200">
              <a:latin typeface="Arial"/>
              <a:cs typeface="Arial"/>
            </a:endParaRPr>
          </a:p>
        </p:txBody>
      </p:sp>
      <p:sp>
        <p:nvSpPr>
          <p:cNvPr id="56" name="object 56">
            <a:extLst>
              <a:ext uri="{FF2B5EF4-FFF2-40B4-BE49-F238E27FC236}">
                <a16:creationId xmlns:a16="http://schemas.microsoft.com/office/drawing/2014/main" id="{1DA41666-4438-F04E-82A6-53B0794B396C}"/>
              </a:ext>
            </a:extLst>
          </p:cNvPr>
          <p:cNvSpPr txBox="1"/>
          <p:nvPr/>
        </p:nvSpPr>
        <p:spPr>
          <a:xfrm>
            <a:off x="9691688" y="1701801"/>
            <a:ext cx="449262" cy="5064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&gt;97%</a:t>
            </a:r>
            <a:endParaRPr sz="1200">
              <a:latin typeface="Arial"/>
              <a:cs typeface="Arial"/>
            </a:endParaRPr>
          </a:p>
          <a:p>
            <a:pPr>
              <a:lnSpc>
                <a:spcPts val="950"/>
              </a:lnSpc>
              <a:spcBef>
                <a:spcPts val="19"/>
              </a:spcBef>
              <a:defRPr/>
            </a:pPr>
            <a:endParaRPr sz="950"/>
          </a:p>
          <a:p>
            <a:pPr marL="130810">
              <a:defRPr/>
            </a:pPr>
            <a:r>
              <a:rPr sz="1200" b="1" dirty="0">
                <a:latin typeface="Arial"/>
                <a:cs typeface="Arial"/>
              </a:rPr>
              <a:t>96%</a:t>
            </a:r>
            <a:endParaRPr sz="1200">
              <a:latin typeface="Arial"/>
              <a:cs typeface="Arial"/>
            </a:endParaRPr>
          </a:p>
        </p:txBody>
      </p:sp>
      <p:sp>
        <p:nvSpPr>
          <p:cNvPr id="57" name="object 57">
            <a:extLst>
              <a:ext uri="{FF2B5EF4-FFF2-40B4-BE49-F238E27FC236}">
                <a16:creationId xmlns:a16="http://schemas.microsoft.com/office/drawing/2014/main" id="{2DE916B7-9396-4E43-BC14-8214D785A7A6}"/>
              </a:ext>
            </a:extLst>
          </p:cNvPr>
          <p:cNvSpPr txBox="1"/>
          <p:nvPr/>
        </p:nvSpPr>
        <p:spPr>
          <a:xfrm>
            <a:off x="4064001" y="1066801"/>
            <a:ext cx="341313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b="1" spc="-15" dirty="0">
                <a:latin typeface="Arial"/>
                <a:cs typeface="Arial"/>
              </a:rPr>
              <a:t>Zen</a:t>
            </a:r>
            <a:endParaRPr sz="1400">
              <a:latin typeface="Arial"/>
              <a:cs typeface="Arial"/>
            </a:endParaRPr>
          </a:p>
        </p:txBody>
      </p:sp>
      <p:sp>
        <p:nvSpPr>
          <p:cNvPr id="73784" name="object 58">
            <a:extLst>
              <a:ext uri="{FF2B5EF4-FFF2-40B4-BE49-F238E27FC236}">
                <a16:creationId xmlns:a16="http://schemas.microsoft.com/office/drawing/2014/main" id="{F16523BB-AF5E-EE42-B0C3-DB26C993986C}"/>
              </a:ext>
            </a:extLst>
          </p:cNvPr>
          <p:cNvSpPr>
            <a:spLocks/>
          </p:cNvSpPr>
          <p:nvPr/>
        </p:nvSpPr>
        <p:spPr bwMode="auto">
          <a:xfrm>
            <a:off x="3662363" y="5416551"/>
            <a:ext cx="19050" cy="265113"/>
          </a:xfrm>
          <a:custGeom>
            <a:avLst/>
            <a:gdLst>
              <a:gd name="T0" fmla="*/ 19050 w 19050"/>
              <a:gd name="T1" fmla="*/ 0 h 264794"/>
              <a:gd name="T2" fmla="*/ 0 w 19050"/>
              <a:gd name="T3" fmla="*/ 10820 h 264794"/>
              <a:gd name="T4" fmla="*/ 0 w 19050"/>
              <a:gd name="T5" fmla="*/ 265432 h 264794"/>
              <a:gd name="T6" fmla="*/ 19050 w 19050"/>
              <a:gd name="T7" fmla="*/ 254611 h 264794"/>
              <a:gd name="T8" fmla="*/ 19050 w 19050"/>
              <a:gd name="T9" fmla="*/ 0 h 264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4">
                <a:moveTo>
                  <a:pt x="19050" y="0"/>
                </a:moveTo>
                <a:lnTo>
                  <a:pt x="0" y="10794"/>
                </a:lnTo>
                <a:lnTo>
                  <a:pt x="0" y="264794"/>
                </a:lnTo>
                <a:lnTo>
                  <a:pt x="19050" y="25399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85" name="object 59">
            <a:extLst>
              <a:ext uri="{FF2B5EF4-FFF2-40B4-BE49-F238E27FC236}">
                <a16:creationId xmlns:a16="http://schemas.microsoft.com/office/drawing/2014/main" id="{010C3EFB-7080-5440-BB96-852E98F12EBA}"/>
              </a:ext>
            </a:extLst>
          </p:cNvPr>
          <p:cNvSpPr>
            <a:spLocks/>
          </p:cNvSpPr>
          <p:nvPr/>
        </p:nvSpPr>
        <p:spPr bwMode="auto">
          <a:xfrm>
            <a:off x="3719513" y="5422901"/>
            <a:ext cx="0" cy="225425"/>
          </a:xfrm>
          <a:custGeom>
            <a:avLst/>
            <a:gdLst>
              <a:gd name="T0" fmla="*/ 0 h 226060"/>
              <a:gd name="T1" fmla="*/ 224791 h 22606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26060">
                <a:moveTo>
                  <a:pt x="0" y="0"/>
                </a:moveTo>
                <a:lnTo>
                  <a:pt x="0" y="22605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86" name="object 60">
            <a:extLst>
              <a:ext uri="{FF2B5EF4-FFF2-40B4-BE49-F238E27FC236}">
                <a16:creationId xmlns:a16="http://schemas.microsoft.com/office/drawing/2014/main" id="{06A3B438-7E6E-CF4D-BBF7-FCB496BFA65D}"/>
              </a:ext>
            </a:extLst>
          </p:cNvPr>
          <p:cNvSpPr>
            <a:spLocks/>
          </p:cNvSpPr>
          <p:nvPr/>
        </p:nvSpPr>
        <p:spPr bwMode="auto">
          <a:xfrm>
            <a:off x="3662364" y="5670551"/>
            <a:ext cx="230187" cy="142875"/>
          </a:xfrm>
          <a:custGeom>
            <a:avLst/>
            <a:gdLst>
              <a:gd name="T0" fmla="*/ 19209 w 229234"/>
              <a:gd name="T1" fmla="*/ 0 h 143510"/>
              <a:gd name="T2" fmla="*/ 0 w 229234"/>
              <a:gd name="T3" fmla="*/ 10698 h 143510"/>
              <a:gd name="T4" fmla="*/ 231144 w 229234"/>
              <a:gd name="T5" fmla="*/ 142242 h 143510"/>
              <a:gd name="T6" fmla="*/ 231144 w 229234"/>
              <a:gd name="T7" fmla="*/ 120213 h 143510"/>
              <a:gd name="T8" fmla="*/ 19209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19050" y="0"/>
                </a:moveTo>
                <a:lnTo>
                  <a:pt x="0" y="10794"/>
                </a:lnTo>
                <a:lnTo>
                  <a:pt x="229234" y="143509"/>
                </a:lnTo>
                <a:lnTo>
                  <a:pt x="229234" y="12128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87" name="object 61">
            <a:extLst>
              <a:ext uri="{FF2B5EF4-FFF2-40B4-BE49-F238E27FC236}">
                <a16:creationId xmlns:a16="http://schemas.microsoft.com/office/drawing/2014/main" id="{AF637529-8641-3346-AE14-6C8180C18397}"/>
              </a:ext>
            </a:extLst>
          </p:cNvPr>
          <p:cNvSpPr>
            <a:spLocks/>
          </p:cNvSpPr>
          <p:nvPr/>
        </p:nvSpPr>
        <p:spPr bwMode="auto">
          <a:xfrm>
            <a:off x="3892551" y="5664201"/>
            <a:ext cx="219075" cy="149225"/>
          </a:xfrm>
          <a:custGeom>
            <a:avLst/>
            <a:gdLst>
              <a:gd name="T0" fmla="*/ 218442 w 219710"/>
              <a:gd name="T1" fmla="*/ 0 h 149225"/>
              <a:gd name="T2" fmla="*/ 0 w 219710"/>
              <a:gd name="T3" fmla="*/ 126999 h 149225"/>
              <a:gd name="T4" fmla="*/ 0 w 219710"/>
              <a:gd name="T5" fmla="*/ 149224 h 149225"/>
              <a:gd name="T6" fmla="*/ 218442 w 219710"/>
              <a:gd name="T7" fmla="*/ 22224 h 149225"/>
              <a:gd name="T8" fmla="*/ 218442 w 219710"/>
              <a:gd name="T9" fmla="*/ 0 h 1492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9710" h="149225">
                <a:moveTo>
                  <a:pt x="219710" y="0"/>
                </a:moveTo>
                <a:lnTo>
                  <a:pt x="0" y="126999"/>
                </a:lnTo>
                <a:lnTo>
                  <a:pt x="0" y="149224"/>
                </a:lnTo>
                <a:lnTo>
                  <a:pt x="219710" y="22224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88" name="object 62">
            <a:extLst>
              <a:ext uri="{FF2B5EF4-FFF2-40B4-BE49-F238E27FC236}">
                <a16:creationId xmlns:a16="http://schemas.microsoft.com/office/drawing/2014/main" id="{83AD7753-BBBB-F342-B4FE-1259D33F82CF}"/>
              </a:ext>
            </a:extLst>
          </p:cNvPr>
          <p:cNvSpPr>
            <a:spLocks/>
          </p:cNvSpPr>
          <p:nvPr/>
        </p:nvSpPr>
        <p:spPr bwMode="auto">
          <a:xfrm>
            <a:off x="4111626" y="5664201"/>
            <a:ext cx="220663" cy="149225"/>
          </a:xfrm>
          <a:custGeom>
            <a:avLst/>
            <a:gdLst>
              <a:gd name="T0" fmla="*/ 0 w 220344"/>
              <a:gd name="T1" fmla="*/ 0 h 149225"/>
              <a:gd name="T2" fmla="*/ 0 w 220344"/>
              <a:gd name="T3" fmla="*/ 22224 h 149225"/>
              <a:gd name="T4" fmla="*/ 220982 w 220344"/>
              <a:gd name="T5" fmla="*/ 149224 h 149225"/>
              <a:gd name="T6" fmla="*/ 220982 w 220344"/>
              <a:gd name="T7" fmla="*/ 126999 h 149225"/>
              <a:gd name="T8" fmla="*/ 0 w 220344"/>
              <a:gd name="T9" fmla="*/ 0 h 1492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344" h="149225">
                <a:moveTo>
                  <a:pt x="0" y="0"/>
                </a:moveTo>
                <a:lnTo>
                  <a:pt x="0" y="22224"/>
                </a:lnTo>
                <a:lnTo>
                  <a:pt x="220344" y="149224"/>
                </a:lnTo>
                <a:lnTo>
                  <a:pt x="220344" y="12699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89" name="object 63">
            <a:extLst>
              <a:ext uri="{FF2B5EF4-FFF2-40B4-BE49-F238E27FC236}">
                <a16:creationId xmlns:a16="http://schemas.microsoft.com/office/drawing/2014/main" id="{2B8F36A7-D808-CF44-98D2-8766A21514EF}"/>
              </a:ext>
            </a:extLst>
          </p:cNvPr>
          <p:cNvSpPr>
            <a:spLocks/>
          </p:cNvSpPr>
          <p:nvPr/>
        </p:nvSpPr>
        <p:spPr bwMode="auto">
          <a:xfrm>
            <a:off x="4332288" y="5670551"/>
            <a:ext cx="228600" cy="142875"/>
          </a:xfrm>
          <a:custGeom>
            <a:avLst/>
            <a:gdLst>
              <a:gd name="T0" fmla="*/ 209022 w 229235"/>
              <a:gd name="T1" fmla="*/ 0 h 143510"/>
              <a:gd name="T2" fmla="*/ 0 w 229235"/>
              <a:gd name="T3" fmla="*/ 120213 h 143510"/>
              <a:gd name="T4" fmla="*/ 0 w 229235"/>
              <a:gd name="T5" fmla="*/ 142242 h 143510"/>
              <a:gd name="T6" fmla="*/ 227967 w 229235"/>
              <a:gd name="T7" fmla="*/ 10698 h 143510"/>
              <a:gd name="T8" fmla="*/ 209022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210185" y="0"/>
                </a:moveTo>
                <a:lnTo>
                  <a:pt x="0" y="121284"/>
                </a:lnTo>
                <a:lnTo>
                  <a:pt x="0" y="143509"/>
                </a:lnTo>
                <a:lnTo>
                  <a:pt x="229235" y="10794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90" name="object 64">
            <a:extLst>
              <a:ext uri="{FF2B5EF4-FFF2-40B4-BE49-F238E27FC236}">
                <a16:creationId xmlns:a16="http://schemas.microsoft.com/office/drawing/2014/main" id="{206CF648-6CAC-E44E-88CD-82754DB8C356}"/>
              </a:ext>
            </a:extLst>
          </p:cNvPr>
          <p:cNvSpPr>
            <a:spLocks/>
          </p:cNvSpPr>
          <p:nvPr/>
        </p:nvSpPr>
        <p:spPr bwMode="auto">
          <a:xfrm>
            <a:off x="4541838" y="5416551"/>
            <a:ext cx="19050" cy="265113"/>
          </a:xfrm>
          <a:custGeom>
            <a:avLst/>
            <a:gdLst>
              <a:gd name="T0" fmla="*/ 0 w 19050"/>
              <a:gd name="T1" fmla="*/ 0 h 264794"/>
              <a:gd name="T2" fmla="*/ 0 w 19050"/>
              <a:gd name="T3" fmla="*/ 254611 h 264794"/>
              <a:gd name="T4" fmla="*/ 19050 w 19050"/>
              <a:gd name="T5" fmla="*/ 265432 h 264794"/>
              <a:gd name="T6" fmla="*/ 19050 w 19050"/>
              <a:gd name="T7" fmla="*/ 10820 h 264794"/>
              <a:gd name="T8" fmla="*/ 0 w 19050"/>
              <a:gd name="T9" fmla="*/ 0 h 264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4">
                <a:moveTo>
                  <a:pt x="0" y="0"/>
                </a:moveTo>
                <a:lnTo>
                  <a:pt x="0" y="253999"/>
                </a:lnTo>
                <a:lnTo>
                  <a:pt x="19050" y="264794"/>
                </a:lnTo>
                <a:lnTo>
                  <a:pt x="19050" y="1079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91" name="object 65">
            <a:extLst>
              <a:ext uri="{FF2B5EF4-FFF2-40B4-BE49-F238E27FC236}">
                <a16:creationId xmlns:a16="http://schemas.microsoft.com/office/drawing/2014/main" id="{D29BEFF7-AA3E-E540-9D52-DF2F4D0AF66F}"/>
              </a:ext>
            </a:extLst>
          </p:cNvPr>
          <p:cNvSpPr>
            <a:spLocks/>
          </p:cNvSpPr>
          <p:nvPr/>
        </p:nvSpPr>
        <p:spPr bwMode="auto">
          <a:xfrm>
            <a:off x="4503738" y="5422901"/>
            <a:ext cx="0" cy="225425"/>
          </a:xfrm>
          <a:custGeom>
            <a:avLst/>
            <a:gdLst>
              <a:gd name="T0" fmla="*/ 0 h 226060"/>
              <a:gd name="T1" fmla="*/ 224791 h 22606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26060">
                <a:moveTo>
                  <a:pt x="0" y="0"/>
                </a:moveTo>
                <a:lnTo>
                  <a:pt x="0" y="22605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92" name="object 66">
            <a:extLst>
              <a:ext uri="{FF2B5EF4-FFF2-40B4-BE49-F238E27FC236}">
                <a16:creationId xmlns:a16="http://schemas.microsoft.com/office/drawing/2014/main" id="{401AD938-108B-C14D-B85D-EF1FF4A5C739}"/>
              </a:ext>
            </a:extLst>
          </p:cNvPr>
          <p:cNvSpPr>
            <a:spLocks/>
          </p:cNvSpPr>
          <p:nvPr/>
        </p:nvSpPr>
        <p:spPr bwMode="auto">
          <a:xfrm>
            <a:off x="4541839" y="5283201"/>
            <a:ext cx="230187" cy="144463"/>
          </a:xfrm>
          <a:custGeom>
            <a:avLst/>
            <a:gdLst>
              <a:gd name="T0" fmla="*/ 230505 w 229869"/>
              <a:gd name="T1" fmla="*/ 0 h 143510"/>
              <a:gd name="T2" fmla="*/ 0 w 229869"/>
              <a:gd name="T3" fmla="*/ 134482 h 143510"/>
              <a:gd name="T4" fmla="*/ 19102 w 229869"/>
              <a:gd name="T5" fmla="*/ 145421 h 143510"/>
              <a:gd name="T6" fmla="*/ 230505 w 229869"/>
              <a:gd name="T7" fmla="*/ 22521 h 143510"/>
              <a:gd name="T8" fmla="*/ 230505 w 229869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10">
                <a:moveTo>
                  <a:pt x="229869" y="0"/>
                </a:moveTo>
                <a:lnTo>
                  <a:pt x="0" y="132714"/>
                </a:lnTo>
                <a:lnTo>
                  <a:pt x="19050" y="143509"/>
                </a:lnTo>
                <a:lnTo>
                  <a:pt x="229869" y="22224"/>
                </a:lnTo>
                <a:lnTo>
                  <a:pt x="22986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93" name="object 67">
            <a:extLst>
              <a:ext uri="{FF2B5EF4-FFF2-40B4-BE49-F238E27FC236}">
                <a16:creationId xmlns:a16="http://schemas.microsoft.com/office/drawing/2014/main" id="{7B4B7B7A-C682-424A-82E5-B047FB089160}"/>
              </a:ext>
            </a:extLst>
          </p:cNvPr>
          <p:cNvSpPr>
            <a:spLocks/>
          </p:cNvSpPr>
          <p:nvPr/>
        </p:nvSpPr>
        <p:spPr bwMode="auto">
          <a:xfrm>
            <a:off x="3451225" y="5283201"/>
            <a:ext cx="230188" cy="144463"/>
          </a:xfrm>
          <a:custGeom>
            <a:avLst/>
            <a:gdLst>
              <a:gd name="T0" fmla="*/ 0 w 229869"/>
              <a:gd name="T1" fmla="*/ 0 h 143510"/>
              <a:gd name="T2" fmla="*/ 0 w 229869"/>
              <a:gd name="T3" fmla="*/ 22521 h 143510"/>
              <a:gd name="T4" fmla="*/ 211405 w 229869"/>
              <a:gd name="T5" fmla="*/ 145421 h 143510"/>
              <a:gd name="T6" fmla="*/ 230507 w 229869"/>
              <a:gd name="T7" fmla="*/ 134482 h 143510"/>
              <a:gd name="T8" fmla="*/ 0 w 229869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10">
                <a:moveTo>
                  <a:pt x="0" y="0"/>
                </a:moveTo>
                <a:lnTo>
                  <a:pt x="0" y="22224"/>
                </a:lnTo>
                <a:lnTo>
                  <a:pt x="210819" y="143509"/>
                </a:lnTo>
                <a:lnTo>
                  <a:pt x="229869" y="13271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8" name="object 68">
            <a:extLst>
              <a:ext uri="{FF2B5EF4-FFF2-40B4-BE49-F238E27FC236}">
                <a16:creationId xmlns:a16="http://schemas.microsoft.com/office/drawing/2014/main" id="{67B8F7B2-92E7-1645-BC11-3133B4DD90A7}"/>
              </a:ext>
            </a:extLst>
          </p:cNvPr>
          <p:cNvSpPr txBox="1"/>
          <p:nvPr/>
        </p:nvSpPr>
        <p:spPr>
          <a:xfrm>
            <a:off x="4706938" y="4945063"/>
            <a:ext cx="144462" cy="201612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795" name="object 69">
            <a:extLst>
              <a:ext uri="{FF2B5EF4-FFF2-40B4-BE49-F238E27FC236}">
                <a16:creationId xmlns:a16="http://schemas.microsoft.com/office/drawing/2014/main" id="{A7A32BCC-437D-A34C-B03D-545BF864CD75}"/>
              </a:ext>
            </a:extLst>
          </p:cNvPr>
          <p:cNvSpPr>
            <a:spLocks/>
          </p:cNvSpPr>
          <p:nvPr/>
        </p:nvSpPr>
        <p:spPr bwMode="auto">
          <a:xfrm>
            <a:off x="4748213" y="5122864"/>
            <a:ext cx="0" cy="185737"/>
          </a:xfrm>
          <a:custGeom>
            <a:avLst/>
            <a:gdLst>
              <a:gd name="T0" fmla="*/ 0 h 185420"/>
              <a:gd name="T1" fmla="*/ 186055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0"/>
                </a:moveTo>
                <a:lnTo>
                  <a:pt x="0" y="18542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796" name="object 70">
            <a:extLst>
              <a:ext uri="{FF2B5EF4-FFF2-40B4-BE49-F238E27FC236}">
                <a16:creationId xmlns:a16="http://schemas.microsoft.com/office/drawing/2014/main" id="{0CE86208-4DBE-0B4D-85D3-88FB59E5C6F1}"/>
              </a:ext>
            </a:extLst>
          </p:cNvPr>
          <p:cNvSpPr>
            <a:spLocks/>
          </p:cNvSpPr>
          <p:nvPr/>
        </p:nvSpPr>
        <p:spPr bwMode="auto">
          <a:xfrm>
            <a:off x="4795838" y="5122864"/>
            <a:ext cx="0" cy="185737"/>
          </a:xfrm>
          <a:custGeom>
            <a:avLst/>
            <a:gdLst>
              <a:gd name="T0" fmla="*/ 0 h 185420"/>
              <a:gd name="T1" fmla="*/ 186055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0"/>
                </a:moveTo>
                <a:lnTo>
                  <a:pt x="0" y="18542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" name="object 71">
            <a:extLst>
              <a:ext uri="{FF2B5EF4-FFF2-40B4-BE49-F238E27FC236}">
                <a16:creationId xmlns:a16="http://schemas.microsoft.com/office/drawing/2014/main" id="{2644B28E-D51B-ED4C-AF69-7D629E259A86}"/>
              </a:ext>
            </a:extLst>
          </p:cNvPr>
          <p:cNvSpPr txBox="1"/>
          <p:nvPr/>
        </p:nvSpPr>
        <p:spPr>
          <a:xfrm>
            <a:off x="4937126" y="5324476"/>
            <a:ext cx="220663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P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798" name="object 72">
            <a:extLst>
              <a:ext uri="{FF2B5EF4-FFF2-40B4-BE49-F238E27FC236}">
                <a16:creationId xmlns:a16="http://schemas.microsoft.com/office/drawing/2014/main" id="{2ED45F49-4DC8-7B4F-A233-BDD503F8AC04}"/>
              </a:ext>
            </a:extLst>
          </p:cNvPr>
          <p:cNvSpPr>
            <a:spLocks/>
          </p:cNvSpPr>
          <p:nvPr/>
        </p:nvSpPr>
        <p:spPr bwMode="auto">
          <a:xfrm>
            <a:off x="4772026" y="5283200"/>
            <a:ext cx="157163" cy="107950"/>
          </a:xfrm>
          <a:custGeom>
            <a:avLst/>
            <a:gdLst>
              <a:gd name="T0" fmla="*/ 0 w 156845"/>
              <a:gd name="T1" fmla="*/ 0 h 107314"/>
              <a:gd name="T2" fmla="*/ 0 w 156845"/>
              <a:gd name="T3" fmla="*/ 22488 h 107314"/>
              <a:gd name="T4" fmla="*/ 147918 w 156845"/>
              <a:gd name="T5" fmla="*/ 108590 h 107314"/>
              <a:gd name="T6" fmla="*/ 157482 w 156845"/>
              <a:gd name="T7" fmla="*/ 91883 h 107314"/>
              <a:gd name="T8" fmla="*/ 0 w 156845"/>
              <a:gd name="T9" fmla="*/ 0 h 1073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845" h="107314">
                <a:moveTo>
                  <a:pt x="0" y="0"/>
                </a:moveTo>
                <a:lnTo>
                  <a:pt x="0" y="22224"/>
                </a:lnTo>
                <a:lnTo>
                  <a:pt x="147320" y="107314"/>
                </a:lnTo>
                <a:lnTo>
                  <a:pt x="156845" y="9080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object 73">
            <a:extLst>
              <a:ext uri="{FF2B5EF4-FFF2-40B4-BE49-F238E27FC236}">
                <a16:creationId xmlns:a16="http://schemas.microsoft.com/office/drawing/2014/main" id="{D16C5693-45F0-A341-A551-F0F753EC6B99}"/>
              </a:ext>
            </a:extLst>
          </p:cNvPr>
          <p:cNvSpPr txBox="1"/>
          <p:nvPr/>
        </p:nvSpPr>
        <p:spPr>
          <a:xfrm>
            <a:off x="3386138" y="4945063"/>
            <a:ext cx="144462" cy="201612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800" name="object 74">
            <a:extLst>
              <a:ext uri="{FF2B5EF4-FFF2-40B4-BE49-F238E27FC236}">
                <a16:creationId xmlns:a16="http://schemas.microsoft.com/office/drawing/2014/main" id="{78F42B17-8C71-7C4D-825A-77873D0D70B1}"/>
              </a:ext>
            </a:extLst>
          </p:cNvPr>
          <p:cNvSpPr>
            <a:spLocks/>
          </p:cNvSpPr>
          <p:nvPr/>
        </p:nvSpPr>
        <p:spPr bwMode="auto">
          <a:xfrm>
            <a:off x="3429000" y="5122864"/>
            <a:ext cx="0" cy="185737"/>
          </a:xfrm>
          <a:custGeom>
            <a:avLst/>
            <a:gdLst>
              <a:gd name="T0" fmla="*/ 0 h 185420"/>
              <a:gd name="T1" fmla="*/ 186055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0"/>
                </a:moveTo>
                <a:lnTo>
                  <a:pt x="0" y="18542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01" name="object 75">
            <a:extLst>
              <a:ext uri="{FF2B5EF4-FFF2-40B4-BE49-F238E27FC236}">
                <a16:creationId xmlns:a16="http://schemas.microsoft.com/office/drawing/2014/main" id="{E8BC04F4-BC37-4D4C-BE8B-D8C0CB266ABD}"/>
              </a:ext>
            </a:extLst>
          </p:cNvPr>
          <p:cNvSpPr>
            <a:spLocks/>
          </p:cNvSpPr>
          <p:nvPr/>
        </p:nvSpPr>
        <p:spPr bwMode="auto">
          <a:xfrm>
            <a:off x="3476625" y="5122864"/>
            <a:ext cx="0" cy="185737"/>
          </a:xfrm>
          <a:custGeom>
            <a:avLst/>
            <a:gdLst>
              <a:gd name="T0" fmla="*/ 0 h 185420"/>
              <a:gd name="T1" fmla="*/ 186055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0"/>
                </a:moveTo>
                <a:lnTo>
                  <a:pt x="0" y="18542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" name="object 76">
            <a:extLst>
              <a:ext uri="{FF2B5EF4-FFF2-40B4-BE49-F238E27FC236}">
                <a16:creationId xmlns:a16="http://schemas.microsoft.com/office/drawing/2014/main" id="{F759A3BA-AD25-3F46-9403-14DB3D3B1DF5}"/>
              </a:ext>
            </a:extLst>
          </p:cNvPr>
          <p:cNvSpPr txBox="1"/>
          <p:nvPr/>
        </p:nvSpPr>
        <p:spPr>
          <a:xfrm>
            <a:off x="3081338" y="5324476"/>
            <a:ext cx="220662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P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803" name="object 77">
            <a:extLst>
              <a:ext uri="{FF2B5EF4-FFF2-40B4-BE49-F238E27FC236}">
                <a16:creationId xmlns:a16="http://schemas.microsoft.com/office/drawing/2014/main" id="{768B3565-3555-0E44-92EA-7F5042C8A00E}"/>
              </a:ext>
            </a:extLst>
          </p:cNvPr>
          <p:cNvSpPr>
            <a:spLocks/>
          </p:cNvSpPr>
          <p:nvPr/>
        </p:nvSpPr>
        <p:spPr bwMode="auto">
          <a:xfrm>
            <a:off x="3287713" y="5283201"/>
            <a:ext cx="163512" cy="111125"/>
          </a:xfrm>
          <a:custGeom>
            <a:avLst/>
            <a:gdLst>
              <a:gd name="T0" fmla="*/ 163195 w 163830"/>
              <a:gd name="T1" fmla="*/ 0 h 111125"/>
              <a:gd name="T2" fmla="*/ 0 w 163830"/>
              <a:gd name="T3" fmla="*/ 94614 h 111125"/>
              <a:gd name="T4" fmla="*/ 9489 w 163830"/>
              <a:gd name="T5" fmla="*/ 111124 h 111125"/>
              <a:gd name="T6" fmla="*/ 163195 w 163830"/>
              <a:gd name="T7" fmla="*/ 22224 h 111125"/>
              <a:gd name="T8" fmla="*/ 163195 w 163830"/>
              <a:gd name="T9" fmla="*/ 0 h 1111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3830" h="111125">
                <a:moveTo>
                  <a:pt x="163830" y="0"/>
                </a:moveTo>
                <a:lnTo>
                  <a:pt x="0" y="94614"/>
                </a:lnTo>
                <a:lnTo>
                  <a:pt x="9525" y="111124"/>
                </a:lnTo>
                <a:lnTo>
                  <a:pt x="163830" y="22224"/>
                </a:lnTo>
                <a:lnTo>
                  <a:pt x="1638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04" name="object 78">
            <a:extLst>
              <a:ext uri="{FF2B5EF4-FFF2-40B4-BE49-F238E27FC236}">
                <a16:creationId xmlns:a16="http://schemas.microsoft.com/office/drawing/2014/main" id="{16CB2CFC-A35F-2449-B8A8-940892A210EA}"/>
              </a:ext>
            </a:extLst>
          </p:cNvPr>
          <p:cNvSpPr>
            <a:spLocks/>
          </p:cNvSpPr>
          <p:nvPr/>
        </p:nvSpPr>
        <p:spPr bwMode="auto">
          <a:xfrm>
            <a:off x="8081964" y="5689600"/>
            <a:ext cx="84137" cy="249238"/>
          </a:xfrm>
          <a:custGeom>
            <a:avLst/>
            <a:gdLst>
              <a:gd name="T0" fmla="*/ 76262 w 84453"/>
              <a:gd name="T1" fmla="*/ 0 h 249555"/>
              <a:gd name="T2" fmla="*/ 64285 w 84453"/>
              <a:gd name="T3" fmla="*/ 8868 h 249555"/>
              <a:gd name="T4" fmla="*/ 0 w 84453"/>
              <a:gd name="T5" fmla="*/ 248921 h 249555"/>
              <a:gd name="T6" fmla="*/ 22059 w 84453"/>
              <a:gd name="T7" fmla="*/ 240686 h 249555"/>
              <a:gd name="T8" fmla="*/ 83822 w 84453"/>
              <a:gd name="T9" fmla="*/ 8868 h 249555"/>
              <a:gd name="T10" fmla="*/ 76262 w 84453"/>
              <a:gd name="T11" fmla="*/ 0 h 2495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4453" h="249555">
                <a:moveTo>
                  <a:pt x="76835" y="0"/>
                </a:moveTo>
                <a:lnTo>
                  <a:pt x="64768" y="8890"/>
                </a:lnTo>
                <a:lnTo>
                  <a:pt x="0" y="249555"/>
                </a:lnTo>
                <a:lnTo>
                  <a:pt x="22225" y="241299"/>
                </a:lnTo>
                <a:lnTo>
                  <a:pt x="84453" y="8890"/>
                </a:lnTo>
                <a:lnTo>
                  <a:pt x="768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05" name="object 79">
            <a:extLst>
              <a:ext uri="{FF2B5EF4-FFF2-40B4-BE49-F238E27FC236}">
                <a16:creationId xmlns:a16="http://schemas.microsoft.com/office/drawing/2014/main" id="{AB12D85F-A3B9-BE40-90AB-EC6D039E1A15}"/>
              </a:ext>
            </a:extLst>
          </p:cNvPr>
          <p:cNvSpPr>
            <a:spLocks/>
          </p:cNvSpPr>
          <p:nvPr/>
        </p:nvSpPr>
        <p:spPr bwMode="auto">
          <a:xfrm>
            <a:off x="8081964" y="5930900"/>
            <a:ext cx="225425" cy="153988"/>
          </a:xfrm>
          <a:custGeom>
            <a:avLst/>
            <a:gdLst>
              <a:gd name="T0" fmla="*/ 22351 w 224790"/>
              <a:gd name="T1" fmla="*/ 0 h 154305"/>
              <a:gd name="T2" fmla="*/ 0 w 224790"/>
              <a:gd name="T3" fmla="*/ 8221 h 154305"/>
              <a:gd name="T4" fmla="*/ 226062 w 224790"/>
              <a:gd name="T5" fmla="*/ 153672 h 154305"/>
              <a:gd name="T6" fmla="*/ 224782 w 224790"/>
              <a:gd name="T7" fmla="*/ 130273 h 154305"/>
              <a:gd name="T8" fmla="*/ 22351 w 224790"/>
              <a:gd name="T9" fmla="*/ 0 h 1543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4790" h="154305">
                <a:moveTo>
                  <a:pt x="22225" y="0"/>
                </a:moveTo>
                <a:lnTo>
                  <a:pt x="0" y="8255"/>
                </a:lnTo>
                <a:lnTo>
                  <a:pt x="224790" y="154305"/>
                </a:lnTo>
                <a:lnTo>
                  <a:pt x="223518" y="130810"/>
                </a:lnTo>
                <a:lnTo>
                  <a:pt x="222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06" name="object 80">
            <a:extLst>
              <a:ext uri="{FF2B5EF4-FFF2-40B4-BE49-F238E27FC236}">
                <a16:creationId xmlns:a16="http://schemas.microsoft.com/office/drawing/2014/main" id="{A2C8294A-3199-7943-A791-E3DCC53C9CA5}"/>
              </a:ext>
            </a:extLst>
          </p:cNvPr>
          <p:cNvSpPr>
            <a:spLocks/>
          </p:cNvSpPr>
          <p:nvPr/>
        </p:nvSpPr>
        <p:spPr bwMode="auto">
          <a:xfrm>
            <a:off x="8305800" y="5910264"/>
            <a:ext cx="209550" cy="174625"/>
          </a:xfrm>
          <a:custGeom>
            <a:avLst/>
            <a:gdLst>
              <a:gd name="T0" fmla="*/ 186691 w 209550"/>
              <a:gd name="T1" fmla="*/ 0 h 174625"/>
              <a:gd name="T2" fmla="*/ 0 w 209550"/>
              <a:gd name="T3" fmla="*/ 151130 h 174625"/>
              <a:gd name="T4" fmla="*/ 1271 w 209550"/>
              <a:gd name="T5" fmla="*/ 174625 h 174625"/>
              <a:gd name="T6" fmla="*/ 209550 w 209550"/>
              <a:gd name="T7" fmla="*/ 5715 h 174625"/>
              <a:gd name="T8" fmla="*/ 186691 w 209550"/>
              <a:gd name="T9" fmla="*/ 0 h 1746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9550" h="174625">
                <a:moveTo>
                  <a:pt x="186691" y="0"/>
                </a:moveTo>
                <a:lnTo>
                  <a:pt x="0" y="151130"/>
                </a:lnTo>
                <a:lnTo>
                  <a:pt x="1271" y="174625"/>
                </a:lnTo>
                <a:lnTo>
                  <a:pt x="209550" y="5715"/>
                </a:lnTo>
                <a:lnTo>
                  <a:pt x="18669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07" name="object 81">
            <a:extLst>
              <a:ext uri="{FF2B5EF4-FFF2-40B4-BE49-F238E27FC236}">
                <a16:creationId xmlns:a16="http://schemas.microsoft.com/office/drawing/2014/main" id="{2EF97F97-1F35-C74E-81B4-1B875BF07A72}"/>
              </a:ext>
            </a:extLst>
          </p:cNvPr>
          <p:cNvSpPr>
            <a:spLocks/>
          </p:cNvSpPr>
          <p:nvPr/>
        </p:nvSpPr>
        <p:spPr bwMode="auto">
          <a:xfrm>
            <a:off x="8405814" y="5675313"/>
            <a:ext cx="109537" cy="239712"/>
          </a:xfrm>
          <a:custGeom>
            <a:avLst/>
            <a:gdLst>
              <a:gd name="T0" fmla="*/ 6388 w 109218"/>
              <a:gd name="T1" fmla="*/ 0 h 240029"/>
              <a:gd name="T2" fmla="*/ 0 w 109218"/>
              <a:gd name="T3" fmla="*/ 10133 h 240029"/>
              <a:gd name="T4" fmla="*/ 86865 w 109218"/>
              <a:gd name="T5" fmla="*/ 233697 h 240029"/>
              <a:gd name="T6" fmla="*/ 109857 w 109218"/>
              <a:gd name="T7" fmla="*/ 239396 h 240029"/>
              <a:gd name="T8" fmla="*/ 19800 w 109218"/>
              <a:gd name="T9" fmla="*/ 8233 h 240029"/>
              <a:gd name="T10" fmla="*/ 6388 w 109218"/>
              <a:gd name="T11" fmla="*/ 0 h 2400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9218" h="240029">
                <a:moveTo>
                  <a:pt x="6350" y="0"/>
                </a:moveTo>
                <a:lnTo>
                  <a:pt x="0" y="10159"/>
                </a:lnTo>
                <a:lnTo>
                  <a:pt x="86360" y="234315"/>
                </a:lnTo>
                <a:lnTo>
                  <a:pt x="109218" y="240030"/>
                </a:lnTo>
                <a:lnTo>
                  <a:pt x="19685" y="8255"/>
                </a:lnTo>
                <a:lnTo>
                  <a:pt x="63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08" name="object 82">
            <a:extLst>
              <a:ext uri="{FF2B5EF4-FFF2-40B4-BE49-F238E27FC236}">
                <a16:creationId xmlns:a16="http://schemas.microsoft.com/office/drawing/2014/main" id="{83996C69-455C-A848-9D59-2EE8F4D47641}"/>
              </a:ext>
            </a:extLst>
          </p:cNvPr>
          <p:cNvSpPr>
            <a:spLocks/>
          </p:cNvSpPr>
          <p:nvPr/>
        </p:nvSpPr>
        <p:spPr bwMode="auto">
          <a:xfrm>
            <a:off x="8159751" y="5667376"/>
            <a:ext cx="252413" cy="30163"/>
          </a:xfrm>
          <a:custGeom>
            <a:avLst/>
            <a:gdLst>
              <a:gd name="T0" fmla="*/ 242012 w 253364"/>
              <a:gd name="T1" fmla="*/ 0 h 31115"/>
              <a:gd name="T2" fmla="*/ 8823 w 253364"/>
              <a:gd name="T3" fmla="*/ 11338 h 31115"/>
              <a:gd name="T4" fmla="*/ 0 w 253364"/>
              <a:gd name="T5" fmla="*/ 20885 h 31115"/>
              <a:gd name="T6" fmla="*/ 7561 w 253364"/>
              <a:gd name="T7" fmla="*/ 29240 h 31115"/>
              <a:gd name="T8" fmla="*/ 245163 w 253364"/>
              <a:gd name="T9" fmla="*/ 17901 h 31115"/>
              <a:gd name="T10" fmla="*/ 251466 w 253364"/>
              <a:gd name="T11" fmla="*/ 8354 h 31115"/>
              <a:gd name="T12" fmla="*/ 242012 w 253364"/>
              <a:gd name="T13" fmla="*/ 0 h 311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53364" h="31115">
                <a:moveTo>
                  <a:pt x="243839" y="0"/>
                </a:moveTo>
                <a:lnTo>
                  <a:pt x="8889" y="12065"/>
                </a:lnTo>
                <a:lnTo>
                  <a:pt x="0" y="22224"/>
                </a:lnTo>
                <a:lnTo>
                  <a:pt x="7618" y="31115"/>
                </a:lnTo>
                <a:lnTo>
                  <a:pt x="247014" y="19049"/>
                </a:lnTo>
                <a:lnTo>
                  <a:pt x="253364" y="8890"/>
                </a:lnTo>
                <a:lnTo>
                  <a:pt x="24383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09" name="object 83">
            <a:extLst>
              <a:ext uri="{FF2B5EF4-FFF2-40B4-BE49-F238E27FC236}">
                <a16:creationId xmlns:a16="http://schemas.microsoft.com/office/drawing/2014/main" id="{D2C89038-B88D-1244-9C6E-F4DD777CF761}"/>
              </a:ext>
            </a:extLst>
          </p:cNvPr>
          <p:cNvSpPr>
            <a:spLocks/>
          </p:cNvSpPr>
          <p:nvPr/>
        </p:nvSpPr>
        <p:spPr bwMode="auto">
          <a:xfrm>
            <a:off x="8389938" y="5422901"/>
            <a:ext cx="31750" cy="252413"/>
          </a:xfrm>
          <a:custGeom>
            <a:avLst/>
            <a:gdLst>
              <a:gd name="T0" fmla="*/ 9917 w 31115"/>
              <a:gd name="T1" fmla="*/ 0 h 253364"/>
              <a:gd name="T2" fmla="*/ 0 w 31115"/>
              <a:gd name="T3" fmla="*/ 9453 h 253364"/>
              <a:gd name="T4" fmla="*/ 13223 w 31115"/>
              <a:gd name="T5" fmla="*/ 242642 h 253364"/>
              <a:gd name="T6" fmla="*/ 23142 w 31115"/>
              <a:gd name="T7" fmla="*/ 251466 h 253364"/>
              <a:gd name="T8" fmla="*/ 32398 w 31115"/>
              <a:gd name="T9" fmla="*/ 238861 h 253364"/>
              <a:gd name="T10" fmla="*/ 19836 w 31115"/>
              <a:gd name="T11" fmla="*/ 5042 h 253364"/>
              <a:gd name="T12" fmla="*/ 9917 w 31115"/>
              <a:gd name="T13" fmla="*/ 0 h 2533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1115" h="253364">
                <a:moveTo>
                  <a:pt x="9525" y="0"/>
                </a:moveTo>
                <a:lnTo>
                  <a:pt x="0" y="9525"/>
                </a:lnTo>
                <a:lnTo>
                  <a:pt x="12700" y="244474"/>
                </a:lnTo>
                <a:lnTo>
                  <a:pt x="22225" y="253364"/>
                </a:lnTo>
                <a:lnTo>
                  <a:pt x="31115" y="240664"/>
                </a:lnTo>
                <a:lnTo>
                  <a:pt x="19050" y="508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10" name="object 84">
            <a:extLst>
              <a:ext uri="{FF2B5EF4-FFF2-40B4-BE49-F238E27FC236}">
                <a16:creationId xmlns:a16="http://schemas.microsoft.com/office/drawing/2014/main" id="{229BDB28-14F0-224B-BAA7-B7002531181C}"/>
              </a:ext>
            </a:extLst>
          </p:cNvPr>
          <p:cNvSpPr>
            <a:spLocks/>
          </p:cNvSpPr>
          <p:nvPr/>
        </p:nvSpPr>
        <p:spPr bwMode="auto">
          <a:xfrm>
            <a:off x="8145463" y="5413375"/>
            <a:ext cx="254000" cy="31750"/>
          </a:xfrm>
          <a:custGeom>
            <a:avLst/>
            <a:gdLst>
              <a:gd name="T0" fmla="*/ 250825 w 254000"/>
              <a:gd name="T1" fmla="*/ 0 h 31750"/>
              <a:gd name="T2" fmla="*/ 2540 w 254000"/>
              <a:gd name="T3" fmla="*/ 12700 h 31750"/>
              <a:gd name="T4" fmla="*/ 0 w 254000"/>
              <a:gd name="T5" fmla="*/ 22860 h 31750"/>
              <a:gd name="T6" fmla="*/ 10160 w 254000"/>
              <a:gd name="T7" fmla="*/ 31750 h 31750"/>
              <a:gd name="T8" fmla="*/ 244475 w 254000"/>
              <a:gd name="T9" fmla="*/ 19050 h 31750"/>
              <a:gd name="T10" fmla="*/ 254000 w 254000"/>
              <a:gd name="T11" fmla="*/ 9525 h 31750"/>
              <a:gd name="T12" fmla="*/ 250825 w 254000"/>
              <a:gd name="T13" fmla="*/ 0 h 317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54000" h="31750">
                <a:moveTo>
                  <a:pt x="250825" y="0"/>
                </a:moveTo>
                <a:lnTo>
                  <a:pt x="2540" y="12700"/>
                </a:lnTo>
                <a:lnTo>
                  <a:pt x="0" y="22860"/>
                </a:lnTo>
                <a:lnTo>
                  <a:pt x="10160" y="31750"/>
                </a:lnTo>
                <a:lnTo>
                  <a:pt x="244475" y="19050"/>
                </a:lnTo>
                <a:lnTo>
                  <a:pt x="254000" y="9525"/>
                </a:lnTo>
                <a:lnTo>
                  <a:pt x="2508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11" name="object 85">
            <a:extLst>
              <a:ext uri="{FF2B5EF4-FFF2-40B4-BE49-F238E27FC236}">
                <a16:creationId xmlns:a16="http://schemas.microsoft.com/office/drawing/2014/main" id="{50B72D55-3B72-E84C-B39C-64F8E7901398}"/>
              </a:ext>
            </a:extLst>
          </p:cNvPr>
          <p:cNvSpPr>
            <a:spLocks/>
          </p:cNvSpPr>
          <p:nvPr/>
        </p:nvSpPr>
        <p:spPr bwMode="auto">
          <a:xfrm>
            <a:off x="8137526" y="5435600"/>
            <a:ext cx="30163" cy="254000"/>
          </a:xfrm>
          <a:custGeom>
            <a:avLst/>
            <a:gdLst>
              <a:gd name="T0" fmla="*/ 8354 w 31114"/>
              <a:gd name="T1" fmla="*/ 0 h 253364"/>
              <a:gd name="T2" fmla="*/ 0 w 31114"/>
              <a:gd name="T3" fmla="*/ 5106 h 253364"/>
              <a:gd name="T4" fmla="*/ 11338 w 31114"/>
              <a:gd name="T5" fmla="*/ 241874 h 253364"/>
              <a:gd name="T6" fmla="*/ 20887 w 31114"/>
              <a:gd name="T7" fmla="*/ 254638 h 253364"/>
              <a:gd name="T8" fmla="*/ 29241 w 31114"/>
              <a:gd name="T9" fmla="*/ 244426 h 253364"/>
              <a:gd name="T10" fmla="*/ 17904 w 31114"/>
              <a:gd name="T11" fmla="*/ 8934 h 253364"/>
              <a:gd name="T12" fmla="*/ 8354 w 31114"/>
              <a:gd name="T13" fmla="*/ 0 h 2533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1114" h="253364">
                <a:moveTo>
                  <a:pt x="8889" y="0"/>
                </a:moveTo>
                <a:lnTo>
                  <a:pt x="0" y="5080"/>
                </a:lnTo>
                <a:lnTo>
                  <a:pt x="12064" y="240664"/>
                </a:lnTo>
                <a:lnTo>
                  <a:pt x="22225" y="253364"/>
                </a:lnTo>
                <a:lnTo>
                  <a:pt x="31114" y="243204"/>
                </a:lnTo>
                <a:lnTo>
                  <a:pt x="19050" y="8890"/>
                </a:lnTo>
                <a:lnTo>
                  <a:pt x="888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12" name="object 86">
            <a:extLst>
              <a:ext uri="{FF2B5EF4-FFF2-40B4-BE49-F238E27FC236}">
                <a16:creationId xmlns:a16="http://schemas.microsoft.com/office/drawing/2014/main" id="{C763FAA8-73D4-0641-8FC4-650A4DCFE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1" y="5524501"/>
            <a:ext cx="136525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813" name="object 87">
            <a:extLst>
              <a:ext uri="{FF2B5EF4-FFF2-40B4-BE49-F238E27FC236}">
                <a16:creationId xmlns:a16="http://schemas.microsoft.com/office/drawing/2014/main" id="{B6891720-811B-B54B-83E5-AB8AFD705421}"/>
              </a:ext>
            </a:extLst>
          </p:cNvPr>
          <p:cNvSpPr>
            <a:spLocks/>
          </p:cNvSpPr>
          <p:nvPr/>
        </p:nvSpPr>
        <p:spPr bwMode="auto">
          <a:xfrm>
            <a:off x="8412163" y="5608638"/>
            <a:ext cx="188912" cy="74612"/>
          </a:xfrm>
          <a:custGeom>
            <a:avLst/>
            <a:gdLst>
              <a:gd name="T0" fmla="*/ 177679 w 187960"/>
              <a:gd name="T1" fmla="*/ 0 h 74929"/>
              <a:gd name="T2" fmla="*/ 8980 w 187960"/>
              <a:gd name="T3" fmla="*/ 53520 h 74929"/>
              <a:gd name="T4" fmla="*/ 0 w 187960"/>
              <a:gd name="T5" fmla="*/ 66112 h 74929"/>
              <a:gd name="T6" fmla="*/ 13471 w 187960"/>
              <a:gd name="T7" fmla="*/ 74297 h 74929"/>
              <a:gd name="T8" fmla="*/ 189869 w 187960"/>
              <a:gd name="T9" fmla="*/ 55409 h 74929"/>
              <a:gd name="T10" fmla="*/ 177679 w 187960"/>
              <a:gd name="T11" fmla="*/ 0 h 749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7960" h="74929">
                <a:moveTo>
                  <a:pt x="175893" y="0"/>
                </a:moveTo>
                <a:lnTo>
                  <a:pt x="8890" y="53975"/>
                </a:lnTo>
                <a:lnTo>
                  <a:pt x="0" y="66675"/>
                </a:lnTo>
                <a:lnTo>
                  <a:pt x="13335" y="74930"/>
                </a:lnTo>
                <a:lnTo>
                  <a:pt x="187960" y="55880"/>
                </a:lnTo>
                <a:lnTo>
                  <a:pt x="17589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14" name="object 88">
            <a:extLst>
              <a:ext uri="{FF2B5EF4-FFF2-40B4-BE49-F238E27FC236}">
                <a16:creationId xmlns:a16="http://schemas.microsoft.com/office/drawing/2014/main" id="{6D060677-416A-1E43-BDCE-8EEADE91F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0189" y="5565776"/>
            <a:ext cx="13493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815" name="object 89">
            <a:extLst>
              <a:ext uri="{FF2B5EF4-FFF2-40B4-BE49-F238E27FC236}">
                <a16:creationId xmlns:a16="http://schemas.microsoft.com/office/drawing/2014/main" id="{6BC9131F-EF39-7844-A11C-607E87D2C780}"/>
              </a:ext>
            </a:extLst>
          </p:cNvPr>
          <p:cNvSpPr>
            <a:spLocks/>
          </p:cNvSpPr>
          <p:nvPr/>
        </p:nvSpPr>
        <p:spPr bwMode="auto">
          <a:xfrm>
            <a:off x="7981950" y="5634038"/>
            <a:ext cx="177800" cy="63500"/>
          </a:xfrm>
          <a:custGeom>
            <a:avLst/>
            <a:gdLst>
              <a:gd name="T0" fmla="*/ 8953 w 177165"/>
              <a:gd name="T1" fmla="*/ 0 h 63500"/>
              <a:gd name="T2" fmla="*/ 0 w 177165"/>
              <a:gd name="T3" fmla="*/ 56515 h 63500"/>
              <a:gd name="T4" fmla="*/ 166284 w 177165"/>
              <a:gd name="T5" fmla="*/ 63500 h 63500"/>
              <a:gd name="T6" fmla="*/ 178437 w 177165"/>
              <a:gd name="T7" fmla="*/ 54609 h 63500"/>
              <a:gd name="T8" fmla="*/ 168204 w 177165"/>
              <a:gd name="T9" fmla="*/ 41909 h 63500"/>
              <a:gd name="T10" fmla="*/ 8953 w 177165"/>
              <a:gd name="T11" fmla="*/ 0 h 635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7165" h="63500">
                <a:moveTo>
                  <a:pt x="8889" y="0"/>
                </a:moveTo>
                <a:lnTo>
                  <a:pt x="0" y="56515"/>
                </a:lnTo>
                <a:lnTo>
                  <a:pt x="165098" y="63500"/>
                </a:lnTo>
                <a:lnTo>
                  <a:pt x="177165" y="54609"/>
                </a:lnTo>
                <a:lnTo>
                  <a:pt x="167004" y="41909"/>
                </a:lnTo>
                <a:lnTo>
                  <a:pt x="888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16" name="object 90">
            <a:extLst>
              <a:ext uri="{FF2B5EF4-FFF2-40B4-BE49-F238E27FC236}">
                <a16:creationId xmlns:a16="http://schemas.microsoft.com/office/drawing/2014/main" id="{F88FD5FA-F2D8-BE41-B6C4-ACBB686BA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2314" y="5070476"/>
            <a:ext cx="1365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817" name="object 91">
            <a:extLst>
              <a:ext uri="{FF2B5EF4-FFF2-40B4-BE49-F238E27FC236}">
                <a16:creationId xmlns:a16="http://schemas.microsoft.com/office/drawing/2014/main" id="{D37C63A9-7C9C-E64C-92D3-475889D8495B}"/>
              </a:ext>
            </a:extLst>
          </p:cNvPr>
          <p:cNvSpPr>
            <a:spLocks/>
          </p:cNvSpPr>
          <p:nvPr/>
        </p:nvSpPr>
        <p:spPr bwMode="auto">
          <a:xfrm>
            <a:off x="8370888" y="5248275"/>
            <a:ext cx="57150" cy="19050"/>
          </a:xfrm>
          <a:custGeom>
            <a:avLst/>
            <a:gdLst>
              <a:gd name="T0" fmla="*/ 57150 w 57150"/>
              <a:gd name="T1" fmla="*/ 0 h 19050"/>
              <a:gd name="T2" fmla="*/ 0 w 57150"/>
              <a:gd name="T3" fmla="*/ 0 h 19050"/>
              <a:gd name="T4" fmla="*/ 2538 w 57150"/>
              <a:gd name="T5" fmla="*/ 19050 h 19050"/>
              <a:gd name="T6" fmla="*/ 53975 w 57150"/>
              <a:gd name="T7" fmla="*/ 19050 h 19050"/>
              <a:gd name="T8" fmla="*/ 57150 w 57150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150" h="19050">
                <a:moveTo>
                  <a:pt x="57150" y="0"/>
                </a:moveTo>
                <a:lnTo>
                  <a:pt x="0" y="0"/>
                </a:lnTo>
                <a:lnTo>
                  <a:pt x="2538" y="19050"/>
                </a:lnTo>
                <a:lnTo>
                  <a:pt x="53975" y="19050"/>
                </a:lnTo>
                <a:lnTo>
                  <a:pt x="571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18" name="object 92">
            <a:extLst>
              <a:ext uri="{FF2B5EF4-FFF2-40B4-BE49-F238E27FC236}">
                <a16:creationId xmlns:a16="http://schemas.microsoft.com/office/drawing/2014/main" id="{A2D4838F-1D45-2D44-A62A-5E1D84F2ADBA}"/>
              </a:ext>
            </a:extLst>
          </p:cNvPr>
          <p:cNvSpPr>
            <a:spLocks/>
          </p:cNvSpPr>
          <p:nvPr/>
        </p:nvSpPr>
        <p:spPr bwMode="auto">
          <a:xfrm>
            <a:off x="8375651" y="5286375"/>
            <a:ext cx="47625" cy="19050"/>
          </a:xfrm>
          <a:custGeom>
            <a:avLst/>
            <a:gdLst>
              <a:gd name="T0" fmla="*/ 48929 w 46356"/>
              <a:gd name="T1" fmla="*/ 0 h 19050"/>
              <a:gd name="T2" fmla="*/ 0 w 46356"/>
              <a:gd name="T3" fmla="*/ 0 h 19050"/>
              <a:gd name="T4" fmla="*/ 2681 w 46356"/>
              <a:gd name="T5" fmla="*/ 19049 h 19050"/>
              <a:gd name="T6" fmla="*/ 46246 w 46356"/>
              <a:gd name="T7" fmla="*/ 19049 h 19050"/>
              <a:gd name="T8" fmla="*/ 48929 w 46356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356" h="19050">
                <a:moveTo>
                  <a:pt x="46356" y="0"/>
                </a:moveTo>
                <a:lnTo>
                  <a:pt x="0" y="0"/>
                </a:lnTo>
                <a:lnTo>
                  <a:pt x="2540" y="19049"/>
                </a:lnTo>
                <a:lnTo>
                  <a:pt x="43815" y="19049"/>
                </a:lnTo>
                <a:lnTo>
                  <a:pt x="463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19" name="object 93">
            <a:extLst>
              <a:ext uri="{FF2B5EF4-FFF2-40B4-BE49-F238E27FC236}">
                <a16:creationId xmlns:a16="http://schemas.microsoft.com/office/drawing/2014/main" id="{1C9D8372-B77F-C04D-B3DD-C699B378A284}"/>
              </a:ext>
            </a:extLst>
          </p:cNvPr>
          <p:cNvSpPr>
            <a:spLocks/>
          </p:cNvSpPr>
          <p:nvPr/>
        </p:nvSpPr>
        <p:spPr bwMode="auto">
          <a:xfrm>
            <a:off x="8382001" y="5326063"/>
            <a:ext cx="34925" cy="19050"/>
          </a:xfrm>
          <a:custGeom>
            <a:avLst/>
            <a:gdLst>
              <a:gd name="T0" fmla="*/ 34925 w 34925"/>
              <a:gd name="T1" fmla="*/ 0 h 19050"/>
              <a:gd name="T2" fmla="*/ 0 w 34925"/>
              <a:gd name="T3" fmla="*/ 0 h 19050"/>
              <a:gd name="T4" fmla="*/ 2541 w 34925"/>
              <a:gd name="T5" fmla="*/ 19049 h 19050"/>
              <a:gd name="T6" fmla="*/ 32384 w 34925"/>
              <a:gd name="T7" fmla="*/ 19049 h 19050"/>
              <a:gd name="T8" fmla="*/ 34925 w 34925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925" h="19050">
                <a:moveTo>
                  <a:pt x="34925" y="0"/>
                </a:moveTo>
                <a:lnTo>
                  <a:pt x="0" y="0"/>
                </a:lnTo>
                <a:lnTo>
                  <a:pt x="2541" y="19049"/>
                </a:lnTo>
                <a:lnTo>
                  <a:pt x="32384" y="19049"/>
                </a:lnTo>
                <a:lnTo>
                  <a:pt x="349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20" name="object 94">
            <a:extLst>
              <a:ext uri="{FF2B5EF4-FFF2-40B4-BE49-F238E27FC236}">
                <a16:creationId xmlns:a16="http://schemas.microsoft.com/office/drawing/2014/main" id="{84BE9A75-3E7B-B94A-BC67-2F50CADF0C3E}"/>
              </a:ext>
            </a:extLst>
          </p:cNvPr>
          <p:cNvSpPr>
            <a:spLocks/>
          </p:cNvSpPr>
          <p:nvPr/>
        </p:nvSpPr>
        <p:spPr bwMode="auto">
          <a:xfrm>
            <a:off x="8386763" y="5365750"/>
            <a:ext cx="25400" cy="19050"/>
          </a:xfrm>
          <a:custGeom>
            <a:avLst/>
            <a:gdLst>
              <a:gd name="T0" fmla="*/ 26053 w 24763"/>
              <a:gd name="T1" fmla="*/ 0 h 19050"/>
              <a:gd name="T2" fmla="*/ 0 w 24763"/>
              <a:gd name="T3" fmla="*/ 0 h 19050"/>
              <a:gd name="T4" fmla="*/ 3341 w 24763"/>
              <a:gd name="T5" fmla="*/ 19050 h 19050"/>
              <a:gd name="T6" fmla="*/ 23383 w 24763"/>
              <a:gd name="T7" fmla="*/ 19050 h 19050"/>
              <a:gd name="T8" fmla="*/ 26053 w 24763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763" h="19050">
                <a:moveTo>
                  <a:pt x="24763" y="0"/>
                </a:moveTo>
                <a:lnTo>
                  <a:pt x="0" y="0"/>
                </a:lnTo>
                <a:lnTo>
                  <a:pt x="3175" y="19050"/>
                </a:lnTo>
                <a:lnTo>
                  <a:pt x="22225" y="19050"/>
                </a:lnTo>
                <a:lnTo>
                  <a:pt x="247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21" name="object 95">
            <a:extLst>
              <a:ext uri="{FF2B5EF4-FFF2-40B4-BE49-F238E27FC236}">
                <a16:creationId xmlns:a16="http://schemas.microsoft.com/office/drawing/2014/main" id="{D2B5620B-48D2-644E-8C0A-B71281881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9900" y="5083176"/>
            <a:ext cx="134938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altLang="en-US" sz="12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822" name="object 96">
            <a:extLst>
              <a:ext uri="{FF2B5EF4-FFF2-40B4-BE49-F238E27FC236}">
                <a16:creationId xmlns:a16="http://schemas.microsoft.com/office/drawing/2014/main" id="{87921057-17F7-514C-BD53-12D3F2637256}"/>
              </a:ext>
            </a:extLst>
          </p:cNvPr>
          <p:cNvSpPr>
            <a:spLocks/>
          </p:cNvSpPr>
          <p:nvPr/>
        </p:nvSpPr>
        <p:spPr bwMode="auto">
          <a:xfrm>
            <a:off x="8116888" y="5260975"/>
            <a:ext cx="57150" cy="19050"/>
          </a:xfrm>
          <a:custGeom>
            <a:avLst/>
            <a:gdLst>
              <a:gd name="T0" fmla="*/ 57150 w 57150"/>
              <a:gd name="T1" fmla="*/ 0 h 19050"/>
              <a:gd name="T2" fmla="*/ 0 w 57150"/>
              <a:gd name="T3" fmla="*/ 0 h 19050"/>
              <a:gd name="T4" fmla="*/ 2538 w 57150"/>
              <a:gd name="T5" fmla="*/ 19049 h 19050"/>
              <a:gd name="T6" fmla="*/ 54610 w 57150"/>
              <a:gd name="T7" fmla="*/ 19049 h 19050"/>
              <a:gd name="T8" fmla="*/ 57150 w 57150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150" h="19050">
                <a:moveTo>
                  <a:pt x="57150" y="0"/>
                </a:moveTo>
                <a:lnTo>
                  <a:pt x="0" y="0"/>
                </a:lnTo>
                <a:lnTo>
                  <a:pt x="2538" y="19049"/>
                </a:lnTo>
                <a:lnTo>
                  <a:pt x="54610" y="19049"/>
                </a:lnTo>
                <a:lnTo>
                  <a:pt x="571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23" name="object 97">
            <a:extLst>
              <a:ext uri="{FF2B5EF4-FFF2-40B4-BE49-F238E27FC236}">
                <a16:creationId xmlns:a16="http://schemas.microsoft.com/office/drawing/2014/main" id="{9B73440C-3CC4-9F4A-9F45-210F841EDA24}"/>
              </a:ext>
            </a:extLst>
          </p:cNvPr>
          <p:cNvSpPr>
            <a:spLocks/>
          </p:cNvSpPr>
          <p:nvPr/>
        </p:nvSpPr>
        <p:spPr bwMode="auto">
          <a:xfrm>
            <a:off x="8123239" y="5300663"/>
            <a:ext cx="46037" cy="19050"/>
          </a:xfrm>
          <a:custGeom>
            <a:avLst/>
            <a:gdLst>
              <a:gd name="T0" fmla="*/ 46356 w 45720"/>
              <a:gd name="T1" fmla="*/ 0 h 19050"/>
              <a:gd name="T2" fmla="*/ 0 w 45720"/>
              <a:gd name="T3" fmla="*/ 0 h 19050"/>
              <a:gd name="T4" fmla="*/ 2575 w 45720"/>
              <a:gd name="T5" fmla="*/ 19049 h 19050"/>
              <a:gd name="T6" fmla="*/ 43778 w 45720"/>
              <a:gd name="T7" fmla="*/ 19049 h 19050"/>
              <a:gd name="T8" fmla="*/ 46356 w 45720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720" h="19050">
                <a:moveTo>
                  <a:pt x="45720" y="0"/>
                </a:moveTo>
                <a:lnTo>
                  <a:pt x="0" y="0"/>
                </a:lnTo>
                <a:lnTo>
                  <a:pt x="2539" y="19049"/>
                </a:lnTo>
                <a:lnTo>
                  <a:pt x="43178" y="19049"/>
                </a:lnTo>
                <a:lnTo>
                  <a:pt x="457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24" name="object 98">
            <a:extLst>
              <a:ext uri="{FF2B5EF4-FFF2-40B4-BE49-F238E27FC236}">
                <a16:creationId xmlns:a16="http://schemas.microsoft.com/office/drawing/2014/main" id="{7306475A-7074-A34B-ABA7-A0FA4EEF7A9B}"/>
              </a:ext>
            </a:extLst>
          </p:cNvPr>
          <p:cNvSpPr>
            <a:spLocks/>
          </p:cNvSpPr>
          <p:nvPr/>
        </p:nvSpPr>
        <p:spPr bwMode="auto">
          <a:xfrm>
            <a:off x="8128001" y="5338763"/>
            <a:ext cx="34925" cy="19050"/>
          </a:xfrm>
          <a:custGeom>
            <a:avLst/>
            <a:gdLst>
              <a:gd name="T0" fmla="*/ 34300 w 35561"/>
              <a:gd name="T1" fmla="*/ 0 h 19050"/>
              <a:gd name="T2" fmla="*/ 0 w 35561"/>
              <a:gd name="T3" fmla="*/ 0 h 19050"/>
              <a:gd name="T4" fmla="*/ 2451 w 35561"/>
              <a:gd name="T5" fmla="*/ 19050 h 19050"/>
              <a:gd name="T6" fmla="*/ 31850 w 35561"/>
              <a:gd name="T7" fmla="*/ 19050 h 19050"/>
              <a:gd name="T8" fmla="*/ 34300 w 35561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561" h="19050">
                <a:moveTo>
                  <a:pt x="35561" y="0"/>
                </a:moveTo>
                <a:lnTo>
                  <a:pt x="0" y="0"/>
                </a:lnTo>
                <a:lnTo>
                  <a:pt x="2541" y="19050"/>
                </a:lnTo>
                <a:lnTo>
                  <a:pt x="33021" y="19050"/>
                </a:lnTo>
                <a:lnTo>
                  <a:pt x="3556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25" name="object 99">
            <a:extLst>
              <a:ext uri="{FF2B5EF4-FFF2-40B4-BE49-F238E27FC236}">
                <a16:creationId xmlns:a16="http://schemas.microsoft.com/office/drawing/2014/main" id="{7F2151E0-593C-3646-85B1-D40ABFB45D3A}"/>
              </a:ext>
            </a:extLst>
          </p:cNvPr>
          <p:cNvSpPr>
            <a:spLocks/>
          </p:cNvSpPr>
          <p:nvPr/>
        </p:nvSpPr>
        <p:spPr bwMode="auto">
          <a:xfrm>
            <a:off x="8134351" y="5378450"/>
            <a:ext cx="23813" cy="19050"/>
          </a:xfrm>
          <a:custGeom>
            <a:avLst/>
            <a:gdLst>
              <a:gd name="T0" fmla="*/ 23502 w 24128"/>
              <a:gd name="T1" fmla="*/ 0 h 19050"/>
              <a:gd name="T2" fmla="*/ 0 w 24128"/>
              <a:gd name="T3" fmla="*/ 0 h 19050"/>
              <a:gd name="T4" fmla="*/ 2473 w 24128"/>
              <a:gd name="T5" fmla="*/ 19050 h 19050"/>
              <a:gd name="T6" fmla="*/ 21029 w 24128"/>
              <a:gd name="T7" fmla="*/ 19050 h 19050"/>
              <a:gd name="T8" fmla="*/ 23502 w 24128"/>
              <a:gd name="T9" fmla="*/ 0 h 19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128" h="19050">
                <a:moveTo>
                  <a:pt x="24128" y="0"/>
                </a:moveTo>
                <a:lnTo>
                  <a:pt x="0" y="0"/>
                </a:lnTo>
                <a:lnTo>
                  <a:pt x="2539" y="19050"/>
                </a:lnTo>
                <a:lnTo>
                  <a:pt x="21589" y="19050"/>
                </a:lnTo>
                <a:lnTo>
                  <a:pt x="2412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26" name="object 100">
            <a:extLst>
              <a:ext uri="{FF2B5EF4-FFF2-40B4-BE49-F238E27FC236}">
                <a16:creationId xmlns:a16="http://schemas.microsoft.com/office/drawing/2014/main" id="{3FA68564-6526-AE44-A797-27770D535F1D}"/>
              </a:ext>
            </a:extLst>
          </p:cNvPr>
          <p:cNvSpPr>
            <a:spLocks/>
          </p:cNvSpPr>
          <p:nvPr/>
        </p:nvSpPr>
        <p:spPr bwMode="auto">
          <a:xfrm>
            <a:off x="8396289" y="5283201"/>
            <a:ext cx="223837" cy="144463"/>
          </a:xfrm>
          <a:custGeom>
            <a:avLst/>
            <a:gdLst>
              <a:gd name="T0" fmla="*/ 224793 w 222885"/>
              <a:gd name="T1" fmla="*/ 0 h 143510"/>
              <a:gd name="T2" fmla="*/ 0 w 222885"/>
              <a:gd name="T3" fmla="*/ 130622 h 143510"/>
              <a:gd name="T4" fmla="*/ 3203 w 222885"/>
              <a:gd name="T5" fmla="*/ 140273 h 143510"/>
              <a:gd name="T6" fmla="*/ 12808 w 222885"/>
              <a:gd name="T7" fmla="*/ 145421 h 143510"/>
              <a:gd name="T8" fmla="*/ 224793 w 222885"/>
              <a:gd name="T9" fmla="*/ 22521 h 143510"/>
              <a:gd name="T10" fmla="*/ 224793 w 222885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2885" h="143510">
                <a:moveTo>
                  <a:pt x="222885" y="0"/>
                </a:moveTo>
                <a:lnTo>
                  <a:pt x="0" y="128904"/>
                </a:lnTo>
                <a:lnTo>
                  <a:pt x="3175" y="138429"/>
                </a:lnTo>
                <a:lnTo>
                  <a:pt x="12700" y="143509"/>
                </a:lnTo>
                <a:lnTo>
                  <a:pt x="222885" y="22224"/>
                </a:lnTo>
                <a:lnTo>
                  <a:pt x="2228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27" name="object 101">
            <a:extLst>
              <a:ext uri="{FF2B5EF4-FFF2-40B4-BE49-F238E27FC236}">
                <a16:creationId xmlns:a16="http://schemas.microsoft.com/office/drawing/2014/main" id="{1F3DD21D-46A6-F945-9535-FB5277E84D09}"/>
              </a:ext>
            </a:extLst>
          </p:cNvPr>
          <p:cNvSpPr>
            <a:spLocks/>
          </p:cNvSpPr>
          <p:nvPr/>
        </p:nvSpPr>
        <p:spPr bwMode="auto">
          <a:xfrm>
            <a:off x="7926388" y="5297489"/>
            <a:ext cx="222250" cy="142875"/>
          </a:xfrm>
          <a:custGeom>
            <a:avLst/>
            <a:gdLst>
              <a:gd name="T0" fmla="*/ 0 w 222250"/>
              <a:gd name="T1" fmla="*/ 0 h 143510"/>
              <a:gd name="T2" fmla="*/ 0 w 222250"/>
              <a:gd name="T3" fmla="*/ 22028 h 143510"/>
              <a:gd name="T4" fmla="*/ 210820 w 222250"/>
              <a:gd name="T5" fmla="*/ 142242 h 143510"/>
              <a:gd name="T6" fmla="*/ 219709 w 222250"/>
              <a:gd name="T7" fmla="*/ 137206 h 143510"/>
              <a:gd name="T8" fmla="*/ 222250 w 222250"/>
              <a:gd name="T9" fmla="*/ 127136 h 143510"/>
              <a:gd name="T10" fmla="*/ 0 w 22225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2250" h="143510">
                <a:moveTo>
                  <a:pt x="0" y="0"/>
                </a:moveTo>
                <a:lnTo>
                  <a:pt x="0" y="22224"/>
                </a:lnTo>
                <a:lnTo>
                  <a:pt x="210820" y="143509"/>
                </a:lnTo>
                <a:lnTo>
                  <a:pt x="219709" y="138429"/>
                </a:lnTo>
                <a:lnTo>
                  <a:pt x="222250" y="12826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" name="object 102">
            <a:extLst>
              <a:ext uri="{FF2B5EF4-FFF2-40B4-BE49-F238E27FC236}">
                <a16:creationId xmlns:a16="http://schemas.microsoft.com/office/drawing/2014/main" id="{E617C713-9CBB-1145-BE28-4ED4E14F6CB0}"/>
              </a:ext>
            </a:extLst>
          </p:cNvPr>
          <p:cNvSpPr txBox="1"/>
          <p:nvPr/>
        </p:nvSpPr>
        <p:spPr>
          <a:xfrm>
            <a:off x="8553451" y="4945063"/>
            <a:ext cx="144463" cy="201612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829" name="object 103">
            <a:extLst>
              <a:ext uri="{FF2B5EF4-FFF2-40B4-BE49-F238E27FC236}">
                <a16:creationId xmlns:a16="http://schemas.microsoft.com/office/drawing/2014/main" id="{3641AEC7-2DF4-8E4D-B7D2-B79286D95F0A}"/>
              </a:ext>
            </a:extLst>
          </p:cNvPr>
          <p:cNvSpPr>
            <a:spLocks/>
          </p:cNvSpPr>
          <p:nvPr/>
        </p:nvSpPr>
        <p:spPr bwMode="auto">
          <a:xfrm>
            <a:off x="8594725" y="5122864"/>
            <a:ext cx="0" cy="185737"/>
          </a:xfrm>
          <a:custGeom>
            <a:avLst/>
            <a:gdLst>
              <a:gd name="T0" fmla="*/ 0 h 185420"/>
              <a:gd name="T1" fmla="*/ 186055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0"/>
                </a:moveTo>
                <a:lnTo>
                  <a:pt x="0" y="18542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30" name="object 104">
            <a:extLst>
              <a:ext uri="{FF2B5EF4-FFF2-40B4-BE49-F238E27FC236}">
                <a16:creationId xmlns:a16="http://schemas.microsoft.com/office/drawing/2014/main" id="{B49E84B6-1384-CA4D-9306-2BE0F902B58A}"/>
              </a:ext>
            </a:extLst>
          </p:cNvPr>
          <p:cNvSpPr>
            <a:spLocks/>
          </p:cNvSpPr>
          <p:nvPr/>
        </p:nvSpPr>
        <p:spPr bwMode="auto">
          <a:xfrm>
            <a:off x="8642350" y="5122864"/>
            <a:ext cx="0" cy="185737"/>
          </a:xfrm>
          <a:custGeom>
            <a:avLst/>
            <a:gdLst>
              <a:gd name="T0" fmla="*/ 0 h 185420"/>
              <a:gd name="T1" fmla="*/ 186055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0"/>
                </a:moveTo>
                <a:lnTo>
                  <a:pt x="0" y="18542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5" name="object 105">
            <a:extLst>
              <a:ext uri="{FF2B5EF4-FFF2-40B4-BE49-F238E27FC236}">
                <a16:creationId xmlns:a16="http://schemas.microsoft.com/office/drawing/2014/main" id="{92202B03-B603-4F4D-8B96-9BD1071AC0A1}"/>
              </a:ext>
            </a:extLst>
          </p:cNvPr>
          <p:cNvSpPr txBox="1"/>
          <p:nvPr/>
        </p:nvSpPr>
        <p:spPr>
          <a:xfrm>
            <a:off x="8785226" y="5324476"/>
            <a:ext cx="220663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P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832" name="object 106">
            <a:extLst>
              <a:ext uri="{FF2B5EF4-FFF2-40B4-BE49-F238E27FC236}">
                <a16:creationId xmlns:a16="http://schemas.microsoft.com/office/drawing/2014/main" id="{B922027C-4AEF-5C43-8BB9-1AB8FCE6E6B4}"/>
              </a:ext>
            </a:extLst>
          </p:cNvPr>
          <p:cNvSpPr>
            <a:spLocks/>
          </p:cNvSpPr>
          <p:nvPr/>
        </p:nvSpPr>
        <p:spPr bwMode="auto">
          <a:xfrm>
            <a:off x="8620126" y="5283200"/>
            <a:ext cx="155575" cy="107950"/>
          </a:xfrm>
          <a:custGeom>
            <a:avLst/>
            <a:gdLst>
              <a:gd name="T0" fmla="*/ 0 w 156843"/>
              <a:gd name="T1" fmla="*/ 0 h 107314"/>
              <a:gd name="T2" fmla="*/ 0 w 156843"/>
              <a:gd name="T3" fmla="*/ 22488 h 107314"/>
              <a:gd name="T4" fmla="*/ 144947 w 156843"/>
              <a:gd name="T5" fmla="*/ 108590 h 107314"/>
              <a:gd name="T6" fmla="*/ 154317 w 156843"/>
              <a:gd name="T7" fmla="*/ 91883 h 107314"/>
              <a:gd name="T8" fmla="*/ 0 w 156843"/>
              <a:gd name="T9" fmla="*/ 0 h 1073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843" h="107314">
                <a:moveTo>
                  <a:pt x="0" y="0"/>
                </a:moveTo>
                <a:lnTo>
                  <a:pt x="0" y="22224"/>
                </a:lnTo>
                <a:lnTo>
                  <a:pt x="147319" y="107314"/>
                </a:lnTo>
                <a:lnTo>
                  <a:pt x="156843" y="9080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7" name="object 107">
            <a:extLst>
              <a:ext uri="{FF2B5EF4-FFF2-40B4-BE49-F238E27FC236}">
                <a16:creationId xmlns:a16="http://schemas.microsoft.com/office/drawing/2014/main" id="{444BDE78-B4F9-E548-9C61-F0768BE79F0D}"/>
              </a:ext>
            </a:extLst>
          </p:cNvPr>
          <p:cNvSpPr txBox="1"/>
          <p:nvPr/>
        </p:nvSpPr>
        <p:spPr>
          <a:xfrm>
            <a:off x="7861301" y="4959351"/>
            <a:ext cx="142875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O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834" name="object 108">
            <a:extLst>
              <a:ext uri="{FF2B5EF4-FFF2-40B4-BE49-F238E27FC236}">
                <a16:creationId xmlns:a16="http://schemas.microsoft.com/office/drawing/2014/main" id="{FF4BE7E6-69EE-7145-A362-7B852B854E68}"/>
              </a:ext>
            </a:extLst>
          </p:cNvPr>
          <p:cNvSpPr>
            <a:spLocks/>
          </p:cNvSpPr>
          <p:nvPr/>
        </p:nvSpPr>
        <p:spPr bwMode="auto">
          <a:xfrm>
            <a:off x="7902575" y="5137150"/>
            <a:ext cx="0" cy="184150"/>
          </a:xfrm>
          <a:custGeom>
            <a:avLst/>
            <a:gdLst>
              <a:gd name="T0" fmla="*/ 0 h 185420"/>
              <a:gd name="T1" fmla="*/ 182889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0"/>
                </a:moveTo>
                <a:lnTo>
                  <a:pt x="0" y="18542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35" name="object 109">
            <a:extLst>
              <a:ext uri="{FF2B5EF4-FFF2-40B4-BE49-F238E27FC236}">
                <a16:creationId xmlns:a16="http://schemas.microsoft.com/office/drawing/2014/main" id="{FE01F612-7814-2E45-90F1-53146BAC24DA}"/>
              </a:ext>
            </a:extLst>
          </p:cNvPr>
          <p:cNvSpPr>
            <a:spLocks/>
          </p:cNvSpPr>
          <p:nvPr/>
        </p:nvSpPr>
        <p:spPr bwMode="auto">
          <a:xfrm>
            <a:off x="7950200" y="5137150"/>
            <a:ext cx="0" cy="184150"/>
          </a:xfrm>
          <a:custGeom>
            <a:avLst/>
            <a:gdLst>
              <a:gd name="T0" fmla="*/ 0 h 185420"/>
              <a:gd name="T1" fmla="*/ 182889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0"/>
                </a:moveTo>
                <a:lnTo>
                  <a:pt x="0" y="18542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0" name="object 110">
            <a:extLst>
              <a:ext uri="{FF2B5EF4-FFF2-40B4-BE49-F238E27FC236}">
                <a16:creationId xmlns:a16="http://schemas.microsoft.com/office/drawing/2014/main" id="{E67A98E2-3A6B-CE42-83BB-BB418CBDC76E}"/>
              </a:ext>
            </a:extLst>
          </p:cNvPr>
          <p:cNvSpPr txBox="1"/>
          <p:nvPr/>
        </p:nvSpPr>
        <p:spPr>
          <a:xfrm>
            <a:off x="7554913" y="5337176"/>
            <a:ext cx="220662" cy="2016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Ph</a:t>
            </a:r>
            <a:endParaRPr sz="1200">
              <a:latin typeface="Arial"/>
              <a:cs typeface="Arial"/>
            </a:endParaRPr>
          </a:p>
        </p:txBody>
      </p:sp>
      <p:sp>
        <p:nvSpPr>
          <p:cNvPr id="73837" name="object 111">
            <a:extLst>
              <a:ext uri="{FF2B5EF4-FFF2-40B4-BE49-F238E27FC236}">
                <a16:creationId xmlns:a16="http://schemas.microsoft.com/office/drawing/2014/main" id="{6AF1256F-1883-B94A-939E-B748C3DA5085}"/>
              </a:ext>
            </a:extLst>
          </p:cNvPr>
          <p:cNvSpPr>
            <a:spLocks/>
          </p:cNvSpPr>
          <p:nvPr/>
        </p:nvSpPr>
        <p:spPr bwMode="auto">
          <a:xfrm>
            <a:off x="7762876" y="5297489"/>
            <a:ext cx="163513" cy="111125"/>
          </a:xfrm>
          <a:custGeom>
            <a:avLst/>
            <a:gdLst>
              <a:gd name="T0" fmla="*/ 163197 w 163830"/>
              <a:gd name="T1" fmla="*/ 0 h 111125"/>
              <a:gd name="T2" fmla="*/ 0 w 163830"/>
              <a:gd name="T3" fmla="*/ 94614 h 111125"/>
              <a:gd name="T4" fmla="*/ 9489 w 163830"/>
              <a:gd name="T5" fmla="*/ 111124 h 111125"/>
              <a:gd name="T6" fmla="*/ 163197 w 163830"/>
              <a:gd name="T7" fmla="*/ 22224 h 111125"/>
              <a:gd name="T8" fmla="*/ 163197 w 163830"/>
              <a:gd name="T9" fmla="*/ 0 h 1111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3830" h="111125">
                <a:moveTo>
                  <a:pt x="163830" y="0"/>
                </a:moveTo>
                <a:lnTo>
                  <a:pt x="0" y="94614"/>
                </a:lnTo>
                <a:lnTo>
                  <a:pt x="9525" y="111124"/>
                </a:lnTo>
                <a:lnTo>
                  <a:pt x="163830" y="22224"/>
                </a:lnTo>
                <a:lnTo>
                  <a:pt x="1638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38" name="object 112">
            <a:extLst>
              <a:ext uri="{FF2B5EF4-FFF2-40B4-BE49-F238E27FC236}">
                <a16:creationId xmlns:a16="http://schemas.microsoft.com/office/drawing/2014/main" id="{3B717B9B-8905-7448-9B9E-E79A4D52287E}"/>
              </a:ext>
            </a:extLst>
          </p:cNvPr>
          <p:cNvSpPr>
            <a:spLocks/>
          </p:cNvSpPr>
          <p:nvPr/>
        </p:nvSpPr>
        <p:spPr bwMode="auto">
          <a:xfrm>
            <a:off x="5416551" y="5473700"/>
            <a:ext cx="1687513" cy="0"/>
          </a:xfrm>
          <a:custGeom>
            <a:avLst/>
            <a:gdLst>
              <a:gd name="T0" fmla="*/ 1686879 w 1688147"/>
              <a:gd name="T1" fmla="*/ 0 w 1688147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688147">
                <a:moveTo>
                  <a:pt x="1688147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39" name="object 113">
            <a:extLst>
              <a:ext uri="{FF2B5EF4-FFF2-40B4-BE49-F238E27FC236}">
                <a16:creationId xmlns:a16="http://schemas.microsoft.com/office/drawing/2014/main" id="{5DE96088-5D0A-FD40-AC09-4ECE9A5F2B3F}"/>
              </a:ext>
            </a:extLst>
          </p:cNvPr>
          <p:cNvSpPr>
            <a:spLocks/>
          </p:cNvSpPr>
          <p:nvPr/>
        </p:nvSpPr>
        <p:spPr bwMode="auto">
          <a:xfrm>
            <a:off x="7080250" y="54260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840" name="object 114">
            <a:extLst>
              <a:ext uri="{FF2B5EF4-FFF2-40B4-BE49-F238E27FC236}">
                <a16:creationId xmlns:a16="http://schemas.microsoft.com/office/drawing/2014/main" id="{EB90F518-A17F-1542-803B-96175175064A}"/>
              </a:ext>
            </a:extLst>
          </p:cNvPr>
          <p:cNvSpPr>
            <a:spLocks/>
          </p:cNvSpPr>
          <p:nvPr/>
        </p:nvSpPr>
        <p:spPr bwMode="auto">
          <a:xfrm>
            <a:off x="7080250" y="54260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2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7 w 189975"/>
              <a:gd name="T53" fmla="*/ 24042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5" name="object 115">
            <a:extLst>
              <a:ext uri="{FF2B5EF4-FFF2-40B4-BE49-F238E27FC236}">
                <a16:creationId xmlns:a16="http://schemas.microsoft.com/office/drawing/2014/main" id="{6DEA849D-85B1-B641-B440-8D1A3EE82CE0}"/>
              </a:ext>
            </a:extLst>
          </p:cNvPr>
          <p:cNvSpPr txBox="1"/>
          <p:nvPr/>
        </p:nvSpPr>
        <p:spPr>
          <a:xfrm>
            <a:off x="5788025" y="4826001"/>
            <a:ext cx="984250" cy="392113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defRPr/>
            </a:pPr>
            <a:r>
              <a:rPr sz="1200" b="1" dirty="0">
                <a:solidFill>
                  <a:srgbClr val="0433FF"/>
                </a:solidFill>
                <a:latin typeface="Arial"/>
                <a:cs typeface="Arial"/>
              </a:rPr>
              <a:t>[R</a:t>
            </a:r>
            <a:r>
              <a:rPr sz="1200" b="1" spc="-10" dirty="0">
                <a:solidFill>
                  <a:srgbClr val="0433FF"/>
                </a:solidFill>
                <a:latin typeface="Arial"/>
                <a:cs typeface="Arial"/>
              </a:rPr>
              <a:t>u(bpy</a:t>
            </a:r>
            <a:r>
              <a:rPr sz="1200" b="1" spc="5" dirty="0">
                <a:solidFill>
                  <a:srgbClr val="0433FF"/>
                </a:solidFill>
                <a:latin typeface="Arial"/>
                <a:cs typeface="Arial"/>
              </a:rPr>
              <a:t>)</a:t>
            </a:r>
            <a:r>
              <a:rPr sz="1350" b="1" spc="7" baseline="-18518" dirty="0">
                <a:solidFill>
                  <a:srgbClr val="0433FF"/>
                </a:solidFill>
                <a:latin typeface="Arial"/>
                <a:cs typeface="Arial"/>
              </a:rPr>
              <a:t>3</a:t>
            </a:r>
            <a:r>
              <a:rPr sz="1200" b="1" dirty="0">
                <a:solidFill>
                  <a:srgbClr val="0433FF"/>
                </a:solidFill>
                <a:latin typeface="Arial"/>
                <a:cs typeface="Arial"/>
              </a:rPr>
              <a:t>]Cl</a:t>
            </a:r>
            <a:r>
              <a:rPr sz="1350" b="1" baseline="-18518" dirty="0">
                <a:solidFill>
                  <a:srgbClr val="0433FF"/>
                </a:solidFill>
                <a:latin typeface="Arial"/>
                <a:cs typeface="Arial"/>
              </a:rPr>
              <a:t>2</a:t>
            </a:r>
            <a:endParaRPr sz="1350" baseline="-18518">
              <a:latin typeface="Arial"/>
              <a:cs typeface="Arial"/>
            </a:endParaRPr>
          </a:p>
          <a:p>
            <a:pPr marR="1270" algn="ctr">
              <a:spcBef>
                <a:spcPts val="70"/>
              </a:spcBef>
              <a:defRPr/>
            </a:pPr>
            <a:r>
              <a:rPr sz="1200" b="1" dirty="0">
                <a:latin typeface="Arial"/>
                <a:cs typeface="Arial"/>
              </a:rPr>
              <a:t>5 </a:t>
            </a:r>
            <a:r>
              <a:rPr sz="1200" b="1" spc="-10" dirty="0">
                <a:latin typeface="Arial"/>
                <a:cs typeface="Arial"/>
              </a:rPr>
              <a:t>mol%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0" name="object 120">
            <a:extLst>
              <a:ext uri="{FF2B5EF4-FFF2-40B4-BE49-F238E27FC236}">
                <a16:creationId xmlns:a16="http://schemas.microsoft.com/office/drawing/2014/main" id="{89BA0170-DAD0-A844-BC62-018353AFFD27}"/>
              </a:ext>
            </a:extLst>
          </p:cNvPr>
          <p:cNvSpPr txBox="1"/>
          <p:nvPr/>
        </p:nvSpPr>
        <p:spPr>
          <a:xfrm>
            <a:off x="3600450" y="6140451"/>
            <a:ext cx="1074738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0" dirty="0">
                <a:latin typeface="Arial"/>
                <a:cs typeface="Arial"/>
              </a:rPr>
              <a:t>intramolecular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1" name="object 121">
            <a:extLst>
              <a:ext uri="{FF2B5EF4-FFF2-40B4-BE49-F238E27FC236}">
                <a16:creationId xmlns:a16="http://schemas.microsoft.com/office/drawing/2014/main" id="{3FA7FA99-2188-554B-B771-02EA40D62A8D}"/>
              </a:ext>
            </a:extLst>
          </p:cNvPr>
          <p:cNvSpPr txBox="1"/>
          <p:nvPr/>
        </p:nvSpPr>
        <p:spPr>
          <a:xfrm>
            <a:off x="7854950" y="6140451"/>
            <a:ext cx="1003300" cy="2000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89%</a:t>
            </a:r>
            <a:r>
              <a:rPr sz="1200" b="1" spc="-5" dirty="0">
                <a:latin typeface="Arial"/>
                <a:cs typeface="Arial"/>
              </a:rPr>
              <a:t>, </a:t>
            </a:r>
            <a:r>
              <a:rPr sz="1200" b="1" dirty="0">
                <a:latin typeface="Arial"/>
                <a:cs typeface="Arial"/>
              </a:rPr>
              <a:t>&gt;10:1 </a:t>
            </a:r>
            <a:r>
              <a:rPr sz="1200" b="1" i="1" spc="-5" dirty="0">
                <a:latin typeface="Arial"/>
                <a:cs typeface="Arial"/>
              </a:rPr>
              <a:t>dr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2" name="object 122">
            <a:extLst>
              <a:ext uri="{FF2B5EF4-FFF2-40B4-BE49-F238E27FC236}">
                <a16:creationId xmlns:a16="http://schemas.microsoft.com/office/drawing/2014/main" id="{FA8784BB-7E46-FC4E-89C8-D313EE45E1CC}"/>
              </a:ext>
            </a:extLst>
          </p:cNvPr>
          <p:cNvSpPr txBox="1"/>
          <p:nvPr/>
        </p:nvSpPr>
        <p:spPr>
          <a:xfrm>
            <a:off x="2757489" y="6569076"/>
            <a:ext cx="6719887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5" dirty="0">
                <a:latin typeface="Arial"/>
                <a:cs typeface="Arial"/>
              </a:rPr>
              <a:t>Ischay </a:t>
            </a:r>
            <a:r>
              <a:rPr sz="1400" spc="-10" dirty="0">
                <a:latin typeface="Arial"/>
                <a:cs typeface="Arial"/>
              </a:rPr>
              <a:t>M.</a:t>
            </a:r>
            <a:r>
              <a:rPr sz="1400" spc="-80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A.,</a:t>
            </a:r>
            <a:r>
              <a:rPr sz="1400" spc="-80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Anzovino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M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E.,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Du</a:t>
            </a:r>
            <a:r>
              <a:rPr sz="1400" spc="-5" dirty="0">
                <a:latin typeface="Arial"/>
                <a:cs typeface="Arial"/>
              </a:rPr>
              <a:t> J.,</a:t>
            </a:r>
            <a:r>
              <a:rPr sz="1400" spc="-25" dirty="0">
                <a:latin typeface="Arial"/>
                <a:cs typeface="Arial"/>
              </a:rPr>
              <a:t> </a:t>
            </a:r>
            <a:r>
              <a:rPr sz="1400" spc="-130" dirty="0">
                <a:latin typeface="Arial"/>
                <a:cs typeface="Arial"/>
              </a:rPr>
              <a:t>Y</a:t>
            </a:r>
            <a:r>
              <a:rPr sz="1400" dirty="0">
                <a:latin typeface="Arial"/>
                <a:cs typeface="Arial"/>
              </a:rPr>
              <a:t>oon</a:t>
            </a:r>
            <a:r>
              <a:rPr sz="1400" spc="-25" dirty="0">
                <a:latin typeface="Arial"/>
                <a:cs typeface="Arial"/>
              </a:rPr>
              <a:t> </a:t>
            </a:r>
            <a:r>
              <a:rPr sz="1400" spc="-165" dirty="0">
                <a:latin typeface="Arial"/>
                <a:cs typeface="Arial"/>
              </a:rPr>
              <a:t>T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spc="-195" dirty="0">
                <a:latin typeface="Arial"/>
                <a:cs typeface="Arial"/>
              </a:rPr>
              <a:t>P</a:t>
            </a:r>
            <a:r>
              <a:rPr sz="1400" spc="-5" dirty="0">
                <a:latin typeface="Arial"/>
                <a:cs typeface="Arial"/>
              </a:rPr>
              <a:t>.  </a:t>
            </a:r>
            <a:r>
              <a:rPr sz="1400" i="1" spc="-10" dirty="0">
                <a:latin typeface="Arial"/>
                <a:cs typeface="Arial"/>
              </a:rPr>
              <a:t>J.</a:t>
            </a:r>
            <a:r>
              <a:rPr sz="1400" i="1" spc="-80" dirty="0">
                <a:latin typeface="Arial"/>
                <a:cs typeface="Arial"/>
              </a:rPr>
              <a:t> </a:t>
            </a:r>
            <a:r>
              <a:rPr sz="1400" i="1" spc="-10" dirty="0">
                <a:latin typeface="Arial"/>
                <a:cs typeface="Arial"/>
              </a:rPr>
              <a:t>Am.</a:t>
            </a:r>
            <a:r>
              <a:rPr sz="1400" i="1" spc="-5" dirty="0">
                <a:latin typeface="Arial"/>
                <a:cs typeface="Arial"/>
              </a:rPr>
              <a:t> </a:t>
            </a:r>
            <a:r>
              <a:rPr sz="1400" i="1" dirty="0">
                <a:latin typeface="Arial"/>
                <a:cs typeface="Arial"/>
              </a:rPr>
              <a:t>Che</a:t>
            </a:r>
            <a:r>
              <a:rPr sz="1400" i="1" spc="-5" dirty="0">
                <a:latin typeface="Arial"/>
                <a:cs typeface="Arial"/>
              </a:rPr>
              <a:t>m. </a:t>
            </a:r>
            <a:r>
              <a:rPr sz="1400" i="1" dirty="0">
                <a:latin typeface="Arial"/>
                <a:cs typeface="Arial"/>
              </a:rPr>
              <a:t>Soc</a:t>
            </a:r>
            <a:r>
              <a:rPr sz="1400" b="1" spc="-5" dirty="0">
                <a:latin typeface="Arial"/>
                <a:cs typeface="Arial"/>
              </a:rPr>
              <a:t>. 200</a:t>
            </a:r>
            <a:r>
              <a:rPr sz="1400" b="1" dirty="0">
                <a:latin typeface="Arial"/>
                <a:cs typeface="Arial"/>
              </a:rPr>
              <a:t>8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i="1" dirty="0">
                <a:latin typeface="Arial"/>
                <a:cs typeface="Arial"/>
              </a:rPr>
              <a:t>13</a:t>
            </a:r>
            <a:r>
              <a:rPr sz="1400" i="1" spc="-5" dirty="0">
                <a:latin typeface="Arial"/>
                <a:cs typeface="Arial"/>
              </a:rPr>
              <a:t>0</a:t>
            </a:r>
            <a:r>
              <a:rPr sz="1400" spc="-5" dirty="0">
                <a:latin typeface="Arial"/>
                <a:cs typeface="Arial"/>
              </a:rPr>
              <a:t>, 12886.</a:t>
            </a:r>
            <a:endParaRPr sz="1400">
              <a:latin typeface="Arial"/>
              <a:cs typeface="Arial"/>
            </a:endParaRPr>
          </a:p>
        </p:txBody>
      </p:sp>
      <p:sp>
        <p:nvSpPr>
          <p:cNvPr id="116" name="object 116">
            <a:extLst>
              <a:ext uri="{FF2B5EF4-FFF2-40B4-BE49-F238E27FC236}">
                <a16:creationId xmlns:a16="http://schemas.microsoft.com/office/drawing/2014/main" id="{1356FFEC-12A1-6C41-A7FB-25DB21AC7380}"/>
              </a:ext>
            </a:extLst>
          </p:cNvPr>
          <p:cNvSpPr txBox="1"/>
          <p:nvPr/>
        </p:nvSpPr>
        <p:spPr>
          <a:xfrm>
            <a:off x="5749926" y="5208588"/>
            <a:ext cx="1063625" cy="227012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dirty="0">
                <a:latin typeface="Arial"/>
                <a:cs typeface="Arial"/>
              </a:rPr>
              <a:t>MeCN</a:t>
            </a:r>
            <a:r>
              <a:rPr sz="1200" b="1" spc="-5" dirty="0">
                <a:latin typeface="Arial"/>
                <a:cs typeface="Arial"/>
              </a:rPr>
              <a:t>, </a:t>
            </a:r>
            <a:r>
              <a:rPr sz="1350" b="1" i="1" baseline="21604" dirty="0">
                <a:latin typeface="Arial"/>
                <a:cs typeface="Arial"/>
              </a:rPr>
              <a:t>i</a:t>
            </a:r>
            <a:r>
              <a:rPr sz="1200" b="1" dirty="0">
                <a:latin typeface="Arial"/>
                <a:cs typeface="Arial"/>
              </a:rPr>
              <a:t>P</a:t>
            </a:r>
            <a:r>
              <a:rPr sz="1200" b="1" spc="5" dirty="0">
                <a:latin typeface="Arial"/>
                <a:cs typeface="Arial"/>
              </a:rPr>
              <a:t>r</a:t>
            </a:r>
            <a:r>
              <a:rPr sz="1350" b="1" spc="7" baseline="-18518" dirty="0">
                <a:latin typeface="Arial"/>
                <a:cs typeface="Arial"/>
              </a:rPr>
              <a:t>2</a:t>
            </a:r>
            <a:r>
              <a:rPr sz="1200" b="1" dirty="0">
                <a:latin typeface="Arial"/>
                <a:cs typeface="Arial"/>
              </a:rPr>
              <a:t>NEt</a:t>
            </a:r>
            <a:endParaRPr sz="1200">
              <a:latin typeface="Arial"/>
              <a:cs typeface="Arial"/>
            </a:endParaRPr>
          </a:p>
        </p:txBody>
      </p:sp>
      <p:sp>
        <p:nvSpPr>
          <p:cNvPr id="117" name="object 117">
            <a:extLst>
              <a:ext uri="{FF2B5EF4-FFF2-40B4-BE49-F238E27FC236}">
                <a16:creationId xmlns:a16="http://schemas.microsoft.com/office/drawing/2014/main" id="{82AD61F0-2D17-714B-8AF7-393525DB2825}"/>
              </a:ext>
            </a:extLst>
          </p:cNvPr>
          <p:cNvSpPr txBox="1"/>
          <p:nvPr/>
        </p:nvSpPr>
        <p:spPr>
          <a:xfrm>
            <a:off x="5607051" y="5524501"/>
            <a:ext cx="1350963" cy="22542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200" b="1" spc="-15" dirty="0">
                <a:latin typeface="Arial"/>
                <a:cs typeface="Arial"/>
              </a:rPr>
              <a:t>LiB</a:t>
            </a:r>
            <a:r>
              <a:rPr sz="1200" b="1" spc="-5" dirty="0">
                <a:latin typeface="Arial"/>
                <a:cs typeface="Arial"/>
              </a:rPr>
              <a:t>F</a:t>
            </a:r>
            <a:r>
              <a:rPr sz="1350" b="1" spc="7" baseline="-18518" dirty="0">
                <a:latin typeface="Arial"/>
                <a:cs typeface="Arial"/>
              </a:rPr>
              <a:t>4</a:t>
            </a:r>
            <a:r>
              <a:rPr sz="1200" b="1" spc="-5" dirty="0">
                <a:latin typeface="Arial"/>
                <a:cs typeface="Arial"/>
              </a:rPr>
              <a:t>, </a:t>
            </a:r>
            <a:r>
              <a:rPr sz="1200" b="1" spc="-10" dirty="0">
                <a:latin typeface="Arial"/>
                <a:cs typeface="Arial"/>
              </a:rPr>
              <a:t>visible</a:t>
            </a:r>
            <a:r>
              <a:rPr sz="1200" b="1" spc="-5" dirty="0">
                <a:latin typeface="Arial"/>
                <a:cs typeface="Arial"/>
              </a:rPr>
              <a:t> </a:t>
            </a:r>
            <a:r>
              <a:rPr sz="1200" b="1" spc="-10" dirty="0">
                <a:latin typeface="Arial"/>
                <a:cs typeface="Arial"/>
              </a:rPr>
              <a:t>light</a:t>
            </a:r>
            <a:endParaRPr sz="1200">
              <a:latin typeface="Arial"/>
              <a:cs typeface="Arial"/>
            </a:endParaRPr>
          </a:p>
        </p:txBody>
      </p:sp>
      <p:sp>
        <p:nvSpPr>
          <p:cNvPr id="118" name="object 118">
            <a:extLst>
              <a:ext uri="{FF2B5EF4-FFF2-40B4-BE49-F238E27FC236}">
                <a16:creationId xmlns:a16="http://schemas.microsoft.com/office/drawing/2014/main" id="{A34AA3FE-5A50-3C4E-B809-72A18D86659A}"/>
              </a:ext>
            </a:extLst>
          </p:cNvPr>
          <p:cNvSpPr txBox="1"/>
          <p:nvPr/>
        </p:nvSpPr>
        <p:spPr>
          <a:xfrm>
            <a:off x="2838450" y="4495801"/>
            <a:ext cx="457200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b="1" spc="-114" dirty="0">
                <a:latin typeface="Arial"/>
                <a:cs typeface="Arial"/>
              </a:rPr>
              <a:t>Y</a:t>
            </a:r>
            <a:r>
              <a:rPr sz="1400" b="1" spc="-10" dirty="0">
                <a:latin typeface="Arial"/>
                <a:cs typeface="Arial"/>
              </a:rPr>
              <a:t>oon</a:t>
            </a:r>
            <a:endParaRPr sz="1400">
              <a:latin typeface="Arial"/>
              <a:cs typeface="Arial"/>
            </a:endParaRPr>
          </a:p>
        </p:txBody>
      </p:sp>
      <p:sp>
        <p:nvSpPr>
          <p:cNvPr id="119" name="object 119">
            <a:extLst>
              <a:ext uri="{FF2B5EF4-FFF2-40B4-BE49-F238E27FC236}">
                <a16:creationId xmlns:a16="http://schemas.microsoft.com/office/drawing/2014/main" id="{CB991405-CCA0-4147-B39C-6AEE5F093440}"/>
              </a:ext>
            </a:extLst>
          </p:cNvPr>
          <p:cNvSpPr txBox="1"/>
          <p:nvPr/>
        </p:nvSpPr>
        <p:spPr>
          <a:xfrm>
            <a:off x="1887539" y="2255838"/>
            <a:ext cx="1563687" cy="474662"/>
          </a:xfrm>
          <a:prstGeom prst="rect">
            <a:avLst/>
          </a:prstGeom>
        </p:spPr>
        <p:txBody>
          <a:bodyPr lIns="0" tIns="0" rIns="0" bIns="0"/>
          <a:lstStyle/>
          <a:p>
            <a:pPr algn="ctr">
              <a:defRPr/>
            </a:pPr>
            <a:r>
              <a:rPr sz="1400" b="1" spc="-10" dirty="0">
                <a:latin typeface="Arial"/>
                <a:cs typeface="Arial"/>
              </a:rPr>
              <a:t>Kellogg</a:t>
            </a:r>
            <a:endParaRPr sz="1400" dirty="0">
              <a:latin typeface="Arial"/>
              <a:cs typeface="Arial"/>
            </a:endParaRPr>
          </a:p>
          <a:p>
            <a:pPr algn="ctr">
              <a:spcBef>
                <a:spcPts val="254"/>
              </a:spcBef>
              <a:defRPr/>
            </a:pPr>
            <a:r>
              <a:rPr sz="1400" b="1" dirty="0" err="1">
                <a:solidFill>
                  <a:srgbClr val="006500"/>
                </a:solidFill>
                <a:latin typeface="Calibri"/>
                <a:cs typeface="Calibri"/>
              </a:rPr>
              <a:t>Re</a:t>
            </a:r>
            <a:r>
              <a:rPr sz="1400" b="1" spc="-10" dirty="0" err="1">
                <a:solidFill>
                  <a:srgbClr val="006500"/>
                </a:solidFill>
                <a:latin typeface="Calibri"/>
                <a:cs typeface="Calibri"/>
              </a:rPr>
              <a:t>duc</a:t>
            </a:r>
            <a:r>
              <a:rPr lang="en-IN" sz="1400" b="1" spc="-170" dirty="0" err="1">
                <a:solidFill>
                  <a:srgbClr val="006500"/>
                </a:solidFill>
                <a:latin typeface="Calibri"/>
                <a:cs typeface="Calibri"/>
              </a:rPr>
              <a:t>ti</a:t>
            </a:r>
            <a:r>
              <a:rPr sz="1400" b="1" spc="-10" dirty="0">
                <a:solidFill>
                  <a:srgbClr val="006500"/>
                </a:solidFill>
                <a:latin typeface="Calibri"/>
                <a:cs typeface="Calibri"/>
              </a:rPr>
              <a:t>on Chem</a:t>
            </a:r>
            <a:r>
              <a:rPr sz="1400" b="1" spc="-5" dirty="0">
                <a:solidFill>
                  <a:srgbClr val="006500"/>
                </a:solidFill>
                <a:latin typeface="Calibri"/>
                <a:cs typeface="Calibri"/>
              </a:rPr>
              <a:t>istr</a:t>
            </a:r>
            <a:r>
              <a:rPr sz="1400" b="1" spc="-10" dirty="0">
                <a:solidFill>
                  <a:srgbClr val="006500"/>
                </a:solidFill>
                <a:latin typeface="Calibri"/>
                <a:cs typeface="Calibri"/>
              </a:rPr>
              <a:t>y</a:t>
            </a:r>
            <a:endParaRPr sz="1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642462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>
            <a:extLst>
              <a:ext uri="{FF2B5EF4-FFF2-40B4-BE49-F238E27FC236}">
                <a16:creationId xmlns:a16="http://schemas.microsoft.com/office/drawing/2014/main" id="{23B2E724-CAD6-A948-B470-CF0966D428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25335" y="93945"/>
            <a:ext cx="8686800" cy="841248"/>
          </a:xfrm>
        </p:spPr>
        <p:txBody>
          <a:bodyPr vert="horz" wrap="square" lIns="0" tIns="0" rIns="0" bIns="0" rtlCol="0" anchor="ctr">
            <a:noAutofit/>
          </a:bodyPr>
          <a:lstStyle/>
          <a:p>
            <a:pPr marL="1971675">
              <a:defRPr/>
            </a:pPr>
            <a:r>
              <a:rPr sz="2800" b="1" spc="-25" dirty="0">
                <a:latin typeface="Arial"/>
                <a:cs typeface="Arial"/>
              </a:rPr>
              <a:t>Ox</a:t>
            </a:r>
            <a:r>
              <a:rPr sz="2800" b="1" spc="-10" dirty="0">
                <a:latin typeface="Arial"/>
                <a:cs typeface="Arial"/>
              </a:rPr>
              <a:t>i</a:t>
            </a:r>
            <a:r>
              <a:rPr sz="2800" b="1" spc="-25" dirty="0">
                <a:latin typeface="Arial"/>
                <a:cs typeface="Arial"/>
              </a:rPr>
              <a:t>d</a:t>
            </a:r>
            <a:r>
              <a:rPr sz="2800" b="1" dirty="0">
                <a:latin typeface="Arial"/>
                <a:cs typeface="Arial"/>
              </a:rPr>
              <a:t>a</a:t>
            </a:r>
            <a:r>
              <a:rPr sz="2800" b="1" spc="-10" dirty="0">
                <a:latin typeface="Arial"/>
                <a:cs typeface="Arial"/>
              </a:rPr>
              <a:t>t</a:t>
            </a:r>
            <a:r>
              <a:rPr sz="2800" b="1" spc="-15" dirty="0">
                <a:latin typeface="Arial"/>
                <a:cs typeface="Arial"/>
              </a:rPr>
              <a:t>i</a:t>
            </a:r>
            <a:r>
              <a:rPr sz="2800" b="1" dirty="0">
                <a:latin typeface="Arial"/>
                <a:cs typeface="Arial"/>
              </a:rPr>
              <a:t>ve</a:t>
            </a:r>
            <a:r>
              <a:rPr sz="2800" b="1" spc="-10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Aza-He</a:t>
            </a:r>
            <a:r>
              <a:rPr sz="2800" b="1" spc="-25" dirty="0">
                <a:latin typeface="Arial"/>
                <a:cs typeface="Arial"/>
              </a:rPr>
              <a:t>n</a:t>
            </a:r>
            <a:r>
              <a:rPr sz="2800" b="1" dirty="0">
                <a:latin typeface="Arial"/>
                <a:cs typeface="Arial"/>
              </a:rPr>
              <a:t>ry</a:t>
            </a:r>
            <a:r>
              <a:rPr sz="2800" b="1" spc="-5" dirty="0">
                <a:latin typeface="Arial"/>
                <a:cs typeface="Arial"/>
              </a:rPr>
              <a:t> </a:t>
            </a:r>
            <a:r>
              <a:rPr sz="2800" b="1" dirty="0">
                <a:latin typeface="Arial"/>
                <a:cs typeface="Arial"/>
              </a:rPr>
              <a:t>Reac</a:t>
            </a:r>
            <a:r>
              <a:rPr sz="2800" b="1" spc="-10" dirty="0">
                <a:latin typeface="Arial"/>
                <a:cs typeface="Arial"/>
              </a:rPr>
              <a:t>t</a:t>
            </a:r>
            <a:r>
              <a:rPr sz="2800" b="1" spc="-15" dirty="0">
                <a:latin typeface="Arial"/>
                <a:cs typeface="Arial"/>
              </a:rPr>
              <a:t>i</a:t>
            </a:r>
            <a:r>
              <a:rPr sz="2800" b="1" spc="-25" dirty="0">
                <a:latin typeface="Arial"/>
                <a:cs typeface="Arial"/>
              </a:rPr>
              <a:t>o</a:t>
            </a:r>
            <a:r>
              <a:rPr sz="2800" b="1" spc="-20" dirty="0">
                <a:latin typeface="Arial"/>
                <a:cs typeface="Arial"/>
              </a:rPr>
              <a:t>n</a:t>
            </a:r>
            <a:endParaRPr sz="2800" dirty="0">
              <a:latin typeface="Arial"/>
              <a:cs typeface="Arial"/>
            </a:endParaRPr>
          </a:p>
        </p:txBody>
      </p:sp>
      <p:sp>
        <p:nvSpPr>
          <p:cNvPr id="74755" name="object 5">
            <a:extLst>
              <a:ext uri="{FF2B5EF4-FFF2-40B4-BE49-F238E27FC236}">
                <a16:creationId xmlns:a16="http://schemas.microsoft.com/office/drawing/2014/main" id="{18C45C99-5E1E-4344-A166-63801A6AE280}"/>
              </a:ext>
            </a:extLst>
          </p:cNvPr>
          <p:cNvSpPr>
            <a:spLocks/>
          </p:cNvSpPr>
          <p:nvPr/>
        </p:nvSpPr>
        <p:spPr bwMode="auto">
          <a:xfrm>
            <a:off x="4724401" y="1663700"/>
            <a:ext cx="2093913" cy="0"/>
          </a:xfrm>
          <a:custGeom>
            <a:avLst/>
            <a:gdLst>
              <a:gd name="T0" fmla="*/ 2093279 w 2094547"/>
              <a:gd name="T1" fmla="*/ 0 w 2094547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2094547">
                <a:moveTo>
                  <a:pt x="2094547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56" name="object 6">
            <a:extLst>
              <a:ext uri="{FF2B5EF4-FFF2-40B4-BE49-F238E27FC236}">
                <a16:creationId xmlns:a16="http://schemas.microsoft.com/office/drawing/2014/main" id="{B0E58B34-BD82-6A4D-8F93-44EF1C4D2F47}"/>
              </a:ext>
            </a:extLst>
          </p:cNvPr>
          <p:cNvSpPr>
            <a:spLocks/>
          </p:cNvSpPr>
          <p:nvPr/>
        </p:nvSpPr>
        <p:spPr bwMode="auto">
          <a:xfrm>
            <a:off x="6794500" y="16160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8 w 189975"/>
              <a:gd name="T5" fmla="*/ 80513 h 95773"/>
              <a:gd name="T6" fmla="*/ 18359 w 189975"/>
              <a:gd name="T7" fmla="*/ 66426 h 95773"/>
              <a:gd name="T8" fmla="*/ 23150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57" name="object 7">
            <a:extLst>
              <a:ext uri="{FF2B5EF4-FFF2-40B4-BE49-F238E27FC236}">
                <a16:creationId xmlns:a16="http://schemas.microsoft.com/office/drawing/2014/main" id="{17F810A4-051B-2440-9705-030378990A34}"/>
              </a:ext>
            </a:extLst>
          </p:cNvPr>
          <p:cNvSpPr>
            <a:spLocks/>
          </p:cNvSpPr>
          <p:nvPr/>
        </p:nvSpPr>
        <p:spPr bwMode="auto">
          <a:xfrm>
            <a:off x="6794500" y="16160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699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2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8 w 189975"/>
              <a:gd name="T35" fmla="*/ 80513 h 95773"/>
              <a:gd name="T36" fmla="*/ 18359 w 189975"/>
              <a:gd name="T37" fmla="*/ 66426 h 95773"/>
              <a:gd name="T38" fmla="*/ 23150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7 w 189975"/>
              <a:gd name="T53" fmla="*/ 24042 h 95773"/>
              <a:gd name="T54" fmla="*/ 151017 w 189975"/>
              <a:gd name="T55" fmla="*/ 37050 h 95773"/>
              <a:gd name="T56" fmla="*/ 185457 w 189975"/>
              <a:gd name="T57" fmla="*/ 45722 h 95773"/>
              <a:gd name="T58" fmla="*/ 190224 w 189975"/>
              <a:gd name="T59" fmla="*/ 46924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4"/>
                </a:lnTo>
                <a:lnTo>
                  <a:pt x="181250" y="49856"/>
                </a:lnTo>
                <a:lnTo>
                  <a:pt x="171270" y="52384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6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0" y="81400"/>
                </a:lnTo>
                <a:lnTo>
                  <a:pt x="18258" y="67158"/>
                </a:lnTo>
                <a:lnTo>
                  <a:pt x="23022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2" y="24307"/>
                </a:lnTo>
                <a:lnTo>
                  <a:pt x="150186" y="37458"/>
                </a:lnTo>
                <a:lnTo>
                  <a:pt x="184436" y="46225"/>
                </a:lnTo>
                <a:lnTo>
                  <a:pt x="189177" y="4744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58" name="object 8">
            <a:extLst>
              <a:ext uri="{FF2B5EF4-FFF2-40B4-BE49-F238E27FC236}">
                <a16:creationId xmlns:a16="http://schemas.microsoft.com/office/drawing/2014/main" id="{F47F44EB-2047-3945-A0A8-6CC515C93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3825" y="1216025"/>
            <a:ext cx="13017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93688" indent="-282575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ts val="1525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Ir(ppy)</a:t>
            </a:r>
            <a:r>
              <a:rPr lang="en-US" altLang="en-US" sz="1500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y]PF</a:t>
            </a:r>
            <a:r>
              <a:rPr lang="en-US" altLang="en-US" sz="1500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 mol%)</a:t>
            </a:r>
          </a:p>
        </p:txBody>
      </p:sp>
      <p:sp>
        <p:nvSpPr>
          <p:cNvPr id="74759" name="object 9">
            <a:extLst>
              <a:ext uri="{FF2B5EF4-FFF2-40B4-BE49-F238E27FC236}">
                <a16:creationId xmlns:a16="http://schemas.microsoft.com/office/drawing/2014/main" id="{68250BDF-1B9C-B74F-B7FD-63DF5445C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1714501"/>
            <a:ext cx="903288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1500" baseline="2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1500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altLang="en-US" sz="1500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ible light 10-18 h</a:t>
            </a:r>
          </a:p>
        </p:txBody>
      </p:sp>
      <p:sp>
        <p:nvSpPr>
          <p:cNvPr id="10" name="object 10">
            <a:extLst>
              <a:ext uri="{FF2B5EF4-FFF2-40B4-BE49-F238E27FC236}">
                <a16:creationId xmlns:a16="http://schemas.microsoft.com/office/drawing/2014/main" id="{A2726E03-218C-EB4F-8914-381EE9D6D001}"/>
              </a:ext>
            </a:extLst>
          </p:cNvPr>
          <p:cNvSpPr txBox="1"/>
          <p:nvPr/>
        </p:nvSpPr>
        <p:spPr>
          <a:xfrm>
            <a:off x="7399338" y="1346201"/>
            <a:ext cx="228600" cy="2825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2100" spc="7" baseline="-15873" dirty="0">
                <a:latin typeface="Arial"/>
                <a:cs typeface="Arial"/>
              </a:rPr>
              <a:t>R</a:t>
            </a:r>
            <a:r>
              <a:rPr sz="1050" dirty="0">
                <a:latin typeface="Arial"/>
                <a:cs typeface="Arial"/>
              </a:rPr>
              <a:t>2</a:t>
            </a:r>
            <a:endParaRPr sz="1050">
              <a:latin typeface="Arial"/>
              <a:cs typeface="Arial"/>
            </a:endParaRPr>
          </a:p>
        </p:txBody>
      </p:sp>
      <p:sp>
        <p:nvSpPr>
          <p:cNvPr id="74761" name="object 11">
            <a:extLst>
              <a:ext uri="{FF2B5EF4-FFF2-40B4-BE49-F238E27FC236}">
                <a16:creationId xmlns:a16="http://schemas.microsoft.com/office/drawing/2014/main" id="{DDA7BF9E-3A6C-244E-9508-1E907E16E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714" y="1397001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4762" name="object 12">
            <a:extLst>
              <a:ext uri="{FF2B5EF4-FFF2-40B4-BE49-F238E27FC236}">
                <a16:creationId xmlns:a16="http://schemas.microsoft.com/office/drawing/2014/main" id="{7796E07E-2703-3547-A7D9-AFB373180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1143001"/>
            <a:ext cx="1539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13" name="object 13">
            <a:extLst>
              <a:ext uri="{FF2B5EF4-FFF2-40B4-BE49-F238E27FC236}">
                <a16:creationId xmlns:a16="http://schemas.microsoft.com/office/drawing/2014/main" id="{ACFCFEDE-51EE-F949-B033-156282D6B9A1}"/>
              </a:ext>
            </a:extLst>
          </p:cNvPr>
          <p:cNvSpPr txBox="1"/>
          <p:nvPr/>
        </p:nvSpPr>
        <p:spPr>
          <a:xfrm>
            <a:off x="7986713" y="1136651"/>
            <a:ext cx="100012" cy="1762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050" dirty="0">
                <a:latin typeface="Arial"/>
                <a:cs typeface="Arial"/>
              </a:rPr>
              <a:t>1</a:t>
            </a:r>
            <a:endParaRPr sz="1050">
              <a:latin typeface="Arial"/>
              <a:cs typeface="Arial"/>
            </a:endParaRPr>
          </a:p>
        </p:txBody>
      </p:sp>
      <p:sp>
        <p:nvSpPr>
          <p:cNvPr id="74764" name="object 14">
            <a:extLst>
              <a:ext uri="{FF2B5EF4-FFF2-40B4-BE49-F238E27FC236}">
                <a16:creationId xmlns:a16="http://schemas.microsoft.com/office/drawing/2014/main" id="{99D8401D-656A-B442-BBA4-1E6477419133}"/>
              </a:ext>
            </a:extLst>
          </p:cNvPr>
          <p:cNvSpPr>
            <a:spLocks/>
          </p:cNvSpPr>
          <p:nvPr/>
        </p:nvSpPr>
        <p:spPr bwMode="auto">
          <a:xfrm>
            <a:off x="7564438" y="1552575"/>
            <a:ext cx="138112" cy="90488"/>
          </a:xfrm>
          <a:custGeom>
            <a:avLst/>
            <a:gdLst>
              <a:gd name="T0" fmla="*/ 9395 w 139064"/>
              <a:gd name="T1" fmla="*/ 0 h 91439"/>
              <a:gd name="T2" fmla="*/ 0 w 139064"/>
              <a:gd name="T3" fmla="*/ 16168 h 91439"/>
              <a:gd name="T4" fmla="*/ 127771 w 139064"/>
              <a:gd name="T5" fmla="*/ 89547 h 91439"/>
              <a:gd name="T6" fmla="*/ 137167 w 139064"/>
              <a:gd name="T7" fmla="*/ 83951 h 91439"/>
              <a:gd name="T8" fmla="*/ 137167 w 139064"/>
              <a:gd name="T9" fmla="*/ 73380 h 91439"/>
              <a:gd name="T10" fmla="*/ 9395 w 139064"/>
              <a:gd name="T11" fmla="*/ 0 h 914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9064" h="91439">
                <a:moveTo>
                  <a:pt x="9525" y="0"/>
                </a:moveTo>
                <a:lnTo>
                  <a:pt x="0" y="16510"/>
                </a:lnTo>
                <a:lnTo>
                  <a:pt x="129539" y="91439"/>
                </a:lnTo>
                <a:lnTo>
                  <a:pt x="139064" y="85725"/>
                </a:lnTo>
                <a:lnTo>
                  <a:pt x="139064" y="7493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65" name="object 15">
            <a:extLst>
              <a:ext uri="{FF2B5EF4-FFF2-40B4-BE49-F238E27FC236}">
                <a16:creationId xmlns:a16="http://schemas.microsoft.com/office/drawing/2014/main" id="{98F2D85F-FC91-3B42-A7B3-599F92308018}"/>
              </a:ext>
            </a:extLst>
          </p:cNvPr>
          <p:cNvSpPr>
            <a:spLocks/>
          </p:cNvSpPr>
          <p:nvPr/>
        </p:nvSpPr>
        <p:spPr bwMode="auto">
          <a:xfrm>
            <a:off x="7702551" y="1546225"/>
            <a:ext cx="149225" cy="96838"/>
          </a:xfrm>
          <a:custGeom>
            <a:avLst/>
            <a:gdLst>
              <a:gd name="T0" fmla="*/ 139700 w 149225"/>
              <a:gd name="T1" fmla="*/ 0 h 97154"/>
              <a:gd name="T2" fmla="*/ 0 w 149225"/>
              <a:gd name="T3" fmla="*/ 80122 h 97154"/>
              <a:gd name="T4" fmla="*/ 0 w 149225"/>
              <a:gd name="T5" fmla="*/ 90846 h 97154"/>
              <a:gd name="T6" fmla="*/ 9525 w 149225"/>
              <a:gd name="T7" fmla="*/ 96523 h 97154"/>
              <a:gd name="T8" fmla="*/ 149225 w 149225"/>
              <a:gd name="T9" fmla="*/ 16402 h 97154"/>
              <a:gd name="T10" fmla="*/ 139700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139700" y="0"/>
                </a:moveTo>
                <a:lnTo>
                  <a:pt x="0" y="80645"/>
                </a:lnTo>
                <a:lnTo>
                  <a:pt x="0" y="91439"/>
                </a:lnTo>
                <a:lnTo>
                  <a:pt x="9525" y="97154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66" name="object 16">
            <a:extLst>
              <a:ext uri="{FF2B5EF4-FFF2-40B4-BE49-F238E27FC236}">
                <a16:creationId xmlns:a16="http://schemas.microsoft.com/office/drawing/2014/main" id="{0D4CF069-C597-C547-8AE4-18234406C4E3}"/>
              </a:ext>
            </a:extLst>
          </p:cNvPr>
          <p:cNvSpPr>
            <a:spLocks/>
          </p:cNvSpPr>
          <p:nvPr/>
        </p:nvSpPr>
        <p:spPr bwMode="auto">
          <a:xfrm>
            <a:off x="7923213" y="1346200"/>
            <a:ext cx="0" cy="76200"/>
          </a:xfrm>
          <a:custGeom>
            <a:avLst/>
            <a:gdLst>
              <a:gd name="T0" fmla="*/ 0 h 75565"/>
              <a:gd name="T1" fmla="*/ 76840 h 7556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5565">
                <a:moveTo>
                  <a:pt x="0" y="0"/>
                </a:moveTo>
                <a:lnTo>
                  <a:pt x="0" y="7556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67" name="object 17">
            <a:extLst>
              <a:ext uri="{FF2B5EF4-FFF2-40B4-BE49-F238E27FC236}">
                <a16:creationId xmlns:a16="http://schemas.microsoft.com/office/drawing/2014/main" id="{58DF94FF-8C74-8F46-855E-438837CFC997}"/>
              </a:ext>
            </a:extLst>
          </p:cNvPr>
          <p:cNvSpPr>
            <a:spLocks/>
          </p:cNvSpPr>
          <p:nvPr/>
        </p:nvSpPr>
        <p:spPr bwMode="auto">
          <a:xfrm>
            <a:off x="7693025" y="1638300"/>
            <a:ext cx="19050" cy="254000"/>
          </a:xfrm>
          <a:custGeom>
            <a:avLst/>
            <a:gdLst>
              <a:gd name="T0" fmla="*/ 9525 w 19050"/>
              <a:gd name="T1" fmla="*/ 0 h 254000"/>
              <a:gd name="T2" fmla="*/ 0 w 19050"/>
              <a:gd name="T3" fmla="*/ 5714 h 254000"/>
              <a:gd name="T4" fmla="*/ 0 w 19050"/>
              <a:gd name="T5" fmla="*/ 248285 h 254000"/>
              <a:gd name="T6" fmla="*/ 9525 w 19050"/>
              <a:gd name="T7" fmla="*/ 254000 h 254000"/>
              <a:gd name="T8" fmla="*/ 19050 w 19050"/>
              <a:gd name="T9" fmla="*/ 248285 h 254000"/>
              <a:gd name="T10" fmla="*/ 19050 w 19050"/>
              <a:gd name="T11" fmla="*/ 5714 h 254000"/>
              <a:gd name="T12" fmla="*/ 9525 w 19050"/>
              <a:gd name="T13" fmla="*/ 0 h 254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0" h="254000">
                <a:moveTo>
                  <a:pt x="9525" y="0"/>
                </a:moveTo>
                <a:lnTo>
                  <a:pt x="0" y="5714"/>
                </a:lnTo>
                <a:lnTo>
                  <a:pt x="0" y="248285"/>
                </a:lnTo>
                <a:lnTo>
                  <a:pt x="9525" y="254000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68" name="object 18">
            <a:extLst>
              <a:ext uri="{FF2B5EF4-FFF2-40B4-BE49-F238E27FC236}">
                <a16:creationId xmlns:a16="http://schemas.microsoft.com/office/drawing/2014/main" id="{F9734E61-4BE5-3D46-8F6C-90032EC8F1C4}"/>
              </a:ext>
            </a:extLst>
          </p:cNvPr>
          <p:cNvSpPr>
            <a:spLocks/>
          </p:cNvSpPr>
          <p:nvPr/>
        </p:nvSpPr>
        <p:spPr bwMode="auto">
          <a:xfrm>
            <a:off x="8015289" y="1558925"/>
            <a:ext cx="128587" cy="84138"/>
          </a:xfrm>
          <a:custGeom>
            <a:avLst/>
            <a:gdLst>
              <a:gd name="T0" fmla="*/ 9668 w 127635"/>
              <a:gd name="T1" fmla="*/ 0 h 84454"/>
              <a:gd name="T2" fmla="*/ 0 w 127635"/>
              <a:gd name="T3" fmla="*/ 16386 h 84454"/>
              <a:gd name="T4" fmla="*/ 119879 w 127635"/>
              <a:gd name="T5" fmla="*/ 83823 h 84454"/>
              <a:gd name="T6" fmla="*/ 129546 w 127635"/>
              <a:gd name="T7" fmla="*/ 78150 h 84454"/>
              <a:gd name="T8" fmla="*/ 129546 w 127635"/>
              <a:gd name="T9" fmla="*/ 67438 h 84454"/>
              <a:gd name="T10" fmla="*/ 9668 w 127635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5" h="84454">
                <a:moveTo>
                  <a:pt x="9525" y="0"/>
                </a:moveTo>
                <a:lnTo>
                  <a:pt x="0" y="16510"/>
                </a:lnTo>
                <a:lnTo>
                  <a:pt x="118110" y="84454"/>
                </a:lnTo>
                <a:lnTo>
                  <a:pt x="127635" y="78739"/>
                </a:lnTo>
                <a:lnTo>
                  <a:pt x="127635" y="679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" name="object 19">
            <a:extLst>
              <a:ext uri="{FF2B5EF4-FFF2-40B4-BE49-F238E27FC236}">
                <a16:creationId xmlns:a16="http://schemas.microsoft.com/office/drawing/2014/main" id="{D0915CE9-B3E4-9E44-962C-FA0E8788CDA6}"/>
              </a:ext>
            </a:extLst>
          </p:cNvPr>
          <p:cNvSpPr txBox="1"/>
          <p:nvPr/>
        </p:nvSpPr>
        <p:spPr>
          <a:xfrm>
            <a:off x="7207250" y="1906589"/>
            <a:ext cx="368300" cy="261937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0" dirty="0">
                <a:latin typeface="Arial"/>
                <a:cs typeface="Arial"/>
              </a:rPr>
              <a:t>O</a:t>
            </a:r>
            <a:r>
              <a:rPr sz="1575" spc="7" baseline="-15873" dirty="0">
                <a:latin typeface="Arial"/>
                <a:cs typeface="Arial"/>
              </a:rPr>
              <a:t>2</a:t>
            </a:r>
            <a:r>
              <a:rPr sz="1400" dirty="0">
                <a:latin typeface="Arial"/>
                <a:cs typeface="Arial"/>
              </a:rPr>
              <a:t>N</a:t>
            </a:r>
            <a:endParaRPr sz="1400">
              <a:latin typeface="Arial"/>
              <a:cs typeface="Arial"/>
            </a:endParaRPr>
          </a:p>
        </p:txBody>
      </p:sp>
      <p:sp>
        <p:nvSpPr>
          <p:cNvPr id="74770" name="object 20">
            <a:extLst>
              <a:ext uri="{FF2B5EF4-FFF2-40B4-BE49-F238E27FC236}">
                <a16:creationId xmlns:a16="http://schemas.microsoft.com/office/drawing/2014/main" id="{E1A87D92-74A4-F846-8CCC-D824CCB02062}"/>
              </a:ext>
            </a:extLst>
          </p:cNvPr>
          <p:cNvSpPr>
            <a:spLocks/>
          </p:cNvSpPr>
          <p:nvPr/>
        </p:nvSpPr>
        <p:spPr bwMode="auto">
          <a:xfrm>
            <a:off x="7575550" y="1885951"/>
            <a:ext cx="127000" cy="85725"/>
          </a:xfrm>
          <a:custGeom>
            <a:avLst/>
            <a:gdLst>
              <a:gd name="T0" fmla="*/ 116937 w 127635"/>
              <a:gd name="T1" fmla="*/ 0 h 85089"/>
              <a:gd name="T2" fmla="*/ 0 w 127635"/>
              <a:gd name="T3" fmla="*/ 69608 h 85089"/>
              <a:gd name="T4" fmla="*/ 9431 w 127635"/>
              <a:gd name="T5" fmla="*/ 86366 h 85089"/>
              <a:gd name="T6" fmla="*/ 126368 w 127635"/>
              <a:gd name="T7" fmla="*/ 16757 h 85089"/>
              <a:gd name="T8" fmla="*/ 126368 w 127635"/>
              <a:gd name="T9" fmla="*/ 5800 h 85089"/>
              <a:gd name="T10" fmla="*/ 116937 w 127635"/>
              <a:gd name="T11" fmla="*/ 0 h 850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5" h="85089">
                <a:moveTo>
                  <a:pt x="118110" y="0"/>
                </a:moveTo>
                <a:lnTo>
                  <a:pt x="0" y="68579"/>
                </a:lnTo>
                <a:lnTo>
                  <a:pt x="9525" y="85089"/>
                </a:lnTo>
                <a:lnTo>
                  <a:pt x="127635" y="16510"/>
                </a:lnTo>
                <a:lnTo>
                  <a:pt x="127635" y="5714"/>
                </a:lnTo>
                <a:lnTo>
                  <a:pt x="1181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71" name="object 21">
            <a:extLst>
              <a:ext uri="{FF2B5EF4-FFF2-40B4-BE49-F238E27FC236}">
                <a16:creationId xmlns:a16="http://schemas.microsoft.com/office/drawing/2014/main" id="{7A83A523-BC67-3047-B4D1-2A15723132FA}"/>
              </a:ext>
            </a:extLst>
          </p:cNvPr>
          <p:cNvSpPr>
            <a:spLocks/>
          </p:cNvSpPr>
          <p:nvPr/>
        </p:nvSpPr>
        <p:spPr bwMode="auto">
          <a:xfrm>
            <a:off x="8134350" y="1638301"/>
            <a:ext cx="19050" cy="258763"/>
          </a:xfrm>
          <a:custGeom>
            <a:avLst/>
            <a:gdLst>
              <a:gd name="T0" fmla="*/ 9525 w 19050"/>
              <a:gd name="T1" fmla="*/ 0 h 259714"/>
              <a:gd name="T2" fmla="*/ 0 w 19050"/>
              <a:gd name="T3" fmla="*/ 5672 h 259714"/>
              <a:gd name="T4" fmla="*/ 0 w 19050"/>
              <a:gd name="T5" fmla="*/ 257815 h 259714"/>
              <a:gd name="T6" fmla="*/ 19050 w 19050"/>
              <a:gd name="T7" fmla="*/ 246470 h 259714"/>
              <a:gd name="T8" fmla="*/ 19050 w 19050"/>
              <a:gd name="T9" fmla="*/ 5672 h 259714"/>
              <a:gd name="T10" fmla="*/ 9525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9525" y="0"/>
                </a:moveTo>
                <a:lnTo>
                  <a:pt x="0" y="5714"/>
                </a:lnTo>
                <a:lnTo>
                  <a:pt x="0" y="259714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72" name="object 22">
            <a:extLst>
              <a:ext uri="{FF2B5EF4-FFF2-40B4-BE49-F238E27FC236}">
                <a16:creationId xmlns:a16="http://schemas.microsoft.com/office/drawing/2014/main" id="{9E3AF2D8-1537-6B48-94B0-6650F43B42B5}"/>
              </a:ext>
            </a:extLst>
          </p:cNvPr>
          <p:cNvSpPr>
            <a:spLocks/>
          </p:cNvSpPr>
          <p:nvPr/>
        </p:nvSpPr>
        <p:spPr bwMode="auto">
          <a:xfrm>
            <a:off x="8134350" y="1885951"/>
            <a:ext cx="228600" cy="142875"/>
          </a:xfrm>
          <a:custGeom>
            <a:avLst/>
            <a:gdLst>
              <a:gd name="T0" fmla="*/ 18945 w 229233"/>
              <a:gd name="T1" fmla="*/ 0 h 143510"/>
              <a:gd name="T2" fmla="*/ 0 w 229233"/>
              <a:gd name="T3" fmla="*/ 11328 h 143510"/>
              <a:gd name="T4" fmla="*/ 227969 w 229233"/>
              <a:gd name="T5" fmla="*/ 142243 h 143510"/>
              <a:gd name="T6" fmla="*/ 227969 w 229233"/>
              <a:gd name="T7" fmla="*/ 120844 h 143510"/>
              <a:gd name="T8" fmla="*/ 18945 w 229233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3" h="143510">
                <a:moveTo>
                  <a:pt x="19050" y="0"/>
                </a:moveTo>
                <a:lnTo>
                  <a:pt x="0" y="11429"/>
                </a:lnTo>
                <a:lnTo>
                  <a:pt x="229233" y="143510"/>
                </a:lnTo>
                <a:lnTo>
                  <a:pt x="229233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73" name="object 23">
            <a:extLst>
              <a:ext uri="{FF2B5EF4-FFF2-40B4-BE49-F238E27FC236}">
                <a16:creationId xmlns:a16="http://schemas.microsoft.com/office/drawing/2014/main" id="{58F23087-1674-5A4C-9B23-99E9CA7A8288}"/>
              </a:ext>
            </a:extLst>
          </p:cNvPr>
          <p:cNvSpPr>
            <a:spLocks/>
          </p:cNvSpPr>
          <p:nvPr/>
        </p:nvSpPr>
        <p:spPr bwMode="auto">
          <a:xfrm>
            <a:off x="8185151" y="1855789"/>
            <a:ext cx="182563" cy="115887"/>
          </a:xfrm>
          <a:custGeom>
            <a:avLst/>
            <a:gdLst>
              <a:gd name="T0" fmla="*/ 9560 w 182246"/>
              <a:gd name="T1" fmla="*/ 0 h 115570"/>
              <a:gd name="T2" fmla="*/ 0 w 182246"/>
              <a:gd name="T3" fmla="*/ 16600 h 115570"/>
              <a:gd name="T4" fmla="*/ 173322 w 182246"/>
              <a:gd name="T5" fmla="*/ 116205 h 115570"/>
              <a:gd name="T6" fmla="*/ 182881 w 182246"/>
              <a:gd name="T7" fmla="*/ 99604 h 115570"/>
              <a:gd name="T8" fmla="*/ 9560 w 182246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6" h="115570">
                <a:moveTo>
                  <a:pt x="9526" y="0"/>
                </a:moveTo>
                <a:lnTo>
                  <a:pt x="0" y="16510"/>
                </a:lnTo>
                <a:lnTo>
                  <a:pt x="172721" y="115570"/>
                </a:lnTo>
                <a:lnTo>
                  <a:pt x="182246" y="99060"/>
                </a:lnTo>
                <a:lnTo>
                  <a:pt x="95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74" name="object 24">
            <a:extLst>
              <a:ext uri="{FF2B5EF4-FFF2-40B4-BE49-F238E27FC236}">
                <a16:creationId xmlns:a16="http://schemas.microsoft.com/office/drawing/2014/main" id="{F1839AF4-8DE3-2A40-8479-31F04F2532DF}"/>
              </a:ext>
            </a:extLst>
          </p:cNvPr>
          <p:cNvSpPr>
            <a:spLocks/>
          </p:cNvSpPr>
          <p:nvPr/>
        </p:nvSpPr>
        <p:spPr bwMode="auto">
          <a:xfrm>
            <a:off x="8362950" y="1885951"/>
            <a:ext cx="228600" cy="142875"/>
          </a:xfrm>
          <a:custGeom>
            <a:avLst/>
            <a:gdLst>
              <a:gd name="T0" fmla="*/ 209023 w 229234"/>
              <a:gd name="T1" fmla="*/ 0 h 143510"/>
              <a:gd name="T2" fmla="*/ 0 w 229234"/>
              <a:gd name="T3" fmla="*/ 120844 h 143510"/>
              <a:gd name="T4" fmla="*/ 0 w 229234"/>
              <a:gd name="T5" fmla="*/ 142243 h 143510"/>
              <a:gd name="T6" fmla="*/ 227968 w 229234"/>
              <a:gd name="T7" fmla="*/ 11328 h 143510"/>
              <a:gd name="T8" fmla="*/ 209023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210184" y="0"/>
                </a:moveTo>
                <a:lnTo>
                  <a:pt x="0" y="121920"/>
                </a:lnTo>
                <a:lnTo>
                  <a:pt x="0" y="143510"/>
                </a:lnTo>
                <a:lnTo>
                  <a:pt x="229234" y="11429"/>
                </a:lnTo>
                <a:lnTo>
                  <a:pt x="2101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75" name="object 25">
            <a:extLst>
              <a:ext uri="{FF2B5EF4-FFF2-40B4-BE49-F238E27FC236}">
                <a16:creationId xmlns:a16="http://schemas.microsoft.com/office/drawing/2014/main" id="{61A834A0-1184-E341-A2EE-DD6F49BF2FF7}"/>
              </a:ext>
            </a:extLst>
          </p:cNvPr>
          <p:cNvSpPr>
            <a:spLocks/>
          </p:cNvSpPr>
          <p:nvPr/>
        </p:nvSpPr>
        <p:spPr bwMode="auto">
          <a:xfrm>
            <a:off x="8572500" y="1631951"/>
            <a:ext cx="19050" cy="85725"/>
          </a:xfrm>
          <a:custGeom>
            <a:avLst/>
            <a:gdLst>
              <a:gd name="T0" fmla="*/ 19050 w 19050"/>
              <a:gd name="T1" fmla="*/ 0 h 85089"/>
              <a:gd name="T2" fmla="*/ 0 w 19050"/>
              <a:gd name="T3" fmla="*/ 11600 h 85089"/>
              <a:gd name="T4" fmla="*/ 0 w 19050"/>
              <a:gd name="T5" fmla="*/ 86366 h 85089"/>
              <a:gd name="T6" fmla="*/ 19050 w 19050"/>
              <a:gd name="T7" fmla="*/ 86366 h 85089"/>
              <a:gd name="T8" fmla="*/ 19050 w 19050"/>
              <a:gd name="T9" fmla="*/ 0 h 850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85089">
                <a:moveTo>
                  <a:pt x="19050" y="0"/>
                </a:moveTo>
                <a:lnTo>
                  <a:pt x="0" y="11429"/>
                </a:lnTo>
                <a:lnTo>
                  <a:pt x="0" y="85089"/>
                </a:lnTo>
                <a:lnTo>
                  <a:pt x="19050" y="8508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76" name="object 26">
            <a:extLst>
              <a:ext uri="{FF2B5EF4-FFF2-40B4-BE49-F238E27FC236}">
                <a16:creationId xmlns:a16="http://schemas.microsoft.com/office/drawing/2014/main" id="{2F164AF6-422F-B54B-A594-9167B7024B3F}"/>
              </a:ext>
            </a:extLst>
          </p:cNvPr>
          <p:cNvSpPr>
            <a:spLocks/>
          </p:cNvSpPr>
          <p:nvPr/>
        </p:nvSpPr>
        <p:spPr bwMode="auto">
          <a:xfrm>
            <a:off x="8572500" y="1787525"/>
            <a:ext cx="19050" cy="109538"/>
          </a:xfrm>
          <a:custGeom>
            <a:avLst/>
            <a:gdLst>
              <a:gd name="T0" fmla="*/ 19050 w 19050"/>
              <a:gd name="T1" fmla="*/ 0 h 110489"/>
              <a:gd name="T2" fmla="*/ 0 w 19050"/>
              <a:gd name="T3" fmla="*/ 0 h 110489"/>
              <a:gd name="T4" fmla="*/ 0 w 19050"/>
              <a:gd name="T5" fmla="*/ 97362 h 110489"/>
              <a:gd name="T6" fmla="*/ 19050 w 19050"/>
              <a:gd name="T7" fmla="*/ 108595 h 110489"/>
              <a:gd name="T8" fmla="*/ 19050 w 19050"/>
              <a:gd name="T9" fmla="*/ 0 h 1104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10489">
                <a:moveTo>
                  <a:pt x="19050" y="0"/>
                </a:moveTo>
                <a:lnTo>
                  <a:pt x="0" y="0"/>
                </a:lnTo>
                <a:lnTo>
                  <a:pt x="0" y="99060"/>
                </a:lnTo>
                <a:lnTo>
                  <a:pt x="19050" y="11048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77" name="object 27">
            <a:extLst>
              <a:ext uri="{FF2B5EF4-FFF2-40B4-BE49-F238E27FC236}">
                <a16:creationId xmlns:a16="http://schemas.microsoft.com/office/drawing/2014/main" id="{CD902BF5-FD4F-C941-8501-9B223FB45BF3}"/>
              </a:ext>
            </a:extLst>
          </p:cNvPr>
          <p:cNvSpPr>
            <a:spLocks/>
          </p:cNvSpPr>
          <p:nvPr/>
        </p:nvSpPr>
        <p:spPr bwMode="auto">
          <a:xfrm>
            <a:off x="8524875" y="1665289"/>
            <a:ext cx="19050" cy="52387"/>
          </a:xfrm>
          <a:custGeom>
            <a:avLst/>
            <a:gdLst>
              <a:gd name="T0" fmla="*/ 9525 w 19050"/>
              <a:gd name="T1" fmla="*/ 0 h 52069"/>
              <a:gd name="T2" fmla="*/ 9525 w 19050"/>
              <a:gd name="T3" fmla="*/ 52707 h 5206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050" h="52069">
                <a:moveTo>
                  <a:pt x="9525" y="0"/>
                </a:moveTo>
                <a:lnTo>
                  <a:pt x="9525" y="5206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78" name="object 28">
            <a:extLst>
              <a:ext uri="{FF2B5EF4-FFF2-40B4-BE49-F238E27FC236}">
                <a16:creationId xmlns:a16="http://schemas.microsoft.com/office/drawing/2014/main" id="{74A0501E-79D3-0E43-95AA-21F40F26B8E8}"/>
              </a:ext>
            </a:extLst>
          </p:cNvPr>
          <p:cNvSpPr>
            <a:spLocks/>
          </p:cNvSpPr>
          <p:nvPr/>
        </p:nvSpPr>
        <p:spPr bwMode="auto">
          <a:xfrm>
            <a:off x="8534400" y="1787525"/>
            <a:ext cx="0" cy="76200"/>
          </a:xfrm>
          <a:custGeom>
            <a:avLst/>
            <a:gdLst>
              <a:gd name="T0" fmla="*/ 0 h 77470"/>
              <a:gd name="T1" fmla="*/ 74951 h 774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7470">
                <a:moveTo>
                  <a:pt x="0" y="0"/>
                </a:moveTo>
                <a:lnTo>
                  <a:pt x="0" y="7747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79" name="object 29">
            <a:extLst>
              <a:ext uri="{FF2B5EF4-FFF2-40B4-BE49-F238E27FC236}">
                <a16:creationId xmlns:a16="http://schemas.microsoft.com/office/drawing/2014/main" id="{0905EC72-3C0C-6144-A92A-19961E7E3AF5}"/>
              </a:ext>
            </a:extLst>
          </p:cNvPr>
          <p:cNvSpPr>
            <a:spLocks/>
          </p:cNvSpPr>
          <p:nvPr/>
        </p:nvSpPr>
        <p:spPr bwMode="auto">
          <a:xfrm>
            <a:off x="8362950" y="1500189"/>
            <a:ext cx="228600" cy="142875"/>
          </a:xfrm>
          <a:custGeom>
            <a:avLst/>
            <a:gdLst>
              <a:gd name="T0" fmla="*/ 0 w 229234"/>
              <a:gd name="T1" fmla="*/ 0 h 143509"/>
              <a:gd name="T2" fmla="*/ 0 w 229234"/>
              <a:gd name="T3" fmla="*/ 21399 h 143509"/>
              <a:gd name="T4" fmla="*/ 209023 w 229234"/>
              <a:gd name="T5" fmla="*/ 142244 h 143509"/>
              <a:gd name="T6" fmla="*/ 227968 w 229234"/>
              <a:gd name="T7" fmla="*/ 130914 h 143509"/>
              <a:gd name="T8" fmla="*/ 0 w 229234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09">
                <a:moveTo>
                  <a:pt x="0" y="0"/>
                </a:moveTo>
                <a:lnTo>
                  <a:pt x="0" y="21589"/>
                </a:lnTo>
                <a:lnTo>
                  <a:pt x="210184" y="143509"/>
                </a:lnTo>
                <a:lnTo>
                  <a:pt x="229234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80" name="object 30">
            <a:extLst>
              <a:ext uri="{FF2B5EF4-FFF2-40B4-BE49-F238E27FC236}">
                <a16:creationId xmlns:a16="http://schemas.microsoft.com/office/drawing/2014/main" id="{87DC99F7-A9BA-3C4A-A4CE-74D62CB2F9D2}"/>
              </a:ext>
            </a:extLst>
          </p:cNvPr>
          <p:cNvSpPr>
            <a:spLocks/>
          </p:cNvSpPr>
          <p:nvPr/>
        </p:nvSpPr>
        <p:spPr bwMode="auto">
          <a:xfrm>
            <a:off x="8143876" y="1500189"/>
            <a:ext cx="219075" cy="142875"/>
          </a:xfrm>
          <a:custGeom>
            <a:avLst/>
            <a:gdLst>
              <a:gd name="T0" fmla="*/ 218444 w 219708"/>
              <a:gd name="T1" fmla="*/ 0 h 143509"/>
              <a:gd name="T2" fmla="*/ 0 w 219708"/>
              <a:gd name="T3" fmla="*/ 125880 h 143509"/>
              <a:gd name="T4" fmla="*/ 0 w 219708"/>
              <a:gd name="T5" fmla="*/ 136579 h 143509"/>
              <a:gd name="T6" fmla="*/ 9471 w 219708"/>
              <a:gd name="T7" fmla="*/ 142244 h 143509"/>
              <a:gd name="T8" fmla="*/ 218444 w 219708"/>
              <a:gd name="T9" fmla="*/ 21399 h 143509"/>
              <a:gd name="T10" fmla="*/ 218444 w 219708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08" h="143509">
                <a:moveTo>
                  <a:pt x="219708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19708" y="21589"/>
                </a:lnTo>
                <a:lnTo>
                  <a:pt x="21970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81" name="object 31">
            <a:extLst>
              <a:ext uri="{FF2B5EF4-FFF2-40B4-BE49-F238E27FC236}">
                <a16:creationId xmlns:a16="http://schemas.microsoft.com/office/drawing/2014/main" id="{8212EA2D-ABED-B949-B1A7-F8DFA9C10157}"/>
              </a:ext>
            </a:extLst>
          </p:cNvPr>
          <p:cNvSpPr>
            <a:spLocks/>
          </p:cNvSpPr>
          <p:nvPr/>
        </p:nvSpPr>
        <p:spPr bwMode="auto">
          <a:xfrm>
            <a:off x="8185151" y="1557339"/>
            <a:ext cx="182563" cy="115887"/>
          </a:xfrm>
          <a:custGeom>
            <a:avLst/>
            <a:gdLst>
              <a:gd name="T0" fmla="*/ 173322 w 182246"/>
              <a:gd name="T1" fmla="*/ 0 h 115570"/>
              <a:gd name="T2" fmla="*/ 0 w 182246"/>
              <a:gd name="T3" fmla="*/ 99604 h 115570"/>
              <a:gd name="T4" fmla="*/ 9560 w 182246"/>
              <a:gd name="T5" fmla="*/ 116205 h 115570"/>
              <a:gd name="T6" fmla="*/ 182881 w 182246"/>
              <a:gd name="T7" fmla="*/ 16600 h 115570"/>
              <a:gd name="T8" fmla="*/ 173322 w 182246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6" h="115570">
                <a:moveTo>
                  <a:pt x="172721" y="0"/>
                </a:moveTo>
                <a:lnTo>
                  <a:pt x="0" y="99060"/>
                </a:lnTo>
                <a:lnTo>
                  <a:pt x="9526" y="115570"/>
                </a:lnTo>
                <a:lnTo>
                  <a:pt x="182246" y="16510"/>
                </a:lnTo>
                <a:lnTo>
                  <a:pt x="17272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82" name="object 32">
            <a:extLst>
              <a:ext uri="{FF2B5EF4-FFF2-40B4-BE49-F238E27FC236}">
                <a16:creationId xmlns:a16="http://schemas.microsoft.com/office/drawing/2014/main" id="{4132464B-6305-1042-A089-39701153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6" y="1638301"/>
            <a:ext cx="155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33" name="object 33">
            <a:extLst>
              <a:ext uri="{FF2B5EF4-FFF2-40B4-BE49-F238E27FC236}">
                <a16:creationId xmlns:a16="http://schemas.microsoft.com/office/drawing/2014/main" id="{4879EF1A-7BC9-194D-BD86-F0E7642DBF49}"/>
              </a:ext>
            </a:extLst>
          </p:cNvPr>
          <p:cNvSpPr txBox="1"/>
          <p:nvPr/>
        </p:nvSpPr>
        <p:spPr>
          <a:xfrm>
            <a:off x="8451851" y="1631951"/>
            <a:ext cx="447675" cy="1762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tabLst>
                <a:tab pos="222250" algn="l"/>
                <a:tab pos="361950" algn="l"/>
              </a:tabLst>
              <a:defRPr/>
            </a:pPr>
            <a:r>
              <a:rPr sz="1050" u="heavy" spc="-5" dirty="0">
                <a:latin typeface="Arial"/>
                <a:cs typeface="Arial"/>
              </a:rPr>
              <a:t> 	</a:t>
            </a:r>
            <a:r>
              <a:rPr sz="1050" spc="-5" dirty="0">
                <a:latin typeface="Arial"/>
                <a:cs typeface="Arial"/>
              </a:rPr>
              <a:t>	3</a:t>
            </a:r>
            <a:endParaRPr sz="1050">
              <a:latin typeface="Arial"/>
              <a:cs typeface="Arial"/>
            </a:endParaRPr>
          </a:p>
        </p:txBody>
      </p:sp>
      <p:sp>
        <p:nvSpPr>
          <p:cNvPr id="34" name="object 34">
            <a:extLst>
              <a:ext uri="{FF2B5EF4-FFF2-40B4-BE49-F238E27FC236}">
                <a16:creationId xmlns:a16="http://schemas.microsoft.com/office/drawing/2014/main" id="{C7BDB9FE-C034-E24A-8B44-AB3EA27377D2}"/>
              </a:ext>
            </a:extLst>
          </p:cNvPr>
          <p:cNvSpPr txBox="1"/>
          <p:nvPr/>
        </p:nvSpPr>
        <p:spPr>
          <a:xfrm>
            <a:off x="7858125" y="1854201"/>
            <a:ext cx="228600" cy="2825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2100" spc="7" baseline="-15873" dirty="0">
                <a:latin typeface="Arial"/>
                <a:cs typeface="Arial"/>
              </a:rPr>
              <a:t>R</a:t>
            </a:r>
            <a:r>
              <a:rPr sz="1050" dirty="0">
                <a:latin typeface="Arial"/>
                <a:cs typeface="Arial"/>
              </a:rPr>
              <a:t>4</a:t>
            </a:r>
            <a:endParaRPr sz="1050">
              <a:latin typeface="Arial"/>
              <a:cs typeface="Arial"/>
            </a:endParaRPr>
          </a:p>
        </p:txBody>
      </p:sp>
      <p:sp>
        <p:nvSpPr>
          <p:cNvPr id="74785" name="object 35">
            <a:extLst>
              <a:ext uri="{FF2B5EF4-FFF2-40B4-BE49-F238E27FC236}">
                <a16:creationId xmlns:a16="http://schemas.microsoft.com/office/drawing/2014/main" id="{2D863E19-BBEF-C74A-9101-DF66BA13BBB5}"/>
              </a:ext>
            </a:extLst>
          </p:cNvPr>
          <p:cNvSpPr>
            <a:spLocks/>
          </p:cNvSpPr>
          <p:nvPr/>
        </p:nvSpPr>
        <p:spPr bwMode="auto">
          <a:xfrm>
            <a:off x="7702551" y="1885950"/>
            <a:ext cx="149225" cy="96838"/>
          </a:xfrm>
          <a:custGeom>
            <a:avLst/>
            <a:gdLst>
              <a:gd name="T0" fmla="*/ 9607 w 148589"/>
              <a:gd name="T1" fmla="*/ 0 h 97154"/>
              <a:gd name="T2" fmla="*/ 0 w 148589"/>
              <a:gd name="T3" fmla="*/ 5676 h 97154"/>
              <a:gd name="T4" fmla="*/ 0 w 148589"/>
              <a:gd name="T5" fmla="*/ 16402 h 97154"/>
              <a:gd name="T6" fmla="*/ 140257 w 148589"/>
              <a:gd name="T7" fmla="*/ 96523 h 97154"/>
              <a:gd name="T8" fmla="*/ 149864 w 148589"/>
              <a:gd name="T9" fmla="*/ 80122 h 97154"/>
              <a:gd name="T10" fmla="*/ 9607 w 148589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8589" h="97154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139064" y="97154"/>
                </a:lnTo>
                <a:lnTo>
                  <a:pt x="148589" y="806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" name="object 36">
            <a:extLst>
              <a:ext uri="{FF2B5EF4-FFF2-40B4-BE49-F238E27FC236}">
                <a16:creationId xmlns:a16="http://schemas.microsoft.com/office/drawing/2014/main" id="{3D305C38-0325-FA4C-99B5-C89F0353AE6F}"/>
              </a:ext>
            </a:extLst>
          </p:cNvPr>
          <p:cNvSpPr txBox="1"/>
          <p:nvPr/>
        </p:nvSpPr>
        <p:spPr>
          <a:xfrm>
            <a:off x="3068638" y="1346201"/>
            <a:ext cx="228600" cy="2825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2100" spc="7" baseline="-15873" dirty="0">
                <a:latin typeface="Arial"/>
                <a:cs typeface="Arial"/>
              </a:rPr>
              <a:t>R</a:t>
            </a:r>
            <a:r>
              <a:rPr sz="1050" dirty="0">
                <a:latin typeface="Arial"/>
                <a:cs typeface="Arial"/>
              </a:rPr>
              <a:t>2</a:t>
            </a:r>
            <a:endParaRPr sz="1050">
              <a:latin typeface="Arial"/>
              <a:cs typeface="Arial"/>
            </a:endParaRPr>
          </a:p>
        </p:txBody>
      </p:sp>
      <p:sp>
        <p:nvSpPr>
          <p:cNvPr id="74787" name="object 37">
            <a:extLst>
              <a:ext uri="{FF2B5EF4-FFF2-40B4-BE49-F238E27FC236}">
                <a16:creationId xmlns:a16="http://schemas.microsoft.com/office/drawing/2014/main" id="{29CB51AB-06CA-9143-B7F4-4EBA72B1A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9014" y="1397001"/>
            <a:ext cx="15398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4788" name="object 38">
            <a:extLst>
              <a:ext uri="{FF2B5EF4-FFF2-40B4-BE49-F238E27FC236}">
                <a16:creationId xmlns:a16="http://schemas.microsoft.com/office/drawing/2014/main" id="{556B9579-16FF-A842-BB2D-B7CE93A48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425" y="1143001"/>
            <a:ext cx="1539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39" name="object 39">
            <a:extLst>
              <a:ext uri="{FF2B5EF4-FFF2-40B4-BE49-F238E27FC236}">
                <a16:creationId xmlns:a16="http://schemas.microsoft.com/office/drawing/2014/main" id="{66BDC298-14A4-4A45-AA56-AFAA48B8BAB0}"/>
              </a:ext>
            </a:extLst>
          </p:cNvPr>
          <p:cNvSpPr txBox="1"/>
          <p:nvPr/>
        </p:nvSpPr>
        <p:spPr>
          <a:xfrm>
            <a:off x="3656013" y="1136651"/>
            <a:ext cx="100012" cy="1762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050" dirty="0">
                <a:latin typeface="Arial"/>
                <a:cs typeface="Arial"/>
              </a:rPr>
              <a:t>1</a:t>
            </a:r>
            <a:endParaRPr sz="1050">
              <a:latin typeface="Arial"/>
              <a:cs typeface="Arial"/>
            </a:endParaRPr>
          </a:p>
        </p:txBody>
      </p:sp>
      <p:sp>
        <p:nvSpPr>
          <p:cNvPr id="74790" name="object 40">
            <a:extLst>
              <a:ext uri="{FF2B5EF4-FFF2-40B4-BE49-F238E27FC236}">
                <a16:creationId xmlns:a16="http://schemas.microsoft.com/office/drawing/2014/main" id="{CD26337C-2F72-0749-B7D9-4A4916708B16}"/>
              </a:ext>
            </a:extLst>
          </p:cNvPr>
          <p:cNvSpPr>
            <a:spLocks/>
          </p:cNvSpPr>
          <p:nvPr/>
        </p:nvSpPr>
        <p:spPr bwMode="auto">
          <a:xfrm>
            <a:off x="3233738" y="1552575"/>
            <a:ext cx="138112" cy="95250"/>
          </a:xfrm>
          <a:custGeom>
            <a:avLst/>
            <a:gdLst>
              <a:gd name="T0" fmla="*/ 9395 w 139065"/>
              <a:gd name="T1" fmla="*/ 0 h 96520"/>
              <a:gd name="T2" fmla="*/ 0 w 139065"/>
              <a:gd name="T3" fmla="*/ 16079 h 96520"/>
              <a:gd name="T4" fmla="*/ 137166 w 139065"/>
              <a:gd name="T5" fmla="*/ 93997 h 96520"/>
              <a:gd name="T6" fmla="*/ 137166 w 139065"/>
              <a:gd name="T7" fmla="*/ 72971 h 96520"/>
              <a:gd name="T8" fmla="*/ 9395 w 139065"/>
              <a:gd name="T9" fmla="*/ 0 h 96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9065" h="96520">
                <a:moveTo>
                  <a:pt x="9525" y="0"/>
                </a:moveTo>
                <a:lnTo>
                  <a:pt x="0" y="16510"/>
                </a:lnTo>
                <a:lnTo>
                  <a:pt x="139065" y="96520"/>
                </a:lnTo>
                <a:lnTo>
                  <a:pt x="139065" y="7493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91" name="object 41">
            <a:extLst>
              <a:ext uri="{FF2B5EF4-FFF2-40B4-BE49-F238E27FC236}">
                <a16:creationId xmlns:a16="http://schemas.microsoft.com/office/drawing/2014/main" id="{87DBB778-B109-CB4E-B9BB-A78C54ABDFAE}"/>
              </a:ext>
            </a:extLst>
          </p:cNvPr>
          <p:cNvSpPr>
            <a:spLocks/>
          </p:cNvSpPr>
          <p:nvPr/>
        </p:nvSpPr>
        <p:spPr bwMode="auto">
          <a:xfrm>
            <a:off x="3371851" y="1546225"/>
            <a:ext cx="149225" cy="101600"/>
          </a:xfrm>
          <a:custGeom>
            <a:avLst/>
            <a:gdLst>
              <a:gd name="T0" fmla="*/ 139700 w 149225"/>
              <a:gd name="T1" fmla="*/ 0 h 102235"/>
              <a:gd name="T2" fmla="*/ 0 w 149225"/>
              <a:gd name="T3" fmla="*/ 79646 h 102235"/>
              <a:gd name="T4" fmla="*/ 0 w 149225"/>
              <a:gd name="T5" fmla="*/ 100969 h 102235"/>
              <a:gd name="T6" fmla="*/ 149225 w 149225"/>
              <a:gd name="T7" fmla="*/ 16305 h 102235"/>
              <a:gd name="T8" fmla="*/ 139700 w 149225"/>
              <a:gd name="T9" fmla="*/ 0 h 1022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225" h="102235">
                <a:moveTo>
                  <a:pt x="139700" y="0"/>
                </a:moveTo>
                <a:lnTo>
                  <a:pt x="0" y="80645"/>
                </a:lnTo>
                <a:lnTo>
                  <a:pt x="0" y="102235"/>
                </a:lnTo>
                <a:lnTo>
                  <a:pt x="149225" y="16510"/>
                </a:lnTo>
                <a:lnTo>
                  <a:pt x="1397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92" name="object 42">
            <a:extLst>
              <a:ext uri="{FF2B5EF4-FFF2-40B4-BE49-F238E27FC236}">
                <a16:creationId xmlns:a16="http://schemas.microsoft.com/office/drawing/2014/main" id="{306AA0AE-760A-CF43-B137-FDDBEF37E642}"/>
              </a:ext>
            </a:extLst>
          </p:cNvPr>
          <p:cNvSpPr>
            <a:spLocks/>
          </p:cNvSpPr>
          <p:nvPr/>
        </p:nvSpPr>
        <p:spPr bwMode="auto">
          <a:xfrm>
            <a:off x="3592513" y="1346200"/>
            <a:ext cx="0" cy="76200"/>
          </a:xfrm>
          <a:custGeom>
            <a:avLst/>
            <a:gdLst>
              <a:gd name="T0" fmla="*/ 0 h 75565"/>
              <a:gd name="T1" fmla="*/ 76840 h 7556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5565">
                <a:moveTo>
                  <a:pt x="0" y="0"/>
                </a:moveTo>
                <a:lnTo>
                  <a:pt x="0" y="7556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93" name="object 43">
            <a:extLst>
              <a:ext uri="{FF2B5EF4-FFF2-40B4-BE49-F238E27FC236}">
                <a16:creationId xmlns:a16="http://schemas.microsoft.com/office/drawing/2014/main" id="{B9994128-3ADF-2D4A-B224-B1B685FCE3EB}"/>
              </a:ext>
            </a:extLst>
          </p:cNvPr>
          <p:cNvSpPr>
            <a:spLocks/>
          </p:cNvSpPr>
          <p:nvPr/>
        </p:nvSpPr>
        <p:spPr bwMode="auto">
          <a:xfrm>
            <a:off x="3684589" y="1558925"/>
            <a:ext cx="128587" cy="84138"/>
          </a:xfrm>
          <a:custGeom>
            <a:avLst/>
            <a:gdLst>
              <a:gd name="T0" fmla="*/ 9668 w 127634"/>
              <a:gd name="T1" fmla="*/ 0 h 84454"/>
              <a:gd name="T2" fmla="*/ 0 w 127634"/>
              <a:gd name="T3" fmla="*/ 16386 h 84454"/>
              <a:gd name="T4" fmla="*/ 119879 w 127634"/>
              <a:gd name="T5" fmla="*/ 83823 h 84454"/>
              <a:gd name="T6" fmla="*/ 129547 w 127634"/>
              <a:gd name="T7" fmla="*/ 78150 h 84454"/>
              <a:gd name="T8" fmla="*/ 129547 w 127634"/>
              <a:gd name="T9" fmla="*/ 67438 h 84454"/>
              <a:gd name="T10" fmla="*/ 9668 w 127634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4" h="84454">
                <a:moveTo>
                  <a:pt x="9525" y="0"/>
                </a:moveTo>
                <a:lnTo>
                  <a:pt x="0" y="16510"/>
                </a:lnTo>
                <a:lnTo>
                  <a:pt x="118109" y="84454"/>
                </a:lnTo>
                <a:lnTo>
                  <a:pt x="127634" y="78739"/>
                </a:lnTo>
                <a:lnTo>
                  <a:pt x="127634" y="6794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94" name="object 44">
            <a:extLst>
              <a:ext uri="{FF2B5EF4-FFF2-40B4-BE49-F238E27FC236}">
                <a16:creationId xmlns:a16="http://schemas.microsoft.com/office/drawing/2014/main" id="{718148E2-D605-044F-89D0-ABF0B8770359}"/>
              </a:ext>
            </a:extLst>
          </p:cNvPr>
          <p:cNvSpPr>
            <a:spLocks/>
          </p:cNvSpPr>
          <p:nvPr/>
        </p:nvSpPr>
        <p:spPr bwMode="auto">
          <a:xfrm>
            <a:off x="3803650" y="1638301"/>
            <a:ext cx="19050" cy="258763"/>
          </a:xfrm>
          <a:custGeom>
            <a:avLst/>
            <a:gdLst>
              <a:gd name="T0" fmla="*/ 9525 w 19050"/>
              <a:gd name="T1" fmla="*/ 0 h 259714"/>
              <a:gd name="T2" fmla="*/ 0 w 19050"/>
              <a:gd name="T3" fmla="*/ 5672 h 259714"/>
              <a:gd name="T4" fmla="*/ 0 w 19050"/>
              <a:gd name="T5" fmla="*/ 257815 h 259714"/>
              <a:gd name="T6" fmla="*/ 19050 w 19050"/>
              <a:gd name="T7" fmla="*/ 246470 h 259714"/>
              <a:gd name="T8" fmla="*/ 19050 w 19050"/>
              <a:gd name="T9" fmla="*/ 5672 h 259714"/>
              <a:gd name="T10" fmla="*/ 9525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9525" y="0"/>
                </a:moveTo>
                <a:lnTo>
                  <a:pt x="0" y="5714"/>
                </a:lnTo>
                <a:lnTo>
                  <a:pt x="0" y="259714"/>
                </a:lnTo>
                <a:lnTo>
                  <a:pt x="19050" y="248285"/>
                </a:lnTo>
                <a:lnTo>
                  <a:pt x="19050" y="571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95" name="object 45">
            <a:extLst>
              <a:ext uri="{FF2B5EF4-FFF2-40B4-BE49-F238E27FC236}">
                <a16:creationId xmlns:a16="http://schemas.microsoft.com/office/drawing/2014/main" id="{AC1A2F17-543E-864D-86F8-280C0ABF5D5F}"/>
              </a:ext>
            </a:extLst>
          </p:cNvPr>
          <p:cNvSpPr>
            <a:spLocks/>
          </p:cNvSpPr>
          <p:nvPr/>
        </p:nvSpPr>
        <p:spPr bwMode="auto">
          <a:xfrm>
            <a:off x="3803650" y="1885951"/>
            <a:ext cx="228600" cy="142875"/>
          </a:xfrm>
          <a:custGeom>
            <a:avLst/>
            <a:gdLst>
              <a:gd name="T0" fmla="*/ 18944 w 229235"/>
              <a:gd name="T1" fmla="*/ 0 h 143510"/>
              <a:gd name="T2" fmla="*/ 0 w 229235"/>
              <a:gd name="T3" fmla="*/ 11328 h 143510"/>
              <a:gd name="T4" fmla="*/ 227967 w 229235"/>
              <a:gd name="T5" fmla="*/ 142243 h 143510"/>
              <a:gd name="T6" fmla="*/ 227967 w 229235"/>
              <a:gd name="T7" fmla="*/ 120844 h 143510"/>
              <a:gd name="T8" fmla="*/ 18944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19050" y="0"/>
                </a:moveTo>
                <a:lnTo>
                  <a:pt x="0" y="11429"/>
                </a:lnTo>
                <a:lnTo>
                  <a:pt x="229235" y="143510"/>
                </a:lnTo>
                <a:lnTo>
                  <a:pt x="229235" y="12192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96" name="object 46">
            <a:extLst>
              <a:ext uri="{FF2B5EF4-FFF2-40B4-BE49-F238E27FC236}">
                <a16:creationId xmlns:a16="http://schemas.microsoft.com/office/drawing/2014/main" id="{200706C3-2431-E242-B562-1D43AD39D314}"/>
              </a:ext>
            </a:extLst>
          </p:cNvPr>
          <p:cNvSpPr>
            <a:spLocks/>
          </p:cNvSpPr>
          <p:nvPr/>
        </p:nvSpPr>
        <p:spPr bwMode="auto">
          <a:xfrm>
            <a:off x="3854451" y="1855789"/>
            <a:ext cx="182563" cy="115887"/>
          </a:xfrm>
          <a:custGeom>
            <a:avLst/>
            <a:gdLst>
              <a:gd name="T0" fmla="*/ 9559 w 182244"/>
              <a:gd name="T1" fmla="*/ 0 h 115570"/>
              <a:gd name="T2" fmla="*/ 0 w 182244"/>
              <a:gd name="T3" fmla="*/ 16600 h 115570"/>
              <a:gd name="T4" fmla="*/ 173324 w 182244"/>
              <a:gd name="T5" fmla="*/ 116205 h 115570"/>
              <a:gd name="T6" fmla="*/ 182883 w 182244"/>
              <a:gd name="T7" fmla="*/ 99604 h 115570"/>
              <a:gd name="T8" fmla="*/ 9559 w 182244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4" h="115570">
                <a:moveTo>
                  <a:pt x="9525" y="0"/>
                </a:moveTo>
                <a:lnTo>
                  <a:pt x="0" y="16510"/>
                </a:lnTo>
                <a:lnTo>
                  <a:pt x="172719" y="115570"/>
                </a:lnTo>
                <a:lnTo>
                  <a:pt x="182244" y="99060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97" name="object 47">
            <a:extLst>
              <a:ext uri="{FF2B5EF4-FFF2-40B4-BE49-F238E27FC236}">
                <a16:creationId xmlns:a16="http://schemas.microsoft.com/office/drawing/2014/main" id="{BF950D8C-2C0C-1541-A631-290BD205870C}"/>
              </a:ext>
            </a:extLst>
          </p:cNvPr>
          <p:cNvSpPr>
            <a:spLocks/>
          </p:cNvSpPr>
          <p:nvPr/>
        </p:nvSpPr>
        <p:spPr bwMode="auto">
          <a:xfrm>
            <a:off x="4032250" y="1885951"/>
            <a:ext cx="228600" cy="142875"/>
          </a:xfrm>
          <a:custGeom>
            <a:avLst/>
            <a:gdLst>
              <a:gd name="T0" fmla="*/ 209022 w 229235"/>
              <a:gd name="T1" fmla="*/ 0 h 143510"/>
              <a:gd name="T2" fmla="*/ 0 w 229235"/>
              <a:gd name="T3" fmla="*/ 120844 h 143510"/>
              <a:gd name="T4" fmla="*/ 0 w 229235"/>
              <a:gd name="T5" fmla="*/ 142243 h 143510"/>
              <a:gd name="T6" fmla="*/ 227967 w 229235"/>
              <a:gd name="T7" fmla="*/ 11328 h 143510"/>
              <a:gd name="T8" fmla="*/ 209022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210185" y="0"/>
                </a:moveTo>
                <a:lnTo>
                  <a:pt x="0" y="121920"/>
                </a:lnTo>
                <a:lnTo>
                  <a:pt x="0" y="143510"/>
                </a:lnTo>
                <a:lnTo>
                  <a:pt x="229235" y="11429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98" name="object 48">
            <a:extLst>
              <a:ext uri="{FF2B5EF4-FFF2-40B4-BE49-F238E27FC236}">
                <a16:creationId xmlns:a16="http://schemas.microsoft.com/office/drawing/2014/main" id="{312AEFAE-2FBC-4145-87F8-0802602C7696}"/>
              </a:ext>
            </a:extLst>
          </p:cNvPr>
          <p:cNvSpPr>
            <a:spLocks/>
          </p:cNvSpPr>
          <p:nvPr/>
        </p:nvSpPr>
        <p:spPr bwMode="auto">
          <a:xfrm>
            <a:off x="4241800" y="1631951"/>
            <a:ext cx="19050" cy="85725"/>
          </a:xfrm>
          <a:custGeom>
            <a:avLst/>
            <a:gdLst>
              <a:gd name="T0" fmla="*/ 19050 w 19050"/>
              <a:gd name="T1" fmla="*/ 0 h 85089"/>
              <a:gd name="T2" fmla="*/ 0 w 19050"/>
              <a:gd name="T3" fmla="*/ 11600 h 85089"/>
              <a:gd name="T4" fmla="*/ 0 w 19050"/>
              <a:gd name="T5" fmla="*/ 86366 h 85089"/>
              <a:gd name="T6" fmla="*/ 19050 w 19050"/>
              <a:gd name="T7" fmla="*/ 86366 h 85089"/>
              <a:gd name="T8" fmla="*/ 19050 w 19050"/>
              <a:gd name="T9" fmla="*/ 0 h 850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85089">
                <a:moveTo>
                  <a:pt x="19050" y="0"/>
                </a:moveTo>
                <a:lnTo>
                  <a:pt x="0" y="11429"/>
                </a:lnTo>
                <a:lnTo>
                  <a:pt x="0" y="85089"/>
                </a:lnTo>
                <a:lnTo>
                  <a:pt x="19050" y="8508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799" name="object 49">
            <a:extLst>
              <a:ext uri="{FF2B5EF4-FFF2-40B4-BE49-F238E27FC236}">
                <a16:creationId xmlns:a16="http://schemas.microsoft.com/office/drawing/2014/main" id="{D427DF31-6112-9F4B-9546-0FDC24A1FBC6}"/>
              </a:ext>
            </a:extLst>
          </p:cNvPr>
          <p:cNvSpPr>
            <a:spLocks/>
          </p:cNvSpPr>
          <p:nvPr/>
        </p:nvSpPr>
        <p:spPr bwMode="auto">
          <a:xfrm>
            <a:off x="4241800" y="1787525"/>
            <a:ext cx="19050" cy="109538"/>
          </a:xfrm>
          <a:custGeom>
            <a:avLst/>
            <a:gdLst>
              <a:gd name="T0" fmla="*/ 19050 w 19050"/>
              <a:gd name="T1" fmla="*/ 0 h 110489"/>
              <a:gd name="T2" fmla="*/ 0 w 19050"/>
              <a:gd name="T3" fmla="*/ 0 h 110489"/>
              <a:gd name="T4" fmla="*/ 0 w 19050"/>
              <a:gd name="T5" fmla="*/ 97362 h 110489"/>
              <a:gd name="T6" fmla="*/ 19050 w 19050"/>
              <a:gd name="T7" fmla="*/ 108595 h 110489"/>
              <a:gd name="T8" fmla="*/ 19050 w 19050"/>
              <a:gd name="T9" fmla="*/ 0 h 1104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10489">
                <a:moveTo>
                  <a:pt x="19050" y="0"/>
                </a:moveTo>
                <a:lnTo>
                  <a:pt x="0" y="0"/>
                </a:lnTo>
                <a:lnTo>
                  <a:pt x="0" y="99060"/>
                </a:lnTo>
                <a:lnTo>
                  <a:pt x="19050" y="11048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00" name="object 50">
            <a:extLst>
              <a:ext uri="{FF2B5EF4-FFF2-40B4-BE49-F238E27FC236}">
                <a16:creationId xmlns:a16="http://schemas.microsoft.com/office/drawing/2014/main" id="{85C1C96D-A94E-4E44-9C56-CFDB62D24A7F}"/>
              </a:ext>
            </a:extLst>
          </p:cNvPr>
          <p:cNvSpPr>
            <a:spLocks/>
          </p:cNvSpPr>
          <p:nvPr/>
        </p:nvSpPr>
        <p:spPr bwMode="auto">
          <a:xfrm>
            <a:off x="4194175" y="1665289"/>
            <a:ext cx="19050" cy="52387"/>
          </a:xfrm>
          <a:custGeom>
            <a:avLst/>
            <a:gdLst>
              <a:gd name="T0" fmla="*/ 9525 w 19050"/>
              <a:gd name="T1" fmla="*/ 0 h 52069"/>
              <a:gd name="T2" fmla="*/ 9525 w 19050"/>
              <a:gd name="T3" fmla="*/ 52707 h 5206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050" h="52069">
                <a:moveTo>
                  <a:pt x="9525" y="0"/>
                </a:moveTo>
                <a:lnTo>
                  <a:pt x="9525" y="52069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01" name="object 51">
            <a:extLst>
              <a:ext uri="{FF2B5EF4-FFF2-40B4-BE49-F238E27FC236}">
                <a16:creationId xmlns:a16="http://schemas.microsoft.com/office/drawing/2014/main" id="{176012E1-D837-7441-8191-46417CC61BEF}"/>
              </a:ext>
            </a:extLst>
          </p:cNvPr>
          <p:cNvSpPr>
            <a:spLocks/>
          </p:cNvSpPr>
          <p:nvPr/>
        </p:nvSpPr>
        <p:spPr bwMode="auto">
          <a:xfrm>
            <a:off x="4203700" y="1787525"/>
            <a:ext cx="0" cy="76200"/>
          </a:xfrm>
          <a:custGeom>
            <a:avLst/>
            <a:gdLst>
              <a:gd name="T0" fmla="*/ 0 h 77470"/>
              <a:gd name="T1" fmla="*/ 74951 h 774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7470">
                <a:moveTo>
                  <a:pt x="0" y="0"/>
                </a:moveTo>
                <a:lnTo>
                  <a:pt x="0" y="7747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02" name="object 52">
            <a:extLst>
              <a:ext uri="{FF2B5EF4-FFF2-40B4-BE49-F238E27FC236}">
                <a16:creationId xmlns:a16="http://schemas.microsoft.com/office/drawing/2014/main" id="{B725D8E3-ECA4-854A-AC87-DEA71371D9F4}"/>
              </a:ext>
            </a:extLst>
          </p:cNvPr>
          <p:cNvSpPr>
            <a:spLocks/>
          </p:cNvSpPr>
          <p:nvPr/>
        </p:nvSpPr>
        <p:spPr bwMode="auto">
          <a:xfrm>
            <a:off x="4032250" y="1500189"/>
            <a:ext cx="228600" cy="142875"/>
          </a:xfrm>
          <a:custGeom>
            <a:avLst/>
            <a:gdLst>
              <a:gd name="T0" fmla="*/ 0 w 229235"/>
              <a:gd name="T1" fmla="*/ 0 h 143509"/>
              <a:gd name="T2" fmla="*/ 0 w 229235"/>
              <a:gd name="T3" fmla="*/ 21399 h 143509"/>
              <a:gd name="T4" fmla="*/ 209022 w 229235"/>
              <a:gd name="T5" fmla="*/ 142244 h 143509"/>
              <a:gd name="T6" fmla="*/ 227967 w 229235"/>
              <a:gd name="T7" fmla="*/ 130914 h 143509"/>
              <a:gd name="T8" fmla="*/ 0 w 229235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09">
                <a:moveTo>
                  <a:pt x="0" y="0"/>
                </a:moveTo>
                <a:lnTo>
                  <a:pt x="0" y="21589"/>
                </a:lnTo>
                <a:lnTo>
                  <a:pt x="210185" y="143509"/>
                </a:lnTo>
                <a:lnTo>
                  <a:pt x="229235" y="13207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03" name="object 53">
            <a:extLst>
              <a:ext uri="{FF2B5EF4-FFF2-40B4-BE49-F238E27FC236}">
                <a16:creationId xmlns:a16="http://schemas.microsoft.com/office/drawing/2014/main" id="{5FEB19D4-3D88-B049-9A87-96FC3889F290}"/>
              </a:ext>
            </a:extLst>
          </p:cNvPr>
          <p:cNvSpPr>
            <a:spLocks/>
          </p:cNvSpPr>
          <p:nvPr/>
        </p:nvSpPr>
        <p:spPr bwMode="auto">
          <a:xfrm>
            <a:off x="3813176" y="1500189"/>
            <a:ext cx="219075" cy="142875"/>
          </a:xfrm>
          <a:custGeom>
            <a:avLst/>
            <a:gdLst>
              <a:gd name="T0" fmla="*/ 218442 w 219710"/>
              <a:gd name="T1" fmla="*/ 0 h 143509"/>
              <a:gd name="T2" fmla="*/ 0 w 219710"/>
              <a:gd name="T3" fmla="*/ 125880 h 143509"/>
              <a:gd name="T4" fmla="*/ 0 w 219710"/>
              <a:gd name="T5" fmla="*/ 136579 h 143509"/>
              <a:gd name="T6" fmla="*/ 9470 w 219710"/>
              <a:gd name="T7" fmla="*/ 142244 h 143509"/>
              <a:gd name="T8" fmla="*/ 218442 w 219710"/>
              <a:gd name="T9" fmla="*/ 21399 h 143509"/>
              <a:gd name="T10" fmla="*/ 218442 w 219710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09">
                <a:moveTo>
                  <a:pt x="219710" y="0"/>
                </a:moveTo>
                <a:lnTo>
                  <a:pt x="0" y="127000"/>
                </a:lnTo>
                <a:lnTo>
                  <a:pt x="0" y="137794"/>
                </a:lnTo>
                <a:lnTo>
                  <a:pt x="9525" y="143509"/>
                </a:lnTo>
                <a:lnTo>
                  <a:pt x="219710" y="21589"/>
                </a:lnTo>
                <a:lnTo>
                  <a:pt x="2197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04" name="object 54">
            <a:extLst>
              <a:ext uri="{FF2B5EF4-FFF2-40B4-BE49-F238E27FC236}">
                <a16:creationId xmlns:a16="http://schemas.microsoft.com/office/drawing/2014/main" id="{D1C8FB01-D9CA-FE45-8928-EDDD8F696EC2}"/>
              </a:ext>
            </a:extLst>
          </p:cNvPr>
          <p:cNvSpPr>
            <a:spLocks/>
          </p:cNvSpPr>
          <p:nvPr/>
        </p:nvSpPr>
        <p:spPr bwMode="auto">
          <a:xfrm>
            <a:off x="3854451" y="1557339"/>
            <a:ext cx="182563" cy="115887"/>
          </a:xfrm>
          <a:custGeom>
            <a:avLst/>
            <a:gdLst>
              <a:gd name="T0" fmla="*/ 173324 w 182244"/>
              <a:gd name="T1" fmla="*/ 0 h 115570"/>
              <a:gd name="T2" fmla="*/ 0 w 182244"/>
              <a:gd name="T3" fmla="*/ 99604 h 115570"/>
              <a:gd name="T4" fmla="*/ 9559 w 182244"/>
              <a:gd name="T5" fmla="*/ 116205 h 115570"/>
              <a:gd name="T6" fmla="*/ 182883 w 182244"/>
              <a:gd name="T7" fmla="*/ 16600 h 115570"/>
              <a:gd name="T8" fmla="*/ 173324 w 182244"/>
              <a:gd name="T9" fmla="*/ 0 h 1155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244" h="115570">
                <a:moveTo>
                  <a:pt x="172719" y="0"/>
                </a:moveTo>
                <a:lnTo>
                  <a:pt x="0" y="99060"/>
                </a:lnTo>
                <a:lnTo>
                  <a:pt x="9525" y="115570"/>
                </a:lnTo>
                <a:lnTo>
                  <a:pt x="182244" y="16510"/>
                </a:lnTo>
                <a:lnTo>
                  <a:pt x="1727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05" name="object 55">
            <a:extLst>
              <a:ext uri="{FF2B5EF4-FFF2-40B4-BE49-F238E27FC236}">
                <a16:creationId xmlns:a16="http://schemas.microsoft.com/office/drawing/2014/main" id="{32FD2C13-C8C4-1B4B-884E-E788820E5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226" y="1638301"/>
            <a:ext cx="155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56" name="object 56">
            <a:extLst>
              <a:ext uri="{FF2B5EF4-FFF2-40B4-BE49-F238E27FC236}">
                <a16:creationId xmlns:a16="http://schemas.microsoft.com/office/drawing/2014/main" id="{78776330-A9F9-A245-92B4-5626FCFA70B0}"/>
              </a:ext>
            </a:extLst>
          </p:cNvPr>
          <p:cNvSpPr txBox="1"/>
          <p:nvPr/>
        </p:nvSpPr>
        <p:spPr>
          <a:xfrm>
            <a:off x="4121151" y="1631951"/>
            <a:ext cx="447675" cy="176213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tabLst>
                <a:tab pos="222250" algn="l"/>
                <a:tab pos="361950" algn="l"/>
              </a:tabLst>
              <a:defRPr/>
            </a:pPr>
            <a:r>
              <a:rPr sz="1050" u="heavy" spc="-5" dirty="0">
                <a:latin typeface="Arial"/>
                <a:cs typeface="Arial"/>
              </a:rPr>
              <a:t> 	</a:t>
            </a:r>
            <a:r>
              <a:rPr sz="1050" spc="-5" dirty="0">
                <a:latin typeface="Arial"/>
                <a:cs typeface="Arial"/>
              </a:rPr>
              <a:t>	3</a:t>
            </a:r>
            <a:endParaRPr sz="1050">
              <a:latin typeface="Arial"/>
              <a:cs typeface="Arial"/>
            </a:endParaRPr>
          </a:p>
        </p:txBody>
      </p:sp>
      <p:sp>
        <p:nvSpPr>
          <p:cNvPr id="74807" name="object 57">
            <a:extLst>
              <a:ext uri="{FF2B5EF4-FFF2-40B4-BE49-F238E27FC236}">
                <a16:creationId xmlns:a16="http://schemas.microsoft.com/office/drawing/2014/main" id="{827A2D12-0338-5645-8E94-80EF43AF6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564" y="2476501"/>
            <a:ext cx="8853487" cy="117475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4808" name="object 58">
            <a:extLst>
              <a:ext uri="{FF2B5EF4-FFF2-40B4-BE49-F238E27FC236}">
                <a16:creationId xmlns:a16="http://schemas.microsoft.com/office/drawing/2014/main" id="{3BE7D6B4-6247-F347-B43E-5BFBA9A154E6}"/>
              </a:ext>
            </a:extLst>
          </p:cNvPr>
          <p:cNvSpPr>
            <a:spLocks/>
          </p:cNvSpPr>
          <p:nvPr/>
        </p:nvSpPr>
        <p:spPr bwMode="auto">
          <a:xfrm>
            <a:off x="1752600" y="2514600"/>
            <a:ext cx="8763000" cy="0"/>
          </a:xfrm>
          <a:custGeom>
            <a:avLst/>
            <a:gdLst>
              <a:gd name="T0" fmla="*/ 0 w 8762997"/>
              <a:gd name="T1" fmla="*/ 0 h 1"/>
              <a:gd name="T2" fmla="*/ 8763003 w 8762997"/>
              <a:gd name="T3" fmla="*/ 1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762997" h="1">
                <a:moveTo>
                  <a:pt x="0" y="0"/>
                </a:moveTo>
                <a:lnTo>
                  <a:pt x="8762997" y="1"/>
                </a:lnTo>
              </a:path>
            </a:pathLst>
          </a:custGeom>
          <a:noFill/>
          <a:ln w="2539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09" name="object 59">
            <a:extLst>
              <a:ext uri="{FF2B5EF4-FFF2-40B4-BE49-F238E27FC236}">
                <a16:creationId xmlns:a16="http://schemas.microsoft.com/office/drawing/2014/main" id="{B0FE7FCB-B667-A94F-8E7C-50C14EF5FCEA}"/>
              </a:ext>
            </a:extLst>
          </p:cNvPr>
          <p:cNvSpPr>
            <a:spLocks/>
          </p:cNvSpPr>
          <p:nvPr/>
        </p:nvSpPr>
        <p:spPr bwMode="auto">
          <a:xfrm>
            <a:off x="2794000" y="3065463"/>
            <a:ext cx="19050" cy="265112"/>
          </a:xfrm>
          <a:custGeom>
            <a:avLst/>
            <a:gdLst>
              <a:gd name="T0" fmla="*/ 0 w 19050"/>
              <a:gd name="T1" fmla="*/ 0 h 264794"/>
              <a:gd name="T2" fmla="*/ 0 w 19050"/>
              <a:gd name="T3" fmla="*/ 265430 h 264794"/>
              <a:gd name="T4" fmla="*/ 19050 w 19050"/>
              <a:gd name="T5" fmla="*/ 254610 h 264794"/>
              <a:gd name="T6" fmla="*/ 19050 w 19050"/>
              <a:gd name="T7" fmla="*/ 10820 h 264794"/>
              <a:gd name="T8" fmla="*/ 0 w 19050"/>
              <a:gd name="T9" fmla="*/ 0 h 264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4">
                <a:moveTo>
                  <a:pt x="0" y="0"/>
                </a:moveTo>
                <a:lnTo>
                  <a:pt x="0" y="264794"/>
                </a:lnTo>
                <a:lnTo>
                  <a:pt x="19050" y="254000"/>
                </a:lnTo>
                <a:lnTo>
                  <a:pt x="19050" y="1079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0" name="object 60">
            <a:extLst>
              <a:ext uri="{FF2B5EF4-FFF2-40B4-BE49-F238E27FC236}">
                <a16:creationId xmlns:a16="http://schemas.microsoft.com/office/drawing/2014/main" id="{DD831D46-F184-9C4A-A9FA-DE4DB6F42F37}"/>
              </a:ext>
            </a:extLst>
          </p:cNvPr>
          <p:cNvSpPr>
            <a:spLocks/>
          </p:cNvSpPr>
          <p:nvPr/>
        </p:nvSpPr>
        <p:spPr bwMode="auto">
          <a:xfrm>
            <a:off x="2851150" y="3098800"/>
            <a:ext cx="0" cy="198438"/>
          </a:xfrm>
          <a:custGeom>
            <a:avLst/>
            <a:gdLst>
              <a:gd name="T0" fmla="*/ 0 h 198755"/>
              <a:gd name="T1" fmla="*/ 198122 h 19875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5">
                <a:moveTo>
                  <a:pt x="0" y="0"/>
                </a:moveTo>
                <a:lnTo>
                  <a:pt x="0" y="19875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1" name="object 61">
            <a:extLst>
              <a:ext uri="{FF2B5EF4-FFF2-40B4-BE49-F238E27FC236}">
                <a16:creationId xmlns:a16="http://schemas.microsoft.com/office/drawing/2014/main" id="{62931F88-FA4E-584B-B219-B3BAD0337F71}"/>
              </a:ext>
            </a:extLst>
          </p:cNvPr>
          <p:cNvSpPr>
            <a:spLocks/>
          </p:cNvSpPr>
          <p:nvPr/>
        </p:nvSpPr>
        <p:spPr bwMode="auto">
          <a:xfrm>
            <a:off x="2794000" y="3319464"/>
            <a:ext cx="230188" cy="142875"/>
          </a:xfrm>
          <a:custGeom>
            <a:avLst/>
            <a:gdLst>
              <a:gd name="T0" fmla="*/ 19102 w 229870"/>
              <a:gd name="T1" fmla="*/ 0 h 143509"/>
              <a:gd name="T2" fmla="*/ 0 w 229870"/>
              <a:gd name="T3" fmla="*/ 10699 h 143509"/>
              <a:gd name="T4" fmla="*/ 230506 w 229870"/>
              <a:gd name="T5" fmla="*/ 142244 h 143509"/>
              <a:gd name="T6" fmla="*/ 229869 w 229870"/>
              <a:gd name="T7" fmla="*/ 120215 h 143509"/>
              <a:gd name="T8" fmla="*/ 19102 w 229870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0" h="143509">
                <a:moveTo>
                  <a:pt x="19050" y="0"/>
                </a:moveTo>
                <a:lnTo>
                  <a:pt x="0" y="10794"/>
                </a:lnTo>
                <a:lnTo>
                  <a:pt x="229870" y="143509"/>
                </a:lnTo>
                <a:lnTo>
                  <a:pt x="229234" y="12128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2" name="object 62">
            <a:extLst>
              <a:ext uri="{FF2B5EF4-FFF2-40B4-BE49-F238E27FC236}">
                <a16:creationId xmlns:a16="http://schemas.microsoft.com/office/drawing/2014/main" id="{0B828209-3D9D-364B-9262-C4CC7422F6CE}"/>
              </a:ext>
            </a:extLst>
          </p:cNvPr>
          <p:cNvSpPr>
            <a:spLocks/>
          </p:cNvSpPr>
          <p:nvPr/>
        </p:nvSpPr>
        <p:spPr bwMode="auto">
          <a:xfrm>
            <a:off x="3024188" y="3319464"/>
            <a:ext cx="220662" cy="142875"/>
          </a:xfrm>
          <a:custGeom>
            <a:avLst/>
            <a:gdLst>
              <a:gd name="T0" fmla="*/ 211428 w 220344"/>
              <a:gd name="T1" fmla="*/ 0 h 143509"/>
              <a:gd name="T2" fmla="*/ 0 w 220344"/>
              <a:gd name="T3" fmla="*/ 120215 h 143509"/>
              <a:gd name="T4" fmla="*/ 637 w 220344"/>
              <a:gd name="T5" fmla="*/ 142244 h 143509"/>
              <a:gd name="T6" fmla="*/ 220980 w 220344"/>
              <a:gd name="T7" fmla="*/ 16363 h 143509"/>
              <a:gd name="T8" fmla="*/ 220980 w 220344"/>
              <a:gd name="T9" fmla="*/ 5664 h 143509"/>
              <a:gd name="T10" fmla="*/ 211428 w 220344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09">
                <a:moveTo>
                  <a:pt x="210819" y="0"/>
                </a:moveTo>
                <a:lnTo>
                  <a:pt x="0" y="121284"/>
                </a:lnTo>
                <a:lnTo>
                  <a:pt x="635" y="143509"/>
                </a:lnTo>
                <a:lnTo>
                  <a:pt x="220344" y="16509"/>
                </a:lnTo>
                <a:lnTo>
                  <a:pt x="220344" y="5714"/>
                </a:lnTo>
                <a:lnTo>
                  <a:pt x="2108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3" name="object 63">
            <a:extLst>
              <a:ext uri="{FF2B5EF4-FFF2-40B4-BE49-F238E27FC236}">
                <a16:creationId xmlns:a16="http://schemas.microsoft.com/office/drawing/2014/main" id="{DE95B01C-E045-D443-A753-E35982C6A103}"/>
              </a:ext>
            </a:extLst>
          </p:cNvPr>
          <p:cNvSpPr>
            <a:spLocks/>
          </p:cNvSpPr>
          <p:nvPr/>
        </p:nvSpPr>
        <p:spPr bwMode="auto">
          <a:xfrm>
            <a:off x="3019426" y="3289300"/>
            <a:ext cx="180975" cy="115888"/>
          </a:xfrm>
          <a:custGeom>
            <a:avLst/>
            <a:gdLst>
              <a:gd name="T0" fmla="*/ 170883 w 181610"/>
              <a:gd name="T1" fmla="*/ 0 h 116205"/>
              <a:gd name="T2" fmla="*/ 0 w 181610"/>
              <a:gd name="T3" fmla="*/ 99152 h 116205"/>
              <a:gd name="T4" fmla="*/ 9459 w 181610"/>
              <a:gd name="T5" fmla="*/ 115572 h 116205"/>
              <a:gd name="T6" fmla="*/ 180342 w 181610"/>
              <a:gd name="T7" fmla="*/ 16420 h 116205"/>
              <a:gd name="T8" fmla="*/ 170883 w 181610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6205">
                <a:moveTo>
                  <a:pt x="172085" y="0"/>
                </a:moveTo>
                <a:lnTo>
                  <a:pt x="0" y="99695"/>
                </a:lnTo>
                <a:lnTo>
                  <a:pt x="9525" y="116205"/>
                </a:lnTo>
                <a:lnTo>
                  <a:pt x="181610" y="16510"/>
                </a:lnTo>
                <a:lnTo>
                  <a:pt x="1720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4" name="object 64">
            <a:extLst>
              <a:ext uri="{FF2B5EF4-FFF2-40B4-BE49-F238E27FC236}">
                <a16:creationId xmlns:a16="http://schemas.microsoft.com/office/drawing/2014/main" id="{F85FCB8D-494F-9D44-82D2-9F296F081617}"/>
              </a:ext>
            </a:extLst>
          </p:cNvPr>
          <p:cNvSpPr>
            <a:spLocks/>
          </p:cNvSpPr>
          <p:nvPr/>
        </p:nvSpPr>
        <p:spPr bwMode="auto">
          <a:xfrm>
            <a:off x="3235325" y="3065463"/>
            <a:ext cx="19050" cy="258762"/>
          </a:xfrm>
          <a:custGeom>
            <a:avLst/>
            <a:gdLst>
              <a:gd name="T0" fmla="*/ 19050 w 19050"/>
              <a:gd name="T1" fmla="*/ 0 h 259714"/>
              <a:gd name="T2" fmla="*/ 0 w 19050"/>
              <a:gd name="T3" fmla="*/ 10715 h 259714"/>
              <a:gd name="T4" fmla="*/ 0 w 19050"/>
              <a:gd name="T5" fmla="*/ 252141 h 259714"/>
              <a:gd name="T6" fmla="*/ 9525 w 19050"/>
              <a:gd name="T7" fmla="*/ 257813 h 259714"/>
              <a:gd name="T8" fmla="*/ 19050 w 19050"/>
              <a:gd name="T9" fmla="*/ 252141 h 259714"/>
              <a:gd name="T10" fmla="*/ 19050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19050" y="0"/>
                </a:moveTo>
                <a:lnTo>
                  <a:pt x="0" y="10794"/>
                </a:lnTo>
                <a:lnTo>
                  <a:pt x="0" y="254000"/>
                </a:lnTo>
                <a:lnTo>
                  <a:pt x="9525" y="259714"/>
                </a:lnTo>
                <a:lnTo>
                  <a:pt x="19050" y="25400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5" name="object 65">
            <a:extLst>
              <a:ext uri="{FF2B5EF4-FFF2-40B4-BE49-F238E27FC236}">
                <a16:creationId xmlns:a16="http://schemas.microsoft.com/office/drawing/2014/main" id="{994E5F5E-4451-B545-BDF8-52D7CCD793A9}"/>
              </a:ext>
            </a:extLst>
          </p:cNvPr>
          <p:cNvSpPr>
            <a:spLocks/>
          </p:cNvSpPr>
          <p:nvPr/>
        </p:nvSpPr>
        <p:spPr bwMode="auto">
          <a:xfrm>
            <a:off x="3024189" y="2932113"/>
            <a:ext cx="230187" cy="144462"/>
          </a:xfrm>
          <a:custGeom>
            <a:avLst/>
            <a:gdLst>
              <a:gd name="T0" fmla="*/ 637 w 229869"/>
              <a:gd name="T1" fmla="*/ 0 h 143510"/>
              <a:gd name="T2" fmla="*/ 0 w 229869"/>
              <a:gd name="T3" fmla="*/ 22520 h 143510"/>
              <a:gd name="T4" fmla="*/ 211403 w 229869"/>
              <a:gd name="T5" fmla="*/ 145420 h 143510"/>
              <a:gd name="T6" fmla="*/ 230505 w 229869"/>
              <a:gd name="T7" fmla="*/ 134481 h 143510"/>
              <a:gd name="T8" fmla="*/ 637 w 229869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10">
                <a:moveTo>
                  <a:pt x="635" y="0"/>
                </a:moveTo>
                <a:lnTo>
                  <a:pt x="0" y="22225"/>
                </a:lnTo>
                <a:lnTo>
                  <a:pt x="210819" y="143510"/>
                </a:lnTo>
                <a:lnTo>
                  <a:pt x="229869" y="132715"/>
                </a:lnTo>
                <a:lnTo>
                  <a:pt x="6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6" name="object 66">
            <a:extLst>
              <a:ext uri="{FF2B5EF4-FFF2-40B4-BE49-F238E27FC236}">
                <a16:creationId xmlns:a16="http://schemas.microsoft.com/office/drawing/2014/main" id="{9AE338A9-BCA6-D74A-A4AF-8C1D814CD095}"/>
              </a:ext>
            </a:extLst>
          </p:cNvPr>
          <p:cNvSpPr>
            <a:spLocks/>
          </p:cNvSpPr>
          <p:nvPr/>
        </p:nvSpPr>
        <p:spPr bwMode="auto">
          <a:xfrm>
            <a:off x="3019426" y="2990850"/>
            <a:ext cx="180975" cy="115888"/>
          </a:xfrm>
          <a:custGeom>
            <a:avLst/>
            <a:gdLst>
              <a:gd name="T0" fmla="*/ 9459 w 181610"/>
              <a:gd name="T1" fmla="*/ 0 h 116205"/>
              <a:gd name="T2" fmla="*/ 0 w 181610"/>
              <a:gd name="T3" fmla="*/ 16420 h 116205"/>
              <a:gd name="T4" fmla="*/ 170883 w 181610"/>
              <a:gd name="T5" fmla="*/ 115572 h 116205"/>
              <a:gd name="T6" fmla="*/ 180342 w 181610"/>
              <a:gd name="T7" fmla="*/ 99152 h 116205"/>
              <a:gd name="T8" fmla="*/ 9459 w 181610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6205">
                <a:moveTo>
                  <a:pt x="9525" y="0"/>
                </a:moveTo>
                <a:lnTo>
                  <a:pt x="0" y="16510"/>
                </a:lnTo>
                <a:lnTo>
                  <a:pt x="172085" y="116205"/>
                </a:lnTo>
                <a:lnTo>
                  <a:pt x="181610" y="9969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7" name="object 67">
            <a:extLst>
              <a:ext uri="{FF2B5EF4-FFF2-40B4-BE49-F238E27FC236}">
                <a16:creationId xmlns:a16="http://schemas.microsoft.com/office/drawing/2014/main" id="{F5519E53-100B-FC4E-AA0E-1D68DE293362}"/>
              </a:ext>
            </a:extLst>
          </p:cNvPr>
          <p:cNvSpPr>
            <a:spLocks/>
          </p:cNvSpPr>
          <p:nvPr/>
        </p:nvSpPr>
        <p:spPr bwMode="auto">
          <a:xfrm>
            <a:off x="2794000" y="2932113"/>
            <a:ext cx="230188" cy="144462"/>
          </a:xfrm>
          <a:custGeom>
            <a:avLst/>
            <a:gdLst>
              <a:gd name="T0" fmla="*/ 230506 w 229870"/>
              <a:gd name="T1" fmla="*/ 0 h 143510"/>
              <a:gd name="T2" fmla="*/ 0 w 229870"/>
              <a:gd name="T3" fmla="*/ 134481 h 143510"/>
              <a:gd name="T4" fmla="*/ 19102 w 229870"/>
              <a:gd name="T5" fmla="*/ 145420 h 143510"/>
              <a:gd name="T6" fmla="*/ 229869 w 229870"/>
              <a:gd name="T7" fmla="*/ 22520 h 143510"/>
              <a:gd name="T8" fmla="*/ 230506 w 229870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0" h="143510">
                <a:moveTo>
                  <a:pt x="229870" y="0"/>
                </a:moveTo>
                <a:lnTo>
                  <a:pt x="0" y="132715"/>
                </a:lnTo>
                <a:lnTo>
                  <a:pt x="19050" y="143510"/>
                </a:lnTo>
                <a:lnTo>
                  <a:pt x="229234" y="22225"/>
                </a:lnTo>
                <a:lnTo>
                  <a:pt x="22987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8" name="object 68">
            <a:extLst>
              <a:ext uri="{FF2B5EF4-FFF2-40B4-BE49-F238E27FC236}">
                <a16:creationId xmlns:a16="http://schemas.microsoft.com/office/drawing/2014/main" id="{D29C2A4F-0DBF-9A47-860A-60B0108F9803}"/>
              </a:ext>
            </a:extLst>
          </p:cNvPr>
          <p:cNvSpPr>
            <a:spLocks/>
          </p:cNvSpPr>
          <p:nvPr/>
        </p:nvSpPr>
        <p:spPr bwMode="auto">
          <a:xfrm>
            <a:off x="3244851" y="3319464"/>
            <a:ext cx="149225" cy="96837"/>
          </a:xfrm>
          <a:custGeom>
            <a:avLst/>
            <a:gdLst>
              <a:gd name="T0" fmla="*/ 9525 w 149225"/>
              <a:gd name="T1" fmla="*/ 0 h 97154"/>
              <a:gd name="T2" fmla="*/ 0 w 149225"/>
              <a:gd name="T3" fmla="*/ 5676 h 97154"/>
              <a:gd name="T4" fmla="*/ 0 w 149225"/>
              <a:gd name="T5" fmla="*/ 16401 h 97154"/>
              <a:gd name="T6" fmla="*/ 139700 w 149225"/>
              <a:gd name="T7" fmla="*/ 96521 h 97154"/>
              <a:gd name="T8" fmla="*/ 149225 w 149225"/>
              <a:gd name="T9" fmla="*/ 80119 h 97154"/>
              <a:gd name="T10" fmla="*/ 9525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139700" y="97154"/>
                </a:lnTo>
                <a:lnTo>
                  <a:pt x="149225" y="8064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19" name="object 69">
            <a:extLst>
              <a:ext uri="{FF2B5EF4-FFF2-40B4-BE49-F238E27FC236}">
                <a16:creationId xmlns:a16="http://schemas.microsoft.com/office/drawing/2014/main" id="{5BA4BDAF-79A0-4C40-888B-5E5E1E122C30}"/>
              </a:ext>
            </a:extLst>
          </p:cNvPr>
          <p:cNvSpPr>
            <a:spLocks/>
          </p:cNvSpPr>
          <p:nvPr/>
        </p:nvSpPr>
        <p:spPr bwMode="auto">
          <a:xfrm>
            <a:off x="3556001" y="3319464"/>
            <a:ext cx="138113" cy="84137"/>
          </a:xfrm>
          <a:custGeom>
            <a:avLst/>
            <a:gdLst>
              <a:gd name="T0" fmla="*/ 119757 w 137159"/>
              <a:gd name="T1" fmla="*/ 0 h 84454"/>
              <a:gd name="T2" fmla="*/ 0 w 137159"/>
              <a:gd name="T3" fmla="*/ 67435 h 84454"/>
              <a:gd name="T4" fmla="*/ 9658 w 137159"/>
              <a:gd name="T5" fmla="*/ 83821 h 84454"/>
              <a:gd name="T6" fmla="*/ 139074 w 137159"/>
              <a:gd name="T7" fmla="*/ 10713 h 84454"/>
              <a:gd name="T8" fmla="*/ 119757 w 137159"/>
              <a:gd name="T9" fmla="*/ 0 h 844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7159" h="84454">
                <a:moveTo>
                  <a:pt x="118109" y="0"/>
                </a:moveTo>
                <a:lnTo>
                  <a:pt x="0" y="67944"/>
                </a:lnTo>
                <a:lnTo>
                  <a:pt x="9525" y="84454"/>
                </a:lnTo>
                <a:lnTo>
                  <a:pt x="137159" y="10794"/>
                </a:lnTo>
                <a:lnTo>
                  <a:pt x="1181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20" name="object 70">
            <a:extLst>
              <a:ext uri="{FF2B5EF4-FFF2-40B4-BE49-F238E27FC236}">
                <a16:creationId xmlns:a16="http://schemas.microsoft.com/office/drawing/2014/main" id="{A63C1EC5-4BCE-3E44-B124-0E621AB1FD09}"/>
              </a:ext>
            </a:extLst>
          </p:cNvPr>
          <p:cNvSpPr>
            <a:spLocks/>
          </p:cNvSpPr>
          <p:nvPr/>
        </p:nvSpPr>
        <p:spPr bwMode="auto">
          <a:xfrm>
            <a:off x="3675063" y="3200401"/>
            <a:ext cx="19050" cy="130175"/>
          </a:xfrm>
          <a:custGeom>
            <a:avLst/>
            <a:gdLst>
              <a:gd name="T0" fmla="*/ 19050 w 19050"/>
              <a:gd name="T1" fmla="*/ 0 h 128904"/>
              <a:gd name="T2" fmla="*/ 0 w 19050"/>
              <a:gd name="T3" fmla="*/ 0 h 128904"/>
              <a:gd name="T4" fmla="*/ 0 w 19050"/>
              <a:gd name="T5" fmla="*/ 120451 h 128904"/>
              <a:gd name="T6" fmla="*/ 19050 w 19050"/>
              <a:gd name="T7" fmla="*/ 131459 h 128904"/>
              <a:gd name="T8" fmla="*/ 19050 w 19050"/>
              <a:gd name="T9" fmla="*/ 0 h 1289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128904">
                <a:moveTo>
                  <a:pt x="19050" y="0"/>
                </a:moveTo>
                <a:lnTo>
                  <a:pt x="0" y="0"/>
                </a:lnTo>
                <a:lnTo>
                  <a:pt x="0" y="118110"/>
                </a:lnTo>
                <a:lnTo>
                  <a:pt x="19050" y="12890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21" name="object 71">
            <a:extLst>
              <a:ext uri="{FF2B5EF4-FFF2-40B4-BE49-F238E27FC236}">
                <a16:creationId xmlns:a16="http://schemas.microsoft.com/office/drawing/2014/main" id="{230E1E5E-D402-FB43-AC93-A4B427A49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8838" y="3221038"/>
            <a:ext cx="228600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indent="158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R</a:t>
            </a:r>
            <a:r>
              <a:rPr lang="en-US" altLang="en-US" sz="1500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2" name="object 72">
            <a:extLst>
              <a:ext uri="{FF2B5EF4-FFF2-40B4-BE49-F238E27FC236}">
                <a16:creationId xmlns:a16="http://schemas.microsoft.com/office/drawing/2014/main" id="{6A81715D-8969-F442-A7B8-68993573495D}"/>
              </a:ext>
            </a:extLst>
          </p:cNvPr>
          <p:cNvSpPr txBox="1"/>
          <p:nvPr/>
        </p:nvSpPr>
        <p:spPr>
          <a:xfrm>
            <a:off x="3619500" y="2957514"/>
            <a:ext cx="228600" cy="261937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5" dirty="0">
                <a:latin typeface="Arial"/>
                <a:cs typeface="Arial"/>
              </a:rPr>
              <a:t>R</a:t>
            </a:r>
            <a:r>
              <a:rPr sz="1575" baseline="-15873" dirty="0">
                <a:latin typeface="Arial"/>
                <a:cs typeface="Arial"/>
              </a:rPr>
              <a:t>2</a:t>
            </a:r>
            <a:endParaRPr sz="1575" baseline="-15873">
              <a:latin typeface="Arial"/>
              <a:cs typeface="Arial"/>
            </a:endParaRPr>
          </a:p>
        </p:txBody>
      </p:sp>
      <p:sp>
        <p:nvSpPr>
          <p:cNvPr id="74823" name="object 73">
            <a:extLst>
              <a:ext uri="{FF2B5EF4-FFF2-40B4-BE49-F238E27FC236}">
                <a16:creationId xmlns:a16="http://schemas.microsoft.com/office/drawing/2014/main" id="{B750EBAC-439C-AC4B-BCF0-B567368C979E}"/>
              </a:ext>
            </a:extLst>
          </p:cNvPr>
          <p:cNvSpPr>
            <a:spLocks/>
          </p:cNvSpPr>
          <p:nvPr/>
        </p:nvSpPr>
        <p:spPr bwMode="auto">
          <a:xfrm>
            <a:off x="3463925" y="3541713"/>
            <a:ext cx="0" cy="150812"/>
          </a:xfrm>
          <a:custGeom>
            <a:avLst/>
            <a:gdLst>
              <a:gd name="T0" fmla="*/ 0 h 151764"/>
              <a:gd name="T1" fmla="*/ 149866 h 1517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51764">
                <a:moveTo>
                  <a:pt x="0" y="0"/>
                </a:moveTo>
                <a:lnTo>
                  <a:pt x="0" y="15176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24" name="object 74">
            <a:extLst>
              <a:ext uri="{FF2B5EF4-FFF2-40B4-BE49-F238E27FC236}">
                <a16:creationId xmlns:a16="http://schemas.microsoft.com/office/drawing/2014/main" id="{1E5357B0-C1BD-EC42-8E1A-E83A58463BF2}"/>
              </a:ext>
            </a:extLst>
          </p:cNvPr>
          <p:cNvSpPr>
            <a:spLocks/>
          </p:cNvSpPr>
          <p:nvPr/>
        </p:nvSpPr>
        <p:spPr bwMode="auto">
          <a:xfrm>
            <a:off x="3890963" y="3416300"/>
            <a:ext cx="1204912" cy="0"/>
          </a:xfrm>
          <a:custGeom>
            <a:avLst/>
            <a:gdLst>
              <a:gd name="T0" fmla="*/ 1204277 w 1205547"/>
              <a:gd name="T1" fmla="*/ 0 w 1205547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05547">
                <a:moveTo>
                  <a:pt x="1205547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25" name="object 75">
            <a:extLst>
              <a:ext uri="{FF2B5EF4-FFF2-40B4-BE49-F238E27FC236}">
                <a16:creationId xmlns:a16="http://schemas.microsoft.com/office/drawing/2014/main" id="{8764599D-AF0F-AF4B-B1C4-0C5820ECF650}"/>
              </a:ext>
            </a:extLst>
          </p:cNvPr>
          <p:cNvSpPr>
            <a:spLocks/>
          </p:cNvSpPr>
          <p:nvPr/>
        </p:nvSpPr>
        <p:spPr bwMode="auto">
          <a:xfrm>
            <a:off x="5072063" y="33686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9 w 189975"/>
              <a:gd name="T5" fmla="*/ 80513 h 95773"/>
              <a:gd name="T6" fmla="*/ 18359 w 189975"/>
              <a:gd name="T7" fmla="*/ 66426 h 95773"/>
              <a:gd name="T8" fmla="*/ 23151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1" y="81400"/>
                </a:lnTo>
                <a:lnTo>
                  <a:pt x="18258" y="67158"/>
                </a:lnTo>
                <a:lnTo>
                  <a:pt x="23023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26" name="object 76">
            <a:extLst>
              <a:ext uri="{FF2B5EF4-FFF2-40B4-BE49-F238E27FC236}">
                <a16:creationId xmlns:a16="http://schemas.microsoft.com/office/drawing/2014/main" id="{6E1EC3F1-CEC8-5844-884E-DC8366331CB0}"/>
              </a:ext>
            </a:extLst>
          </p:cNvPr>
          <p:cNvSpPr>
            <a:spLocks/>
          </p:cNvSpPr>
          <p:nvPr/>
        </p:nvSpPr>
        <p:spPr bwMode="auto">
          <a:xfrm>
            <a:off x="5072063" y="33686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700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3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9 w 189975"/>
              <a:gd name="T35" fmla="*/ 80513 h 95773"/>
              <a:gd name="T36" fmla="*/ 18359 w 189975"/>
              <a:gd name="T37" fmla="*/ 66426 h 95773"/>
              <a:gd name="T38" fmla="*/ 23151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6 w 189975"/>
              <a:gd name="T53" fmla="*/ 24042 h 95773"/>
              <a:gd name="T54" fmla="*/ 151017 w 189975"/>
              <a:gd name="T55" fmla="*/ 37051 h 95773"/>
              <a:gd name="T56" fmla="*/ 185457 w 189975"/>
              <a:gd name="T57" fmla="*/ 45723 h 95773"/>
              <a:gd name="T58" fmla="*/ 190224 w 189975"/>
              <a:gd name="T59" fmla="*/ 46925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5"/>
                </a:lnTo>
                <a:lnTo>
                  <a:pt x="181250" y="49856"/>
                </a:lnTo>
                <a:lnTo>
                  <a:pt x="171270" y="52385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7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1" y="81400"/>
                </a:lnTo>
                <a:lnTo>
                  <a:pt x="18258" y="67158"/>
                </a:lnTo>
                <a:lnTo>
                  <a:pt x="23023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1" y="24307"/>
                </a:lnTo>
                <a:lnTo>
                  <a:pt x="150186" y="37459"/>
                </a:lnTo>
                <a:lnTo>
                  <a:pt x="184436" y="46226"/>
                </a:lnTo>
                <a:lnTo>
                  <a:pt x="189177" y="47442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27" name="object 77">
            <a:extLst>
              <a:ext uri="{FF2B5EF4-FFF2-40B4-BE49-F238E27FC236}">
                <a16:creationId xmlns:a16="http://schemas.microsoft.com/office/drawing/2014/main" id="{24D36AC1-7E23-4C45-B3C5-F0D5F1C8B9D6}"/>
              </a:ext>
            </a:extLst>
          </p:cNvPr>
          <p:cNvSpPr>
            <a:spLocks/>
          </p:cNvSpPr>
          <p:nvPr/>
        </p:nvSpPr>
        <p:spPr bwMode="auto">
          <a:xfrm>
            <a:off x="5527675" y="3103563"/>
            <a:ext cx="19050" cy="265112"/>
          </a:xfrm>
          <a:custGeom>
            <a:avLst/>
            <a:gdLst>
              <a:gd name="T0" fmla="*/ 0 w 19050"/>
              <a:gd name="T1" fmla="*/ 0 h 264794"/>
              <a:gd name="T2" fmla="*/ 0 w 19050"/>
              <a:gd name="T3" fmla="*/ 265430 h 264794"/>
              <a:gd name="T4" fmla="*/ 19050 w 19050"/>
              <a:gd name="T5" fmla="*/ 254610 h 264794"/>
              <a:gd name="T6" fmla="*/ 19050 w 19050"/>
              <a:gd name="T7" fmla="*/ 10820 h 264794"/>
              <a:gd name="T8" fmla="*/ 0 w 19050"/>
              <a:gd name="T9" fmla="*/ 0 h 264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4">
                <a:moveTo>
                  <a:pt x="0" y="0"/>
                </a:moveTo>
                <a:lnTo>
                  <a:pt x="0" y="264794"/>
                </a:lnTo>
                <a:lnTo>
                  <a:pt x="19050" y="254000"/>
                </a:lnTo>
                <a:lnTo>
                  <a:pt x="19050" y="1079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28" name="object 78">
            <a:extLst>
              <a:ext uri="{FF2B5EF4-FFF2-40B4-BE49-F238E27FC236}">
                <a16:creationId xmlns:a16="http://schemas.microsoft.com/office/drawing/2014/main" id="{D8EB0AC0-9941-7646-A418-41A5AD356A42}"/>
              </a:ext>
            </a:extLst>
          </p:cNvPr>
          <p:cNvSpPr>
            <a:spLocks/>
          </p:cNvSpPr>
          <p:nvPr/>
        </p:nvSpPr>
        <p:spPr bwMode="auto">
          <a:xfrm>
            <a:off x="5584825" y="3136900"/>
            <a:ext cx="0" cy="198438"/>
          </a:xfrm>
          <a:custGeom>
            <a:avLst/>
            <a:gdLst>
              <a:gd name="T0" fmla="*/ 0 h 198755"/>
              <a:gd name="T1" fmla="*/ 198122 h 19875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5">
                <a:moveTo>
                  <a:pt x="0" y="0"/>
                </a:moveTo>
                <a:lnTo>
                  <a:pt x="0" y="19875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29" name="object 79">
            <a:extLst>
              <a:ext uri="{FF2B5EF4-FFF2-40B4-BE49-F238E27FC236}">
                <a16:creationId xmlns:a16="http://schemas.microsoft.com/office/drawing/2014/main" id="{514FFF93-43F5-4442-AC77-DFB76172FB9A}"/>
              </a:ext>
            </a:extLst>
          </p:cNvPr>
          <p:cNvSpPr>
            <a:spLocks/>
          </p:cNvSpPr>
          <p:nvPr/>
        </p:nvSpPr>
        <p:spPr bwMode="auto">
          <a:xfrm>
            <a:off x="5527675" y="3357564"/>
            <a:ext cx="230188" cy="142875"/>
          </a:xfrm>
          <a:custGeom>
            <a:avLst/>
            <a:gdLst>
              <a:gd name="T0" fmla="*/ 19102 w 229869"/>
              <a:gd name="T1" fmla="*/ 0 h 143509"/>
              <a:gd name="T2" fmla="*/ 0 w 229869"/>
              <a:gd name="T3" fmla="*/ 10699 h 143509"/>
              <a:gd name="T4" fmla="*/ 230507 w 229869"/>
              <a:gd name="T5" fmla="*/ 142244 h 143509"/>
              <a:gd name="T6" fmla="*/ 229872 w 229869"/>
              <a:gd name="T7" fmla="*/ 120215 h 143509"/>
              <a:gd name="T8" fmla="*/ 19102 w 229869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09">
                <a:moveTo>
                  <a:pt x="19050" y="0"/>
                </a:moveTo>
                <a:lnTo>
                  <a:pt x="0" y="10794"/>
                </a:lnTo>
                <a:lnTo>
                  <a:pt x="229869" y="143509"/>
                </a:lnTo>
                <a:lnTo>
                  <a:pt x="229235" y="12128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0" name="object 80">
            <a:extLst>
              <a:ext uri="{FF2B5EF4-FFF2-40B4-BE49-F238E27FC236}">
                <a16:creationId xmlns:a16="http://schemas.microsoft.com/office/drawing/2014/main" id="{5CD7FF4F-254A-924E-BF6E-2F2649089C0C}"/>
              </a:ext>
            </a:extLst>
          </p:cNvPr>
          <p:cNvSpPr>
            <a:spLocks/>
          </p:cNvSpPr>
          <p:nvPr/>
        </p:nvSpPr>
        <p:spPr bwMode="auto">
          <a:xfrm>
            <a:off x="5757863" y="3357564"/>
            <a:ext cx="220662" cy="142875"/>
          </a:xfrm>
          <a:custGeom>
            <a:avLst/>
            <a:gdLst>
              <a:gd name="T0" fmla="*/ 211428 w 220344"/>
              <a:gd name="T1" fmla="*/ 0 h 143509"/>
              <a:gd name="T2" fmla="*/ 0 w 220344"/>
              <a:gd name="T3" fmla="*/ 120215 h 143509"/>
              <a:gd name="T4" fmla="*/ 636 w 220344"/>
              <a:gd name="T5" fmla="*/ 142244 h 143509"/>
              <a:gd name="T6" fmla="*/ 220980 w 220344"/>
              <a:gd name="T7" fmla="*/ 16363 h 143509"/>
              <a:gd name="T8" fmla="*/ 220980 w 220344"/>
              <a:gd name="T9" fmla="*/ 5664 h 143509"/>
              <a:gd name="T10" fmla="*/ 211428 w 220344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4" h="143509">
                <a:moveTo>
                  <a:pt x="210819" y="0"/>
                </a:moveTo>
                <a:lnTo>
                  <a:pt x="0" y="121284"/>
                </a:lnTo>
                <a:lnTo>
                  <a:pt x="634" y="143509"/>
                </a:lnTo>
                <a:lnTo>
                  <a:pt x="220344" y="16509"/>
                </a:lnTo>
                <a:lnTo>
                  <a:pt x="220344" y="5714"/>
                </a:lnTo>
                <a:lnTo>
                  <a:pt x="2108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1" name="object 81">
            <a:extLst>
              <a:ext uri="{FF2B5EF4-FFF2-40B4-BE49-F238E27FC236}">
                <a16:creationId xmlns:a16="http://schemas.microsoft.com/office/drawing/2014/main" id="{FE4513D3-88F0-F84F-9394-E99A6CA0FB8B}"/>
              </a:ext>
            </a:extLst>
          </p:cNvPr>
          <p:cNvSpPr>
            <a:spLocks/>
          </p:cNvSpPr>
          <p:nvPr/>
        </p:nvSpPr>
        <p:spPr bwMode="auto">
          <a:xfrm>
            <a:off x="5753101" y="3327400"/>
            <a:ext cx="180975" cy="115888"/>
          </a:xfrm>
          <a:custGeom>
            <a:avLst/>
            <a:gdLst>
              <a:gd name="T0" fmla="*/ 170883 w 181610"/>
              <a:gd name="T1" fmla="*/ 0 h 116205"/>
              <a:gd name="T2" fmla="*/ 0 w 181610"/>
              <a:gd name="T3" fmla="*/ 99152 h 116205"/>
              <a:gd name="T4" fmla="*/ 9459 w 181610"/>
              <a:gd name="T5" fmla="*/ 115572 h 116205"/>
              <a:gd name="T6" fmla="*/ 180342 w 181610"/>
              <a:gd name="T7" fmla="*/ 16420 h 116205"/>
              <a:gd name="T8" fmla="*/ 170883 w 181610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6205">
                <a:moveTo>
                  <a:pt x="172085" y="0"/>
                </a:moveTo>
                <a:lnTo>
                  <a:pt x="0" y="99695"/>
                </a:lnTo>
                <a:lnTo>
                  <a:pt x="9525" y="116205"/>
                </a:lnTo>
                <a:lnTo>
                  <a:pt x="181610" y="16510"/>
                </a:lnTo>
                <a:lnTo>
                  <a:pt x="1720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2" name="object 82">
            <a:extLst>
              <a:ext uri="{FF2B5EF4-FFF2-40B4-BE49-F238E27FC236}">
                <a16:creationId xmlns:a16="http://schemas.microsoft.com/office/drawing/2014/main" id="{4858C709-B400-154A-AA13-ECFEB51173CF}"/>
              </a:ext>
            </a:extLst>
          </p:cNvPr>
          <p:cNvSpPr>
            <a:spLocks/>
          </p:cNvSpPr>
          <p:nvPr/>
        </p:nvSpPr>
        <p:spPr bwMode="auto">
          <a:xfrm>
            <a:off x="5969000" y="3103563"/>
            <a:ext cx="19050" cy="258762"/>
          </a:xfrm>
          <a:custGeom>
            <a:avLst/>
            <a:gdLst>
              <a:gd name="T0" fmla="*/ 19050 w 19050"/>
              <a:gd name="T1" fmla="*/ 0 h 259714"/>
              <a:gd name="T2" fmla="*/ 0 w 19050"/>
              <a:gd name="T3" fmla="*/ 10715 h 259714"/>
              <a:gd name="T4" fmla="*/ 0 w 19050"/>
              <a:gd name="T5" fmla="*/ 252141 h 259714"/>
              <a:gd name="T6" fmla="*/ 9525 w 19050"/>
              <a:gd name="T7" fmla="*/ 257813 h 259714"/>
              <a:gd name="T8" fmla="*/ 19050 w 19050"/>
              <a:gd name="T9" fmla="*/ 252141 h 259714"/>
              <a:gd name="T10" fmla="*/ 19050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19050" y="0"/>
                </a:moveTo>
                <a:lnTo>
                  <a:pt x="0" y="10794"/>
                </a:lnTo>
                <a:lnTo>
                  <a:pt x="0" y="254000"/>
                </a:lnTo>
                <a:lnTo>
                  <a:pt x="9525" y="259714"/>
                </a:lnTo>
                <a:lnTo>
                  <a:pt x="19050" y="25400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3" name="object 83">
            <a:extLst>
              <a:ext uri="{FF2B5EF4-FFF2-40B4-BE49-F238E27FC236}">
                <a16:creationId xmlns:a16="http://schemas.microsoft.com/office/drawing/2014/main" id="{ACDAED1A-DF0B-D242-BE5C-7241379A9276}"/>
              </a:ext>
            </a:extLst>
          </p:cNvPr>
          <p:cNvSpPr>
            <a:spLocks/>
          </p:cNvSpPr>
          <p:nvPr/>
        </p:nvSpPr>
        <p:spPr bwMode="auto">
          <a:xfrm>
            <a:off x="5757864" y="2970213"/>
            <a:ext cx="230187" cy="144462"/>
          </a:xfrm>
          <a:custGeom>
            <a:avLst/>
            <a:gdLst>
              <a:gd name="T0" fmla="*/ 636 w 229869"/>
              <a:gd name="T1" fmla="*/ 0 h 143510"/>
              <a:gd name="T2" fmla="*/ 0 w 229869"/>
              <a:gd name="T3" fmla="*/ 22520 h 143510"/>
              <a:gd name="T4" fmla="*/ 211403 w 229869"/>
              <a:gd name="T5" fmla="*/ 145420 h 143510"/>
              <a:gd name="T6" fmla="*/ 230505 w 229869"/>
              <a:gd name="T7" fmla="*/ 134481 h 143510"/>
              <a:gd name="T8" fmla="*/ 636 w 229869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10">
                <a:moveTo>
                  <a:pt x="634" y="0"/>
                </a:moveTo>
                <a:lnTo>
                  <a:pt x="0" y="22225"/>
                </a:lnTo>
                <a:lnTo>
                  <a:pt x="210819" y="143510"/>
                </a:lnTo>
                <a:lnTo>
                  <a:pt x="229869" y="132715"/>
                </a:lnTo>
                <a:lnTo>
                  <a:pt x="6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4" name="object 84">
            <a:extLst>
              <a:ext uri="{FF2B5EF4-FFF2-40B4-BE49-F238E27FC236}">
                <a16:creationId xmlns:a16="http://schemas.microsoft.com/office/drawing/2014/main" id="{A41BBF3B-0095-144A-9E62-69C6F305D8A8}"/>
              </a:ext>
            </a:extLst>
          </p:cNvPr>
          <p:cNvSpPr>
            <a:spLocks/>
          </p:cNvSpPr>
          <p:nvPr/>
        </p:nvSpPr>
        <p:spPr bwMode="auto">
          <a:xfrm>
            <a:off x="5753101" y="3028950"/>
            <a:ext cx="180975" cy="115888"/>
          </a:xfrm>
          <a:custGeom>
            <a:avLst/>
            <a:gdLst>
              <a:gd name="T0" fmla="*/ 9459 w 181610"/>
              <a:gd name="T1" fmla="*/ 0 h 116205"/>
              <a:gd name="T2" fmla="*/ 0 w 181610"/>
              <a:gd name="T3" fmla="*/ 16420 h 116205"/>
              <a:gd name="T4" fmla="*/ 170883 w 181610"/>
              <a:gd name="T5" fmla="*/ 115572 h 116205"/>
              <a:gd name="T6" fmla="*/ 180342 w 181610"/>
              <a:gd name="T7" fmla="*/ 99152 h 116205"/>
              <a:gd name="T8" fmla="*/ 9459 w 181610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6205">
                <a:moveTo>
                  <a:pt x="9525" y="0"/>
                </a:moveTo>
                <a:lnTo>
                  <a:pt x="0" y="16510"/>
                </a:lnTo>
                <a:lnTo>
                  <a:pt x="172085" y="116205"/>
                </a:lnTo>
                <a:lnTo>
                  <a:pt x="181610" y="9969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5" name="object 85">
            <a:extLst>
              <a:ext uri="{FF2B5EF4-FFF2-40B4-BE49-F238E27FC236}">
                <a16:creationId xmlns:a16="http://schemas.microsoft.com/office/drawing/2014/main" id="{B14750D8-89CB-F147-A4BA-E0BD81863F35}"/>
              </a:ext>
            </a:extLst>
          </p:cNvPr>
          <p:cNvSpPr>
            <a:spLocks/>
          </p:cNvSpPr>
          <p:nvPr/>
        </p:nvSpPr>
        <p:spPr bwMode="auto">
          <a:xfrm>
            <a:off x="5527675" y="2970213"/>
            <a:ext cx="230188" cy="144462"/>
          </a:xfrm>
          <a:custGeom>
            <a:avLst/>
            <a:gdLst>
              <a:gd name="T0" fmla="*/ 230507 w 229869"/>
              <a:gd name="T1" fmla="*/ 0 h 143510"/>
              <a:gd name="T2" fmla="*/ 0 w 229869"/>
              <a:gd name="T3" fmla="*/ 134481 h 143510"/>
              <a:gd name="T4" fmla="*/ 19102 w 229869"/>
              <a:gd name="T5" fmla="*/ 145420 h 143510"/>
              <a:gd name="T6" fmla="*/ 229872 w 229869"/>
              <a:gd name="T7" fmla="*/ 22520 h 143510"/>
              <a:gd name="T8" fmla="*/ 230507 w 229869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10">
                <a:moveTo>
                  <a:pt x="229869" y="0"/>
                </a:moveTo>
                <a:lnTo>
                  <a:pt x="0" y="132715"/>
                </a:lnTo>
                <a:lnTo>
                  <a:pt x="19050" y="143510"/>
                </a:lnTo>
                <a:lnTo>
                  <a:pt x="229235" y="22225"/>
                </a:lnTo>
                <a:lnTo>
                  <a:pt x="22986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6" name="object 86">
            <a:extLst>
              <a:ext uri="{FF2B5EF4-FFF2-40B4-BE49-F238E27FC236}">
                <a16:creationId xmlns:a16="http://schemas.microsoft.com/office/drawing/2014/main" id="{88E7AF93-C5A8-EB45-A0E9-8BD36522D4F1}"/>
              </a:ext>
            </a:extLst>
          </p:cNvPr>
          <p:cNvSpPr>
            <a:spLocks/>
          </p:cNvSpPr>
          <p:nvPr/>
        </p:nvSpPr>
        <p:spPr bwMode="auto">
          <a:xfrm>
            <a:off x="5978526" y="3357564"/>
            <a:ext cx="149225" cy="96837"/>
          </a:xfrm>
          <a:custGeom>
            <a:avLst/>
            <a:gdLst>
              <a:gd name="T0" fmla="*/ 9525 w 149225"/>
              <a:gd name="T1" fmla="*/ 0 h 97154"/>
              <a:gd name="T2" fmla="*/ 0 w 149225"/>
              <a:gd name="T3" fmla="*/ 5676 h 97154"/>
              <a:gd name="T4" fmla="*/ 0 w 149225"/>
              <a:gd name="T5" fmla="*/ 16401 h 97154"/>
              <a:gd name="T6" fmla="*/ 139700 w 149225"/>
              <a:gd name="T7" fmla="*/ 96521 h 97154"/>
              <a:gd name="T8" fmla="*/ 149225 w 149225"/>
              <a:gd name="T9" fmla="*/ 80119 h 97154"/>
              <a:gd name="T10" fmla="*/ 9525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139700" y="97154"/>
                </a:lnTo>
                <a:lnTo>
                  <a:pt x="149225" y="8064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7" name="object 87">
            <a:extLst>
              <a:ext uri="{FF2B5EF4-FFF2-40B4-BE49-F238E27FC236}">
                <a16:creationId xmlns:a16="http://schemas.microsoft.com/office/drawing/2014/main" id="{0D217820-BC91-D74C-B342-D99DFD9B295F}"/>
              </a:ext>
            </a:extLst>
          </p:cNvPr>
          <p:cNvSpPr>
            <a:spLocks/>
          </p:cNvSpPr>
          <p:nvPr/>
        </p:nvSpPr>
        <p:spPr bwMode="auto">
          <a:xfrm>
            <a:off x="6289675" y="3357564"/>
            <a:ext cx="128588" cy="84137"/>
          </a:xfrm>
          <a:custGeom>
            <a:avLst/>
            <a:gdLst>
              <a:gd name="T0" fmla="*/ 119880 w 127635"/>
              <a:gd name="T1" fmla="*/ 0 h 84454"/>
              <a:gd name="T2" fmla="*/ 0 w 127635"/>
              <a:gd name="T3" fmla="*/ 67435 h 84454"/>
              <a:gd name="T4" fmla="*/ 9668 w 127635"/>
              <a:gd name="T5" fmla="*/ 83821 h 84454"/>
              <a:gd name="T6" fmla="*/ 129548 w 127635"/>
              <a:gd name="T7" fmla="*/ 16385 h 84454"/>
              <a:gd name="T8" fmla="*/ 129548 w 127635"/>
              <a:gd name="T9" fmla="*/ 5672 h 84454"/>
              <a:gd name="T10" fmla="*/ 119880 w 127635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5" h="84454">
                <a:moveTo>
                  <a:pt x="118110" y="0"/>
                </a:moveTo>
                <a:lnTo>
                  <a:pt x="0" y="67944"/>
                </a:lnTo>
                <a:lnTo>
                  <a:pt x="9525" y="84454"/>
                </a:lnTo>
                <a:lnTo>
                  <a:pt x="127635" y="16509"/>
                </a:lnTo>
                <a:lnTo>
                  <a:pt x="127635" y="5714"/>
                </a:lnTo>
                <a:lnTo>
                  <a:pt x="1181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8" name="object 88">
            <a:extLst>
              <a:ext uri="{FF2B5EF4-FFF2-40B4-BE49-F238E27FC236}">
                <a16:creationId xmlns:a16="http://schemas.microsoft.com/office/drawing/2014/main" id="{25333A84-8241-564C-997D-18D9FD017D22}"/>
              </a:ext>
            </a:extLst>
          </p:cNvPr>
          <p:cNvSpPr>
            <a:spLocks/>
          </p:cNvSpPr>
          <p:nvPr/>
        </p:nvSpPr>
        <p:spPr bwMode="auto">
          <a:xfrm>
            <a:off x="6408738" y="3209925"/>
            <a:ext cx="19050" cy="152400"/>
          </a:xfrm>
          <a:custGeom>
            <a:avLst/>
            <a:gdLst>
              <a:gd name="T0" fmla="*/ 19050 w 19050"/>
              <a:gd name="T1" fmla="*/ 0 h 152400"/>
              <a:gd name="T2" fmla="*/ 0 w 19050"/>
              <a:gd name="T3" fmla="*/ 0 h 152400"/>
              <a:gd name="T4" fmla="*/ 0 w 19050"/>
              <a:gd name="T5" fmla="*/ 146685 h 152400"/>
              <a:gd name="T6" fmla="*/ 9525 w 19050"/>
              <a:gd name="T7" fmla="*/ 152400 h 152400"/>
              <a:gd name="T8" fmla="*/ 19050 w 19050"/>
              <a:gd name="T9" fmla="*/ 146685 h 152400"/>
              <a:gd name="T10" fmla="*/ 19050 w 19050"/>
              <a:gd name="T11" fmla="*/ 0 h 1524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152400">
                <a:moveTo>
                  <a:pt x="19050" y="0"/>
                </a:moveTo>
                <a:lnTo>
                  <a:pt x="0" y="0"/>
                </a:lnTo>
                <a:lnTo>
                  <a:pt x="0" y="146685"/>
                </a:lnTo>
                <a:lnTo>
                  <a:pt x="9525" y="152400"/>
                </a:lnTo>
                <a:lnTo>
                  <a:pt x="19050" y="1466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39" name="object 89">
            <a:extLst>
              <a:ext uri="{FF2B5EF4-FFF2-40B4-BE49-F238E27FC236}">
                <a16:creationId xmlns:a16="http://schemas.microsoft.com/office/drawing/2014/main" id="{353AC8BF-B6FE-AB4A-8EEF-4A4A5A1B8F5F}"/>
              </a:ext>
            </a:extLst>
          </p:cNvPr>
          <p:cNvSpPr>
            <a:spLocks/>
          </p:cNvSpPr>
          <p:nvPr/>
        </p:nvSpPr>
        <p:spPr bwMode="auto">
          <a:xfrm>
            <a:off x="6197600" y="3579813"/>
            <a:ext cx="0" cy="74612"/>
          </a:xfrm>
          <a:custGeom>
            <a:avLst/>
            <a:gdLst>
              <a:gd name="T0" fmla="*/ 0 h 75564"/>
              <a:gd name="T1" fmla="*/ 73672 h 755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5564">
                <a:moveTo>
                  <a:pt x="0" y="0"/>
                </a:moveTo>
                <a:lnTo>
                  <a:pt x="0" y="7556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0" name="object 90">
            <a:extLst>
              <a:ext uri="{FF2B5EF4-FFF2-40B4-BE49-F238E27FC236}">
                <a16:creationId xmlns:a16="http://schemas.microsoft.com/office/drawing/2014/main" id="{B3AF9080-DEE9-A34F-AF95-7749FE51B845}"/>
              </a:ext>
            </a:extLst>
          </p:cNvPr>
          <p:cNvSpPr>
            <a:spLocks/>
          </p:cNvSpPr>
          <p:nvPr/>
        </p:nvSpPr>
        <p:spPr bwMode="auto">
          <a:xfrm>
            <a:off x="6418264" y="3357564"/>
            <a:ext cx="149225" cy="96837"/>
          </a:xfrm>
          <a:custGeom>
            <a:avLst/>
            <a:gdLst>
              <a:gd name="T0" fmla="*/ 9525 w 149225"/>
              <a:gd name="T1" fmla="*/ 0 h 97154"/>
              <a:gd name="T2" fmla="*/ 0 w 149225"/>
              <a:gd name="T3" fmla="*/ 5676 h 97154"/>
              <a:gd name="T4" fmla="*/ 0 w 149225"/>
              <a:gd name="T5" fmla="*/ 16401 h 97154"/>
              <a:gd name="T6" fmla="*/ 139700 w 149225"/>
              <a:gd name="T7" fmla="*/ 96521 h 97154"/>
              <a:gd name="T8" fmla="*/ 149225 w 149225"/>
              <a:gd name="T9" fmla="*/ 80119 h 97154"/>
              <a:gd name="T10" fmla="*/ 9525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139700" y="97154"/>
                </a:lnTo>
                <a:lnTo>
                  <a:pt x="149225" y="8064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1" name="object 91">
            <a:extLst>
              <a:ext uri="{FF2B5EF4-FFF2-40B4-BE49-F238E27FC236}">
                <a16:creationId xmlns:a16="http://schemas.microsoft.com/office/drawing/2014/main" id="{AA85840D-AAFB-CC42-87C9-C6729B8DB8B7}"/>
              </a:ext>
            </a:extLst>
          </p:cNvPr>
          <p:cNvSpPr>
            <a:spLocks/>
          </p:cNvSpPr>
          <p:nvPr/>
        </p:nvSpPr>
        <p:spPr bwMode="auto">
          <a:xfrm>
            <a:off x="6977063" y="3416300"/>
            <a:ext cx="804862" cy="0"/>
          </a:xfrm>
          <a:custGeom>
            <a:avLst/>
            <a:gdLst>
              <a:gd name="T0" fmla="*/ 804228 w 805496"/>
              <a:gd name="T1" fmla="*/ 0 w 805496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05496">
                <a:moveTo>
                  <a:pt x="805496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2" name="object 92">
            <a:extLst>
              <a:ext uri="{FF2B5EF4-FFF2-40B4-BE49-F238E27FC236}">
                <a16:creationId xmlns:a16="http://schemas.microsoft.com/office/drawing/2014/main" id="{D83CE927-45C3-494A-82C3-C7D5AD55BE88}"/>
              </a:ext>
            </a:extLst>
          </p:cNvPr>
          <p:cNvSpPr>
            <a:spLocks/>
          </p:cNvSpPr>
          <p:nvPr/>
        </p:nvSpPr>
        <p:spPr bwMode="auto">
          <a:xfrm>
            <a:off x="7758113" y="3368675"/>
            <a:ext cx="190500" cy="95250"/>
          </a:xfrm>
          <a:custGeom>
            <a:avLst/>
            <a:gdLst>
              <a:gd name="T0" fmla="*/ 0 w 189975"/>
              <a:gd name="T1" fmla="*/ 94730 h 95773"/>
              <a:gd name="T2" fmla="*/ 3039 w 189975"/>
              <a:gd name="T3" fmla="*/ 90797 h 95773"/>
              <a:gd name="T4" fmla="*/ 10409 w 189975"/>
              <a:gd name="T5" fmla="*/ 80513 h 95773"/>
              <a:gd name="T6" fmla="*/ 18359 w 189975"/>
              <a:gd name="T7" fmla="*/ 66426 h 95773"/>
              <a:gd name="T8" fmla="*/ 23151 w 189975"/>
              <a:gd name="T9" fmla="*/ 51084 h 95773"/>
              <a:gd name="T10" fmla="*/ 20358 w 189975"/>
              <a:gd name="T11" fmla="*/ 34625 h 95773"/>
              <a:gd name="T12" fmla="*/ 13646 w 189975"/>
              <a:gd name="T13" fmla="*/ 19402 h 95773"/>
              <a:gd name="T14" fmla="*/ 6027 w 189975"/>
              <a:gd name="T15" fmla="*/ 7249 h 95773"/>
              <a:gd name="T16" fmla="*/ 513 w 189975"/>
              <a:gd name="T17" fmla="*/ 0 h 95773"/>
              <a:gd name="T18" fmla="*/ 2589 w 189975"/>
              <a:gd name="T19" fmla="*/ 348 h 95773"/>
              <a:gd name="T20" fmla="*/ 8811 w 189975"/>
              <a:gd name="T21" fmla="*/ 1766 h 95773"/>
              <a:gd name="T22" fmla="*/ 191026 w 189975"/>
              <a:gd name="T23" fmla="*/ 47127 h 95773"/>
              <a:gd name="T24" fmla="*/ 0 w 189975"/>
              <a:gd name="T25" fmla="*/ 94730 h 957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89975" h="95773">
                <a:moveTo>
                  <a:pt x="0" y="95773"/>
                </a:moveTo>
                <a:lnTo>
                  <a:pt x="3023" y="91797"/>
                </a:lnTo>
                <a:lnTo>
                  <a:pt x="10351" y="81400"/>
                </a:lnTo>
                <a:lnTo>
                  <a:pt x="18258" y="67158"/>
                </a:lnTo>
                <a:lnTo>
                  <a:pt x="23023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8763" y="1786"/>
                </a:lnTo>
                <a:lnTo>
                  <a:pt x="189975" y="47646"/>
                </a:lnTo>
                <a:lnTo>
                  <a:pt x="0" y="957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3" name="object 93">
            <a:extLst>
              <a:ext uri="{FF2B5EF4-FFF2-40B4-BE49-F238E27FC236}">
                <a16:creationId xmlns:a16="http://schemas.microsoft.com/office/drawing/2014/main" id="{0E89FA97-63DF-E646-A409-0AEBE370D120}"/>
              </a:ext>
            </a:extLst>
          </p:cNvPr>
          <p:cNvSpPr>
            <a:spLocks/>
          </p:cNvSpPr>
          <p:nvPr/>
        </p:nvSpPr>
        <p:spPr bwMode="auto">
          <a:xfrm>
            <a:off x="7758113" y="3368675"/>
            <a:ext cx="190500" cy="95250"/>
          </a:xfrm>
          <a:custGeom>
            <a:avLst/>
            <a:gdLst>
              <a:gd name="T0" fmla="*/ 191026 w 189975"/>
              <a:gd name="T1" fmla="*/ 47127 h 95773"/>
              <a:gd name="T2" fmla="*/ 188730 w 189975"/>
              <a:gd name="T3" fmla="*/ 47700 h 95773"/>
              <a:gd name="T4" fmla="*/ 182253 w 189975"/>
              <a:gd name="T5" fmla="*/ 49313 h 95773"/>
              <a:gd name="T6" fmla="*/ 172218 w 189975"/>
              <a:gd name="T7" fmla="*/ 51814 h 95773"/>
              <a:gd name="T8" fmla="*/ 159244 w 189975"/>
              <a:gd name="T9" fmla="*/ 55047 h 95773"/>
              <a:gd name="T10" fmla="*/ 143951 w 189975"/>
              <a:gd name="T11" fmla="*/ 58858 h 95773"/>
              <a:gd name="T12" fmla="*/ 126960 w 189975"/>
              <a:gd name="T13" fmla="*/ 63093 h 95773"/>
              <a:gd name="T14" fmla="*/ 108891 w 189975"/>
              <a:gd name="T15" fmla="*/ 67595 h 95773"/>
              <a:gd name="T16" fmla="*/ 90365 w 189975"/>
              <a:gd name="T17" fmla="*/ 72211 h 95773"/>
              <a:gd name="T18" fmla="*/ 72003 w 189975"/>
              <a:gd name="T19" fmla="*/ 76786 h 95773"/>
              <a:gd name="T20" fmla="*/ 54425 w 189975"/>
              <a:gd name="T21" fmla="*/ 81167 h 95773"/>
              <a:gd name="T22" fmla="*/ 38249 w 189975"/>
              <a:gd name="T23" fmla="*/ 85198 h 95773"/>
              <a:gd name="T24" fmla="*/ 24099 w 189975"/>
              <a:gd name="T25" fmla="*/ 88724 h 95773"/>
              <a:gd name="T26" fmla="*/ 12595 w 189975"/>
              <a:gd name="T27" fmla="*/ 91591 h 95773"/>
              <a:gd name="T28" fmla="*/ 4354 w 189975"/>
              <a:gd name="T29" fmla="*/ 93645 h 95773"/>
              <a:gd name="T30" fmla="*/ 0 w 189975"/>
              <a:gd name="T31" fmla="*/ 94730 h 95773"/>
              <a:gd name="T32" fmla="*/ 3039 w 189975"/>
              <a:gd name="T33" fmla="*/ 90797 h 95773"/>
              <a:gd name="T34" fmla="*/ 10409 w 189975"/>
              <a:gd name="T35" fmla="*/ 80513 h 95773"/>
              <a:gd name="T36" fmla="*/ 18359 w 189975"/>
              <a:gd name="T37" fmla="*/ 66426 h 95773"/>
              <a:gd name="T38" fmla="*/ 23151 w 189975"/>
              <a:gd name="T39" fmla="*/ 51084 h 95773"/>
              <a:gd name="T40" fmla="*/ 20358 w 189975"/>
              <a:gd name="T41" fmla="*/ 34625 h 95773"/>
              <a:gd name="T42" fmla="*/ 13646 w 189975"/>
              <a:gd name="T43" fmla="*/ 19402 h 95773"/>
              <a:gd name="T44" fmla="*/ 6027 w 189975"/>
              <a:gd name="T45" fmla="*/ 7249 h 95773"/>
              <a:gd name="T46" fmla="*/ 513 w 189975"/>
              <a:gd name="T47" fmla="*/ 0 h 95773"/>
              <a:gd name="T48" fmla="*/ 2589 w 189975"/>
              <a:gd name="T49" fmla="*/ 348 h 95773"/>
              <a:gd name="T50" fmla="*/ 46271 w 189975"/>
              <a:gd name="T51" fmla="*/ 10884 h 95773"/>
              <a:gd name="T52" fmla="*/ 99146 w 189975"/>
              <a:gd name="T53" fmla="*/ 24042 h 95773"/>
              <a:gd name="T54" fmla="*/ 151017 w 189975"/>
              <a:gd name="T55" fmla="*/ 37051 h 95773"/>
              <a:gd name="T56" fmla="*/ 185457 w 189975"/>
              <a:gd name="T57" fmla="*/ 45723 h 95773"/>
              <a:gd name="T58" fmla="*/ 190224 w 189975"/>
              <a:gd name="T59" fmla="*/ 46925 h 95773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89975" h="95773">
                <a:moveTo>
                  <a:pt x="189975" y="47646"/>
                </a:moveTo>
                <a:lnTo>
                  <a:pt x="187691" y="48225"/>
                </a:lnTo>
                <a:lnTo>
                  <a:pt x="181250" y="49856"/>
                </a:lnTo>
                <a:lnTo>
                  <a:pt x="171270" y="52385"/>
                </a:lnTo>
                <a:lnTo>
                  <a:pt x="158367" y="55653"/>
                </a:lnTo>
                <a:lnTo>
                  <a:pt x="143158" y="59506"/>
                </a:lnTo>
                <a:lnTo>
                  <a:pt x="126261" y="63787"/>
                </a:lnTo>
                <a:lnTo>
                  <a:pt x="108292" y="68339"/>
                </a:lnTo>
                <a:lnTo>
                  <a:pt x="89868" y="73006"/>
                </a:lnTo>
                <a:lnTo>
                  <a:pt x="71607" y="77632"/>
                </a:lnTo>
                <a:lnTo>
                  <a:pt x="54125" y="82061"/>
                </a:lnTo>
                <a:lnTo>
                  <a:pt x="38039" y="86136"/>
                </a:lnTo>
                <a:lnTo>
                  <a:pt x="23967" y="89701"/>
                </a:lnTo>
                <a:lnTo>
                  <a:pt x="12525" y="92600"/>
                </a:lnTo>
                <a:lnTo>
                  <a:pt x="4330" y="94676"/>
                </a:lnTo>
                <a:lnTo>
                  <a:pt x="0" y="95773"/>
                </a:lnTo>
                <a:lnTo>
                  <a:pt x="3023" y="91797"/>
                </a:lnTo>
                <a:lnTo>
                  <a:pt x="10351" y="81400"/>
                </a:lnTo>
                <a:lnTo>
                  <a:pt x="18258" y="67158"/>
                </a:lnTo>
                <a:lnTo>
                  <a:pt x="23023" y="51646"/>
                </a:lnTo>
                <a:lnTo>
                  <a:pt x="20246" y="35006"/>
                </a:lnTo>
                <a:lnTo>
                  <a:pt x="13570" y="19616"/>
                </a:lnTo>
                <a:lnTo>
                  <a:pt x="5993" y="7329"/>
                </a:lnTo>
                <a:lnTo>
                  <a:pt x="511" y="0"/>
                </a:lnTo>
                <a:lnTo>
                  <a:pt x="2575" y="352"/>
                </a:lnTo>
                <a:lnTo>
                  <a:pt x="46016" y="11004"/>
                </a:lnTo>
                <a:lnTo>
                  <a:pt x="98601" y="24307"/>
                </a:lnTo>
                <a:lnTo>
                  <a:pt x="150186" y="37459"/>
                </a:lnTo>
                <a:lnTo>
                  <a:pt x="184436" y="46226"/>
                </a:lnTo>
                <a:lnTo>
                  <a:pt x="189177" y="47442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4" name="object 94">
            <a:extLst>
              <a:ext uri="{FF2B5EF4-FFF2-40B4-BE49-F238E27FC236}">
                <a16:creationId xmlns:a16="http://schemas.microsoft.com/office/drawing/2014/main" id="{50B81E2F-42FD-9C4D-A8B6-5A49CD1BD14D}"/>
              </a:ext>
            </a:extLst>
          </p:cNvPr>
          <p:cNvSpPr>
            <a:spLocks/>
          </p:cNvSpPr>
          <p:nvPr/>
        </p:nvSpPr>
        <p:spPr bwMode="auto">
          <a:xfrm>
            <a:off x="8067675" y="3103563"/>
            <a:ext cx="19050" cy="265112"/>
          </a:xfrm>
          <a:custGeom>
            <a:avLst/>
            <a:gdLst>
              <a:gd name="T0" fmla="*/ 0 w 19050"/>
              <a:gd name="T1" fmla="*/ 0 h 264794"/>
              <a:gd name="T2" fmla="*/ 0 w 19050"/>
              <a:gd name="T3" fmla="*/ 265430 h 264794"/>
              <a:gd name="T4" fmla="*/ 19050 w 19050"/>
              <a:gd name="T5" fmla="*/ 254610 h 264794"/>
              <a:gd name="T6" fmla="*/ 19050 w 19050"/>
              <a:gd name="T7" fmla="*/ 10820 h 264794"/>
              <a:gd name="T8" fmla="*/ 0 w 19050"/>
              <a:gd name="T9" fmla="*/ 0 h 264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4">
                <a:moveTo>
                  <a:pt x="0" y="0"/>
                </a:moveTo>
                <a:lnTo>
                  <a:pt x="0" y="264794"/>
                </a:lnTo>
                <a:lnTo>
                  <a:pt x="19050" y="254000"/>
                </a:lnTo>
                <a:lnTo>
                  <a:pt x="19050" y="1079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5" name="object 95">
            <a:extLst>
              <a:ext uri="{FF2B5EF4-FFF2-40B4-BE49-F238E27FC236}">
                <a16:creationId xmlns:a16="http://schemas.microsoft.com/office/drawing/2014/main" id="{B653E9C4-E664-4743-814A-EE2C0BCC34A3}"/>
              </a:ext>
            </a:extLst>
          </p:cNvPr>
          <p:cNvSpPr>
            <a:spLocks/>
          </p:cNvSpPr>
          <p:nvPr/>
        </p:nvSpPr>
        <p:spPr bwMode="auto">
          <a:xfrm>
            <a:off x="8124825" y="3136900"/>
            <a:ext cx="0" cy="198438"/>
          </a:xfrm>
          <a:custGeom>
            <a:avLst/>
            <a:gdLst>
              <a:gd name="T0" fmla="*/ 0 h 198755"/>
              <a:gd name="T1" fmla="*/ 198122 h 19875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5">
                <a:moveTo>
                  <a:pt x="0" y="0"/>
                </a:moveTo>
                <a:lnTo>
                  <a:pt x="0" y="19875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6" name="object 96">
            <a:extLst>
              <a:ext uri="{FF2B5EF4-FFF2-40B4-BE49-F238E27FC236}">
                <a16:creationId xmlns:a16="http://schemas.microsoft.com/office/drawing/2014/main" id="{C5ADFC5D-59E3-DD40-935A-85E58AC84D79}"/>
              </a:ext>
            </a:extLst>
          </p:cNvPr>
          <p:cNvSpPr>
            <a:spLocks/>
          </p:cNvSpPr>
          <p:nvPr/>
        </p:nvSpPr>
        <p:spPr bwMode="auto">
          <a:xfrm>
            <a:off x="8067675" y="3357564"/>
            <a:ext cx="228600" cy="142875"/>
          </a:xfrm>
          <a:custGeom>
            <a:avLst/>
            <a:gdLst>
              <a:gd name="T0" fmla="*/ 18944 w 229234"/>
              <a:gd name="T1" fmla="*/ 0 h 143509"/>
              <a:gd name="T2" fmla="*/ 0 w 229234"/>
              <a:gd name="T3" fmla="*/ 10699 h 143509"/>
              <a:gd name="T4" fmla="*/ 227968 w 229234"/>
              <a:gd name="T5" fmla="*/ 142244 h 143509"/>
              <a:gd name="T6" fmla="*/ 227968 w 229234"/>
              <a:gd name="T7" fmla="*/ 120215 h 143509"/>
              <a:gd name="T8" fmla="*/ 18944 w 229234"/>
              <a:gd name="T9" fmla="*/ 0 h 1435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09">
                <a:moveTo>
                  <a:pt x="19050" y="0"/>
                </a:moveTo>
                <a:lnTo>
                  <a:pt x="0" y="10794"/>
                </a:lnTo>
                <a:lnTo>
                  <a:pt x="229234" y="143509"/>
                </a:lnTo>
                <a:lnTo>
                  <a:pt x="229234" y="121284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7" name="object 97">
            <a:extLst>
              <a:ext uri="{FF2B5EF4-FFF2-40B4-BE49-F238E27FC236}">
                <a16:creationId xmlns:a16="http://schemas.microsoft.com/office/drawing/2014/main" id="{FD2F2EB5-3322-D246-9344-5E65F6851470}"/>
              </a:ext>
            </a:extLst>
          </p:cNvPr>
          <p:cNvSpPr>
            <a:spLocks/>
          </p:cNvSpPr>
          <p:nvPr/>
        </p:nvSpPr>
        <p:spPr bwMode="auto">
          <a:xfrm>
            <a:off x="8296276" y="3357564"/>
            <a:ext cx="220663" cy="142875"/>
          </a:xfrm>
          <a:custGeom>
            <a:avLst/>
            <a:gdLst>
              <a:gd name="T0" fmla="*/ 211429 w 220345"/>
              <a:gd name="T1" fmla="*/ 0 h 143509"/>
              <a:gd name="T2" fmla="*/ 0 w 220345"/>
              <a:gd name="T3" fmla="*/ 120215 h 143509"/>
              <a:gd name="T4" fmla="*/ 0 w 220345"/>
              <a:gd name="T5" fmla="*/ 142244 h 143509"/>
              <a:gd name="T6" fmla="*/ 220981 w 220345"/>
              <a:gd name="T7" fmla="*/ 16363 h 143509"/>
              <a:gd name="T8" fmla="*/ 220981 w 220345"/>
              <a:gd name="T9" fmla="*/ 5664 h 143509"/>
              <a:gd name="T10" fmla="*/ 211429 w 220345"/>
              <a:gd name="T11" fmla="*/ 0 h 1435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0345" h="143509">
                <a:moveTo>
                  <a:pt x="210820" y="0"/>
                </a:moveTo>
                <a:lnTo>
                  <a:pt x="0" y="121284"/>
                </a:lnTo>
                <a:lnTo>
                  <a:pt x="0" y="143509"/>
                </a:lnTo>
                <a:lnTo>
                  <a:pt x="220345" y="16509"/>
                </a:lnTo>
                <a:lnTo>
                  <a:pt x="220345" y="5714"/>
                </a:lnTo>
                <a:lnTo>
                  <a:pt x="2108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8" name="object 98">
            <a:extLst>
              <a:ext uri="{FF2B5EF4-FFF2-40B4-BE49-F238E27FC236}">
                <a16:creationId xmlns:a16="http://schemas.microsoft.com/office/drawing/2014/main" id="{7918DD77-B76F-EF47-9AB3-AC21F08E588B}"/>
              </a:ext>
            </a:extLst>
          </p:cNvPr>
          <p:cNvSpPr>
            <a:spLocks/>
          </p:cNvSpPr>
          <p:nvPr/>
        </p:nvSpPr>
        <p:spPr bwMode="auto">
          <a:xfrm>
            <a:off x="8293101" y="3327400"/>
            <a:ext cx="180975" cy="115888"/>
          </a:xfrm>
          <a:custGeom>
            <a:avLst/>
            <a:gdLst>
              <a:gd name="T0" fmla="*/ 170884 w 181609"/>
              <a:gd name="T1" fmla="*/ 0 h 116205"/>
              <a:gd name="T2" fmla="*/ 0 w 181609"/>
              <a:gd name="T3" fmla="*/ 99152 h 116205"/>
              <a:gd name="T4" fmla="*/ 9459 w 181609"/>
              <a:gd name="T5" fmla="*/ 115572 h 116205"/>
              <a:gd name="T6" fmla="*/ 180343 w 181609"/>
              <a:gd name="T7" fmla="*/ 16420 h 116205"/>
              <a:gd name="T8" fmla="*/ 170884 w 181609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6205">
                <a:moveTo>
                  <a:pt x="172084" y="0"/>
                </a:moveTo>
                <a:lnTo>
                  <a:pt x="0" y="99695"/>
                </a:lnTo>
                <a:lnTo>
                  <a:pt x="9525" y="116205"/>
                </a:lnTo>
                <a:lnTo>
                  <a:pt x="181609" y="16510"/>
                </a:lnTo>
                <a:lnTo>
                  <a:pt x="17208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49" name="object 99">
            <a:extLst>
              <a:ext uri="{FF2B5EF4-FFF2-40B4-BE49-F238E27FC236}">
                <a16:creationId xmlns:a16="http://schemas.microsoft.com/office/drawing/2014/main" id="{9290FF6C-B7AE-2342-84EC-551AA86D63F0}"/>
              </a:ext>
            </a:extLst>
          </p:cNvPr>
          <p:cNvSpPr>
            <a:spLocks/>
          </p:cNvSpPr>
          <p:nvPr/>
        </p:nvSpPr>
        <p:spPr bwMode="auto">
          <a:xfrm>
            <a:off x="8507413" y="3103563"/>
            <a:ext cx="19050" cy="258762"/>
          </a:xfrm>
          <a:custGeom>
            <a:avLst/>
            <a:gdLst>
              <a:gd name="T0" fmla="*/ 19050 w 19050"/>
              <a:gd name="T1" fmla="*/ 0 h 259714"/>
              <a:gd name="T2" fmla="*/ 0 w 19050"/>
              <a:gd name="T3" fmla="*/ 10715 h 259714"/>
              <a:gd name="T4" fmla="*/ 0 w 19050"/>
              <a:gd name="T5" fmla="*/ 252141 h 259714"/>
              <a:gd name="T6" fmla="*/ 9525 w 19050"/>
              <a:gd name="T7" fmla="*/ 257813 h 259714"/>
              <a:gd name="T8" fmla="*/ 19050 w 19050"/>
              <a:gd name="T9" fmla="*/ 252141 h 259714"/>
              <a:gd name="T10" fmla="*/ 19050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19050" y="0"/>
                </a:moveTo>
                <a:lnTo>
                  <a:pt x="0" y="10794"/>
                </a:lnTo>
                <a:lnTo>
                  <a:pt x="0" y="254000"/>
                </a:lnTo>
                <a:lnTo>
                  <a:pt x="9525" y="259714"/>
                </a:lnTo>
                <a:lnTo>
                  <a:pt x="19050" y="254000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0" name="object 100">
            <a:extLst>
              <a:ext uri="{FF2B5EF4-FFF2-40B4-BE49-F238E27FC236}">
                <a16:creationId xmlns:a16="http://schemas.microsoft.com/office/drawing/2014/main" id="{A1C8D506-B78A-0748-8B34-C3E5E23F1B4A}"/>
              </a:ext>
            </a:extLst>
          </p:cNvPr>
          <p:cNvSpPr>
            <a:spLocks/>
          </p:cNvSpPr>
          <p:nvPr/>
        </p:nvSpPr>
        <p:spPr bwMode="auto">
          <a:xfrm>
            <a:off x="8296275" y="2970213"/>
            <a:ext cx="230188" cy="144462"/>
          </a:xfrm>
          <a:custGeom>
            <a:avLst/>
            <a:gdLst>
              <a:gd name="T0" fmla="*/ 0 w 229870"/>
              <a:gd name="T1" fmla="*/ 0 h 143510"/>
              <a:gd name="T2" fmla="*/ 0 w 229870"/>
              <a:gd name="T3" fmla="*/ 22520 h 143510"/>
              <a:gd name="T4" fmla="*/ 211404 w 229870"/>
              <a:gd name="T5" fmla="*/ 145420 h 143510"/>
              <a:gd name="T6" fmla="*/ 230506 w 229870"/>
              <a:gd name="T7" fmla="*/ 134481 h 143510"/>
              <a:gd name="T8" fmla="*/ 0 w 229870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70" h="143510">
                <a:moveTo>
                  <a:pt x="0" y="0"/>
                </a:moveTo>
                <a:lnTo>
                  <a:pt x="0" y="22225"/>
                </a:lnTo>
                <a:lnTo>
                  <a:pt x="210820" y="143510"/>
                </a:lnTo>
                <a:lnTo>
                  <a:pt x="229870" y="1327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1" name="object 101">
            <a:extLst>
              <a:ext uri="{FF2B5EF4-FFF2-40B4-BE49-F238E27FC236}">
                <a16:creationId xmlns:a16="http://schemas.microsoft.com/office/drawing/2014/main" id="{AB85F955-1D7D-B940-A94A-8675B5C2A4C3}"/>
              </a:ext>
            </a:extLst>
          </p:cNvPr>
          <p:cNvSpPr>
            <a:spLocks/>
          </p:cNvSpPr>
          <p:nvPr/>
        </p:nvSpPr>
        <p:spPr bwMode="auto">
          <a:xfrm>
            <a:off x="8293101" y="3028950"/>
            <a:ext cx="180975" cy="115888"/>
          </a:xfrm>
          <a:custGeom>
            <a:avLst/>
            <a:gdLst>
              <a:gd name="T0" fmla="*/ 9459 w 181609"/>
              <a:gd name="T1" fmla="*/ 0 h 116205"/>
              <a:gd name="T2" fmla="*/ 0 w 181609"/>
              <a:gd name="T3" fmla="*/ 16420 h 116205"/>
              <a:gd name="T4" fmla="*/ 170884 w 181609"/>
              <a:gd name="T5" fmla="*/ 115572 h 116205"/>
              <a:gd name="T6" fmla="*/ 180343 w 181609"/>
              <a:gd name="T7" fmla="*/ 99152 h 116205"/>
              <a:gd name="T8" fmla="*/ 9459 w 181609"/>
              <a:gd name="T9" fmla="*/ 0 h 116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09" h="116205">
                <a:moveTo>
                  <a:pt x="9525" y="0"/>
                </a:moveTo>
                <a:lnTo>
                  <a:pt x="0" y="16510"/>
                </a:lnTo>
                <a:lnTo>
                  <a:pt x="172084" y="116205"/>
                </a:lnTo>
                <a:lnTo>
                  <a:pt x="181609" y="9969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2" name="object 102">
            <a:extLst>
              <a:ext uri="{FF2B5EF4-FFF2-40B4-BE49-F238E27FC236}">
                <a16:creationId xmlns:a16="http://schemas.microsoft.com/office/drawing/2014/main" id="{67E5B918-7BF9-F84F-802B-63AE8CDE6912}"/>
              </a:ext>
            </a:extLst>
          </p:cNvPr>
          <p:cNvSpPr>
            <a:spLocks/>
          </p:cNvSpPr>
          <p:nvPr/>
        </p:nvSpPr>
        <p:spPr bwMode="auto">
          <a:xfrm>
            <a:off x="8067675" y="2970213"/>
            <a:ext cx="228600" cy="144462"/>
          </a:xfrm>
          <a:custGeom>
            <a:avLst/>
            <a:gdLst>
              <a:gd name="T0" fmla="*/ 227968 w 229234"/>
              <a:gd name="T1" fmla="*/ 0 h 143510"/>
              <a:gd name="T2" fmla="*/ 0 w 229234"/>
              <a:gd name="T3" fmla="*/ 134481 h 143510"/>
              <a:gd name="T4" fmla="*/ 18944 w 229234"/>
              <a:gd name="T5" fmla="*/ 145420 h 143510"/>
              <a:gd name="T6" fmla="*/ 227968 w 229234"/>
              <a:gd name="T7" fmla="*/ 22520 h 143510"/>
              <a:gd name="T8" fmla="*/ 227968 w 229234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4" h="143510">
                <a:moveTo>
                  <a:pt x="229234" y="0"/>
                </a:moveTo>
                <a:lnTo>
                  <a:pt x="0" y="132715"/>
                </a:lnTo>
                <a:lnTo>
                  <a:pt x="19050" y="143510"/>
                </a:lnTo>
                <a:lnTo>
                  <a:pt x="229234" y="22225"/>
                </a:lnTo>
                <a:lnTo>
                  <a:pt x="2292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3" name="object 103">
            <a:extLst>
              <a:ext uri="{FF2B5EF4-FFF2-40B4-BE49-F238E27FC236}">
                <a16:creationId xmlns:a16="http://schemas.microsoft.com/office/drawing/2014/main" id="{E1F60DFC-93B6-8A4B-B4FE-0DB03EA84276}"/>
              </a:ext>
            </a:extLst>
          </p:cNvPr>
          <p:cNvSpPr>
            <a:spLocks/>
          </p:cNvSpPr>
          <p:nvPr/>
        </p:nvSpPr>
        <p:spPr bwMode="auto">
          <a:xfrm>
            <a:off x="8516939" y="3357564"/>
            <a:ext cx="149225" cy="96837"/>
          </a:xfrm>
          <a:custGeom>
            <a:avLst/>
            <a:gdLst>
              <a:gd name="T0" fmla="*/ 9607 w 148590"/>
              <a:gd name="T1" fmla="*/ 0 h 97154"/>
              <a:gd name="T2" fmla="*/ 0 w 148590"/>
              <a:gd name="T3" fmla="*/ 5676 h 97154"/>
              <a:gd name="T4" fmla="*/ 0 w 148590"/>
              <a:gd name="T5" fmla="*/ 16401 h 97154"/>
              <a:gd name="T6" fmla="*/ 140256 w 148590"/>
              <a:gd name="T7" fmla="*/ 96521 h 97154"/>
              <a:gd name="T8" fmla="*/ 149863 w 148590"/>
              <a:gd name="T9" fmla="*/ 80119 h 97154"/>
              <a:gd name="T10" fmla="*/ 9607 w 148590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8590" h="97154">
                <a:moveTo>
                  <a:pt x="9525" y="0"/>
                </a:moveTo>
                <a:lnTo>
                  <a:pt x="0" y="5714"/>
                </a:lnTo>
                <a:lnTo>
                  <a:pt x="0" y="16509"/>
                </a:lnTo>
                <a:lnTo>
                  <a:pt x="139065" y="97154"/>
                </a:lnTo>
                <a:lnTo>
                  <a:pt x="148590" y="8064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4" name="object 104">
            <a:extLst>
              <a:ext uri="{FF2B5EF4-FFF2-40B4-BE49-F238E27FC236}">
                <a16:creationId xmlns:a16="http://schemas.microsoft.com/office/drawing/2014/main" id="{8DFFFBA0-F589-B141-B03B-C908BBF8A69F}"/>
              </a:ext>
            </a:extLst>
          </p:cNvPr>
          <p:cNvSpPr>
            <a:spLocks/>
          </p:cNvSpPr>
          <p:nvPr/>
        </p:nvSpPr>
        <p:spPr bwMode="auto">
          <a:xfrm>
            <a:off x="8829675" y="3351214"/>
            <a:ext cx="127000" cy="90487"/>
          </a:xfrm>
          <a:custGeom>
            <a:avLst/>
            <a:gdLst>
              <a:gd name="T0" fmla="*/ 126369 w 127634"/>
              <a:gd name="T1" fmla="*/ 0 h 90170"/>
              <a:gd name="T2" fmla="*/ 0 w 127634"/>
              <a:gd name="T3" fmla="*/ 74179 h 90170"/>
              <a:gd name="T4" fmla="*/ 9431 w 127634"/>
              <a:gd name="T5" fmla="*/ 90805 h 90170"/>
              <a:gd name="T6" fmla="*/ 126369 w 127634"/>
              <a:gd name="T7" fmla="*/ 22381 h 90170"/>
              <a:gd name="T8" fmla="*/ 126369 w 127634"/>
              <a:gd name="T9" fmla="*/ 0 h 901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7634" h="90170">
                <a:moveTo>
                  <a:pt x="127634" y="0"/>
                </a:moveTo>
                <a:lnTo>
                  <a:pt x="0" y="73660"/>
                </a:lnTo>
                <a:lnTo>
                  <a:pt x="9525" y="90170"/>
                </a:lnTo>
                <a:lnTo>
                  <a:pt x="127634" y="22225"/>
                </a:lnTo>
                <a:lnTo>
                  <a:pt x="1276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5" name="object 105">
            <a:extLst>
              <a:ext uri="{FF2B5EF4-FFF2-40B4-BE49-F238E27FC236}">
                <a16:creationId xmlns:a16="http://schemas.microsoft.com/office/drawing/2014/main" id="{B3C8DA5F-E88D-3C4E-B335-D3A056A09025}"/>
              </a:ext>
            </a:extLst>
          </p:cNvPr>
          <p:cNvSpPr>
            <a:spLocks/>
          </p:cNvSpPr>
          <p:nvPr/>
        </p:nvSpPr>
        <p:spPr bwMode="auto">
          <a:xfrm>
            <a:off x="8853488" y="3409951"/>
            <a:ext cx="107950" cy="73025"/>
          </a:xfrm>
          <a:custGeom>
            <a:avLst/>
            <a:gdLst>
              <a:gd name="T0" fmla="*/ 97906 w 108584"/>
              <a:gd name="T1" fmla="*/ 0 h 73660"/>
              <a:gd name="T2" fmla="*/ 0 w 108584"/>
              <a:gd name="T3" fmla="*/ 56169 h 73660"/>
              <a:gd name="T4" fmla="*/ 9414 w 108584"/>
              <a:gd name="T5" fmla="*/ 72395 h 73660"/>
              <a:gd name="T6" fmla="*/ 107320 w 108584"/>
              <a:gd name="T7" fmla="*/ 16227 h 73660"/>
              <a:gd name="T8" fmla="*/ 97906 w 108584"/>
              <a:gd name="T9" fmla="*/ 0 h 736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584" h="73660">
                <a:moveTo>
                  <a:pt x="99059" y="0"/>
                </a:moveTo>
                <a:lnTo>
                  <a:pt x="0" y="57150"/>
                </a:lnTo>
                <a:lnTo>
                  <a:pt x="9525" y="73660"/>
                </a:lnTo>
                <a:lnTo>
                  <a:pt x="108584" y="16510"/>
                </a:lnTo>
                <a:lnTo>
                  <a:pt x="990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6" name="object 106">
            <a:extLst>
              <a:ext uri="{FF2B5EF4-FFF2-40B4-BE49-F238E27FC236}">
                <a16:creationId xmlns:a16="http://schemas.microsoft.com/office/drawing/2014/main" id="{4BFF2314-44CC-804D-9227-542D82D7D477}"/>
              </a:ext>
            </a:extLst>
          </p:cNvPr>
          <p:cNvSpPr>
            <a:spLocks/>
          </p:cNvSpPr>
          <p:nvPr/>
        </p:nvSpPr>
        <p:spPr bwMode="auto">
          <a:xfrm>
            <a:off x="8956676" y="3351214"/>
            <a:ext cx="149225" cy="103187"/>
          </a:xfrm>
          <a:custGeom>
            <a:avLst/>
            <a:gdLst>
              <a:gd name="T0" fmla="*/ 0 w 149225"/>
              <a:gd name="T1" fmla="*/ 0 h 102870"/>
              <a:gd name="T2" fmla="*/ 0 w 149225"/>
              <a:gd name="T3" fmla="*/ 22362 h 102870"/>
              <a:gd name="T4" fmla="*/ 139700 w 149225"/>
              <a:gd name="T5" fmla="*/ 103505 h 102870"/>
              <a:gd name="T6" fmla="*/ 149225 w 149225"/>
              <a:gd name="T7" fmla="*/ 86893 h 102870"/>
              <a:gd name="T8" fmla="*/ 0 w 149225"/>
              <a:gd name="T9" fmla="*/ 0 h 1028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225" h="102870">
                <a:moveTo>
                  <a:pt x="0" y="0"/>
                </a:moveTo>
                <a:lnTo>
                  <a:pt x="0" y="22225"/>
                </a:lnTo>
                <a:lnTo>
                  <a:pt x="139700" y="102870"/>
                </a:lnTo>
                <a:lnTo>
                  <a:pt x="149225" y="8636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7" name="object 107">
            <a:extLst>
              <a:ext uri="{FF2B5EF4-FFF2-40B4-BE49-F238E27FC236}">
                <a16:creationId xmlns:a16="http://schemas.microsoft.com/office/drawing/2014/main" id="{B9D3137C-69A4-7743-9892-741F6421FC3A}"/>
              </a:ext>
            </a:extLst>
          </p:cNvPr>
          <p:cNvSpPr>
            <a:spLocks/>
          </p:cNvSpPr>
          <p:nvPr/>
        </p:nvSpPr>
        <p:spPr bwMode="auto">
          <a:xfrm>
            <a:off x="8737600" y="3579813"/>
            <a:ext cx="0" cy="74612"/>
          </a:xfrm>
          <a:custGeom>
            <a:avLst/>
            <a:gdLst>
              <a:gd name="T0" fmla="*/ 0 h 75564"/>
              <a:gd name="T1" fmla="*/ 73672 h 755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5564">
                <a:moveTo>
                  <a:pt x="0" y="0"/>
                </a:moveTo>
                <a:lnTo>
                  <a:pt x="0" y="7556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8" name="object 108">
            <a:extLst>
              <a:ext uri="{FF2B5EF4-FFF2-40B4-BE49-F238E27FC236}">
                <a16:creationId xmlns:a16="http://schemas.microsoft.com/office/drawing/2014/main" id="{6F4B28F4-72D2-AD45-889D-549EC2D46370}"/>
              </a:ext>
            </a:extLst>
          </p:cNvPr>
          <p:cNvSpPr>
            <a:spLocks/>
          </p:cNvSpPr>
          <p:nvPr/>
        </p:nvSpPr>
        <p:spPr bwMode="auto">
          <a:xfrm>
            <a:off x="8683626" y="3268664"/>
            <a:ext cx="119063" cy="117475"/>
          </a:xfrm>
          <a:custGeom>
            <a:avLst/>
            <a:gdLst>
              <a:gd name="T0" fmla="*/ 119623 w 118506"/>
              <a:gd name="T1" fmla="*/ 59071 h 117029"/>
              <a:gd name="T2" fmla="*/ 104946 w 118506"/>
              <a:gd name="T3" fmla="*/ 19890 h 117029"/>
              <a:gd name="T4" fmla="*/ 68633 w 118506"/>
              <a:gd name="T5" fmla="*/ 0 h 117029"/>
              <a:gd name="T6" fmla="*/ 51952 w 118506"/>
              <a:gd name="T7" fmla="*/ 1283 h 117029"/>
              <a:gd name="T8" fmla="*/ 14503 w 118506"/>
              <a:gd name="T9" fmla="*/ 20995 h 117029"/>
              <a:gd name="T10" fmla="*/ 0 w 118506"/>
              <a:gd name="T11" fmla="*/ 57177 h 117029"/>
              <a:gd name="T12" fmla="*/ 1707 w 118506"/>
              <a:gd name="T13" fmla="*/ 72173 h 117029"/>
              <a:gd name="T14" fmla="*/ 24199 w 118506"/>
              <a:gd name="T15" fmla="*/ 106947 h 117029"/>
              <a:gd name="T16" fmla="*/ 49582 w 118506"/>
              <a:gd name="T17" fmla="*/ 117923 h 117029"/>
              <a:gd name="T18" fmla="*/ 66558 w 118506"/>
              <a:gd name="T19" fmla="*/ 116756 h 117029"/>
              <a:gd name="T20" fmla="*/ 104506 w 118506"/>
              <a:gd name="T21" fmla="*/ 97631 h 117029"/>
              <a:gd name="T22" fmla="*/ 119542 w 118506"/>
              <a:gd name="T23" fmla="*/ 62195 h 117029"/>
              <a:gd name="T24" fmla="*/ 119623 w 118506"/>
              <a:gd name="T25" fmla="*/ 59071 h 1170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8506" h="117029">
                <a:moveTo>
                  <a:pt x="118506" y="58624"/>
                </a:moveTo>
                <a:lnTo>
                  <a:pt x="103966" y="19739"/>
                </a:lnTo>
                <a:lnTo>
                  <a:pt x="67992" y="0"/>
                </a:lnTo>
                <a:lnTo>
                  <a:pt x="51467" y="1273"/>
                </a:lnTo>
                <a:lnTo>
                  <a:pt x="14367" y="20836"/>
                </a:lnTo>
                <a:lnTo>
                  <a:pt x="0" y="56744"/>
                </a:lnTo>
                <a:lnTo>
                  <a:pt x="1691" y="71626"/>
                </a:lnTo>
                <a:lnTo>
                  <a:pt x="23973" y="106137"/>
                </a:lnTo>
                <a:lnTo>
                  <a:pt x="49119" y="117029"/>
                </a:lnTo>
                <a:lnTo>
                  <a:pt x="65937" y="115871"/>
                </a:lnTo>
                <a:lnTo>
                  <a:pt x="103530" y="96891"/>
                </a:lnTo>
                <a:lnTo>
                  <a:pt x="118426" y="61724"/>
                </a:lnTo>
                <a:lnTo>
                  <a:pt x="118506" y="58624"/>
                </a:lnTo>
                <a:close/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59" name="object 109">
            <a:extLst>
              <a:ext uri="{FF2B5EF4-FFF2-40B4-BE49-F238E27FC236}">
                <a16:creationId xmlns:a16="http://schemas.microsoft.com/office/drawing/2014/main" id="{A3E27337-6570-7149-AEAF-3CC796B76D0F}"/>
              </a:ext>
            </a:extLst>
          </p:cNvPr>
          <p:cNvSpPr>
            <a:spLocks/>
          </p:cNvSpPr>
          <p:nvPr/>
        </p:nvSpPr>
        <p:spPr bwMode="auto">
          <a:xfrm>
            <a:off x="8713789" y="3327400"/>
            <a:ext cx="58737" cy="0"/>
          </a:xfrm>
          <a:custGeom>
            <a:avLst/>
            <a:gdLst>
              <a:gd name="T0" fmla="*/ 0 w 59264"/>
              <a:gd name="T1" fmla="*/ 58215 w 5926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59264">
                <a:moveTo>
                  <a:pt x="0" y="0"/>
                </a:moveTo>
                <a:lnTo>
                  <a:pt x="59264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0" name="object 110">
            <a:extLst>
              <a:ext uri="{FF2B5EF4-FFF2-40B4-BE49-F238E27FC236}">
                <a16:creationId xmlns:a16="http://schemas.microsoft.com/office/drawing/2014/main" id="{147626A5-66AA-8245-98FD-D7F75857F03D}"/>
              </a:ext>
            </a:extLst>
          </p:cNvPr>
          <p:cNvSpPr>
            <a:spLocks/>
          </p:cNvSpPr>
          <p:nvPr/>
        </p:nvSpPr>
        <p:spPr bwMode="auto">
          <a:xfrm>
            <a:off x="8743950" y="3297239"/>
            <a:ext cx="0" cy="58737"/>
          </a:xfrm>
          <a:custGeom>
            <a:avLst/>
            <a:gdLst>
              <a:gd name="T0" fmla="*/ 0 h 59265"/>
              <a:gd name="T1" fmla="*/ 58214 h 5926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59265">
                <a:moveTo>
                  <a:pt x="0" y="0"/>
                </a:moveTo>
                <a:lnTo>
                  <a:pt x="0" y="59265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1" name="object 111">
            <a:extLst>
              <a:ext uri="{FF2B5EF4-FFF2-40B4-BE49-F238E27FC236}">
                <a16:creationId xmlns:a16="http://schemas.microsoft.com/office/drawing/2014/main" id="{D2A848DA-D3C2-364B-ACD5-E9EFB267C143}"/>
              </a:ext>
            </a:extLst>
          </p:cNvPr>
          <p:cNvSpPr>
            <a:spLocks/>
          </p:cNvSpPr>
          <p:nvPr/>
        </p:nvSpPr>
        <p:spPr bwMode="auto">
          <a:xfrm>
            <a:off x="6218239" y="3344863"/>
            <a:ext cx="28575" cy="30162"/>
          </a:xfrm>
          <a:custGeom>
            <a:avLst/>
            <a:gdLst>
              <a:gd name="T0" fmla="*/ 21384 w 29634"/>
              <a:gd name="T1" fmla="*/ 0 h 29634"/>
              <a:gd name="T2" fmla="*/ 6168 w 29634"/>
              <a:gd name="T3" fmla="*/ 0 h 29634"/>
              <a:gd name="T4" fmla="*/ 0 w 29634"/>
              <a:gd name="T5" fmla="*/ 6872 h 29634"/>
              <a:gd name="T6" fmla="*/ 0 w 29634"/>
              <a:gd name="T7" fmla="*/ 23826 h 29634"/>
              <a:gd name="T8" fmla="*/ 6168 w 29634"/>
              <a:gd name="T9" fmla="*/ 30699 h 29634"/>
              <a:gd name="T10" fmla="*/ 21384 w 29634"/>
              <a:gd name="T11" fmla="*/ 30699 h 29634"/>
              <a:gd name="T12" fmla="*/ 27554 w 29634"/>
              <a:gd name="T13" fmla="*/ 23826 h 29634"/>
              <a:gd name="T14" fmla="*/ 27554 w 29634"/>
              <a:gd name="T15" fmla="*/ 6872 h 29634"/>
              <a:gd name="T16" fmla="*/ 21384 w 29634"/>
              <a:gd name="T17" fmla="*/ 0 h 29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9634" h="29634">
                <a:moveTo>
                  <a:pt x="22999" y="0"/>
                </a:moveTo>
                <a:lnTo>
                  <a:pt x="6634" y="0"/>
                </a:lnTo>
                <a:lnTo>
                  <a:pt x="0" y="6634"/>
                </a:lnTo>
                <a:lnTo>
                  <a:pt x="0" y="22999"/>
                </a:lnTo>
                <a:lnTo>
                  <a:pt x="6634" y="29634"/>
                </a:lnTo>
                <a:lnTo>
                  <a:pt x="22999" y="29634"/>
                </a:lnTo>
                <a:lnTo>
                  <a:pt x="29634" y="22999"/>
                </a:lnTo>
                <a:lnTo>
                  <a:pt x="29634" y="6634"/>
                </a:lnTo>
                <a:lnTo>
                  <a:pt x="2299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2" name="object 112">
            <a:extLst>
              <a:ext uri="{FF2B5EF4-FFF2-40B4-BE49-F238E27FC236}">
                <a16:creationId xmlns:a16="http://schemas.microsoft.com/office/drawing/2014/main" id="{F0249DBE-18E1-CF44-B1DE-E1FA8EE08B4F}"/>
              </a:ext>
            </a:extLst>
          </p:cNvPr>
          <p:cNvSpPr>
            <a:spLocks/>
          </p:cNvSpPr>
          <p:nvPr/>
        </p:nvSpPr>
        <p:spPr bwMode="auto">
          <a:xfrm>
            <a:off x="6078539" y="3268664"/>
            <a:ext cx="117475" cy="117475"/>
          </a:xfrm>
          <a:custGeom>
            <a:avLst/>
            <a:gdLst>
              <a:gd name="T0" fmla="*/ 116456 w 118503"/>
              <a:gd name="T1" fmla="*/ 59071 h 117029"/>
              <a:gd name="T2" fmla="*/ 102169 w 118503"/>
              <a:gd name="T3" fmla="*/ 19890 h 117029"/>
              <a:gd name="T4" fmla="*/ 66815 w 118503"/>
              <a:gd name="T5" fmla="*/ 0 h 117029"/>
              <a:gd name="T6" fmla="*/ 50575 w 118503"/>
              <a:gd name="T7" fmla="*/ 1283 h 117029"/>
              <a:gd name="T8" fmla="*/ 14117 w 118503"/>
              <a:gd name="T9" fmla="*/ 20995 h 117029"/>
              <a:gd name="T10" fmla="*/ 0 w 118503"/>
              <a:gd name="T11" fmla="*/ 57178 h 117029"/>
              <a:gd name="T12" fmla="*/ 1661 w 118503"/>
              <a:gd name="T13" fmla="*/ 72175 h 117029"/>
              <a:gd name="T14" fmla="*/ 23559 w 118503"/>
              <a:gd name="T15" fmla="*/ 106949 h 117029"/>
              <a:gd name="T16" fmla="*/ 48271 w 118503"/>
              <a:gd name="T17" fmla="*/ 117923 h 117029"/>
              <a:gd name="T18" fmla="*/ 64798 w 118503"/>
              <a:gd name="T19" fmla="*/ 116756 h 117029"/>
              <a:gd name="T20" fmla="*/ 101742 w 118503"/>
              <a:gd name="T21" fmla="*/ 97630 h 117029"/>
              <a:gd name="T22" fmla="*/ 116378 w 118503"/>
              <a:gd name="T23" fmla="*/ 62192 h 117029"/>
              <a:gd name="T24" fmla="*/ 116456 w 118503"/>
              <a:gd name="T25" fmla="*/ 59071 h 1170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8503" h="117029">
                <a:moveTo>
                  <a:pt x="118503" y="58624"/>
                </a:moveTo>
                <a:lnTo>
                  <a:pt x="103965" y="19739"/>
                </a:lnTo>
                <a:lnTo>
                  <a:pt x="67990" y="0"/>
                </a:lnTo>
                <a:lnTo>
                  <a:pt x="51464" y="1273"/>
                </a:lnTo>
                <a:lnTo>
                  <a:pt x="14366" y="20836"/>
                </a:lnTo>
                <a:lnTo>
                  <a:pt x="0" y="56745"/>
                </a:lnTo>
                <a:lnTo>
                  <a:pt x="1691" y="71628"/>
                </a:lnTo>
                <a:lnTo>
                  <a:pt x="23973" y="106139"/>
                </a:lnTo>
                <a:lnTo>
                  <a:pt x="49119" y="117029"/>
                </a:lnTo>
                <a:lnTo>
                  <a:pt x="65937" y="115871"/>
                </a:lnTo>
                <a:lnTo>
                  <a:pt x="103530" y="96890"/>
                </a:lnTo>
                <a:lnTo>
                  <a:pt x="118423" y="61721"/>
                </a:lnTo>
                <a:lnTo>
                  <a:pt x="118503" y="58624"/>
                </a:lnTo>
                <a:close/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3" name="object 113">
            <a:extLst>
              <a:ext uri="{FF2B5EF4-FFF2-40B4-BE49-F238E27FC236}">
                <a16:creationId xmlns:a16="http://schemas.microsoft.com/office/drawing/2014/main" id="{BB9B5F48-7EE1-0842-94A0-498E97927BD3}"/>
              </a:ext>
            </a:extLst>
          </p:cNvPr>
          <p:cNvSpPr>
            <a:spLocks/>
          </p:cNvSpPr>
          <p:nvPr/>
        </p:nvSpPr>
        <p:spPr bwMode="auto">
          <a:xfrm>
            <a:off x="6107114" y="3327400"/>
            <a:ext cx="60325" cy="0"/>
          </a:xfrm>
          <a:custGeom>
            <a:avLst/>
            <a:gdLst>
              <a:gd name="T0" fmla="*/ 0 w 59266"/>
              <a:gd name="T1" fmla="*/ 61403 w 59266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59266">
                <a:moveTo>
                  <a:pt x="0" y="0"/>
                </a:moveTo>
                <a:lnTo>
                  <a:pt x="59266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4" name="object 114">
            <a:extLst>
              <a:ext uri="{FF2B5EF4-FFF2-40B4-BE49-F238E27FC236}">
                <a16:creationId xmlns:a16="http://schemas.microsoft.com/office/drawing/2014/main" id="{D9BBC4C5-059E-7844-93FF-E9814CE0F414}"/>
              </a:ext>
            </a:extLst>
          </p:cNvPr>
          <p:cNvSpPr>
            <a:spLocks/>
          </p:cNvSpPr>
          <p:nvPr/>
        </p:nvSpPr>
        <p:spPr bwMode="auto">
          <a:xfrm>
            <a:off x="6137275" y="3297239"/>
            <a:ext cx="0" cy="58737"/>
          </a:xfrm>
          <a:custGeom>
            <a:avLst/>
            <a:gdLst>
              <a:gd name="T0" fmla="*/ 0 h 59265"/>
              <a:gd name="T1" fmla="*/ 58214 h 5926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59265">
                <a:moveTo>
                  <a:pt x="0" y="0"/>
                </a:moveTo>
                <a:lnTo>
                  <a:pt x="0" y="59265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5" name="object 115">
            <a:extLst>
              <a:ext uri="{FF2B5EF4-FFF2-40B4-BE49-F238E27FC236}">
                <a16:creationId xmlns:a16="http://schemas.microsoft.com/office/drawing/2014/main" id="{DEB73121-05AC-CC42-803E-432072711979}"/>
              </a:ext>
            </a:extLst>
          </p:cNvPr>
          <p:cNvSpPr>
            <a:spLocks/>
          </p:cNvSpPr>
          <p:nvPr/>
        </p:nvSpPr>
        <p:spPr bwMode="auto">
          <a:xfrm>
            <a:off x="6229351" y="3203575"/>
            <a:ext cx="119063" cy="71438"/>
          </a:xfrm>
          <a:custGeom>
            <a:avLst/>
            <a:gdLst>
              <a:gd name="T0" fmla="*/ 118763 w 119364"/>
              <a:gd name="T1" fmla="*/ 15379 h 70789"/>
              <a:gd name="T2" fmla="*/ 108206 w 119364"/>
              <a:gd name="T3" fmla="*/ 8535 h 70789"/>
              <a:gd name="T4" fmla="*/ 96992 w 119364"/>
              <a:gd name="T5" fmla="*/ 3712 h 70789"/>
              <a:gd name="T6" fmla="*/ 85358 w 119364"/>
              <a:gd name="T7" fmla="*/ 879 h 70789"/>
              <a:gd name="T8" fmla="*/ 73544 w 119364"/>
              <a:gd name="T9" fmla="*/ 0 h 70789"/>
              <a:gd name="T10" fmla="*/ 61788 w 119364"/>
              <a:gd name="T11" fmla="*/ 1041 h 70789"/>
              <a:gd name="T12" fmla="*/ 20142 w 119364"/>
              <a:gd name="T13" fmla="*/ 23744 h 70789"/>
              <a:gd name="T14" fmla="*/ 1571 w 119364"/>
              <a:gd name="T15" fmla="*/ 60631 h 70789"/>
              <a:gd name="T16" fmla="*/ 0 w 119364"/>
              <a:gd name="T17" fmla="*/ 72093 h 7078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19364" h="70789">
                <a:moveTo>
                  <a:pt x="119364" y="15101"/>
                </a:moveTo>
                <a:lnTo>
                  <a:pt x="108754" y="8380"/>
                </a:lnTo>
                <a:lnTo>
                  <a:pt x="97483" y="3645"/>
                </a:lnTo>
                <a:lnTo>
                  <a:pt x="85790" y="863"/>
                </a:lnTo>
                <a:lnTo>
                  <a:pt x="73916" y="0"/>
                </a:lnTo>
                <a:lnTo>
                  <a:pt x="62101" y="1023"/>
                </a:lnTo>
                <a:lnTo>
                  <a:pt x="20244" y="23314"/>
                </a:lnTo>
                <a:lnTo>
                  <a:pt x="1579" y="59534"/>
                </a:lnTo>
                <a:lnTo>
                  <a:pt x="0" y="70789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6" name="object 116">
            <a:extLst>
              <a:ext uri="{FF2B5EF4-FFF2-40B4-BE49-F238E27FC236}">
                <a16:creationId xmlns:a16="http://schemas.microsoft.com/office/drawing/2014/main" id="{12C9A96D-2918-E741-8E01-87A2ECA65C40}"/>
              </a:ext>
            </a:extLst>
          </p:cNvPr>
          <p:cNvSpPr>
            <a:spLocks/>
          </p:cNvSpPr>
          <p:nvPr/>
        </p:nvSpPr>
        <p:spPr bwMode="auto">
          <a:xfrm>
            <a:off x="6346825" y="3203576"/>
            <a:ext cx="26988" cy="98425"/>
          </a:xfrm>
          <a:custGeom>
            <a:avLst/>
            <a:gdLst>
              <a:gd name="T0" fmla="*/ 26024 w 27988"/>
              <a:gd name="T1" fmla="*/ 97819 h 99035"/>
              <a:gd name="T2" fmla="*/ 0 w 27988"/>
              <a:gd name="T3" fmla="*/ 25148 h 99035"/>
              <a:gd name="T4" fmla="*/ 8565 w 27988"/>
              <a:gd name="T5" fmla="*/ 11428 h 99035"/>
              <a:gd name="T6" fmla="*/ 16028 w 27988"/>
              <a:gd name="T7" fmla="*/ 0 h 99035"/>
              <a:gd name="T8" fmla="*/ 21540 w 27988"/>
              <a:gd name="T9" fmla="*/ 44594 h 99035"/>
              <a:gd name="T10" fmla="*/ 25464 w 27988"/>
              <a:gd name="T11" fmla="*/ 90767 h 99035"/>
              <a:gd name="T12" fmla="*/ 26024 w 27988"/>
              <a:gd name="T13" fmla="*/ 97819 h 990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988" h="99035">
                <a:moveTo>
                  <a:pt x="27988" y="99035"/>
                </a:moveTo>
                <a:lnTo>
                  <a:pt x="0" y="25461"/>
                </a:lnTo>
                <a:lnTo>
                  <a:pt x="9211" y="11570"/>
                </a:lnTo>
                <a:lnTo>
                  <a:pt x="17238" y="0"/>
                </a:lnTo>
                <a:lnTo>
                  <a:pt x="23166" y="45148"/>
                </a:lnTo>
                <a:lnTo>
                  <a:pt x="27386" y="91896"/>
                </a:lnTo>
                <a:lnTo>
                  <a:pt x="27988" y="990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7" name="object 117">
            <a:extLst>
              <a:ext uri="{FF2B5EF4-FFF2-40B4-BE49-F238E27FC236}">
                <a16:creationId xmlns:a16="http://schemas.microsoft.com/office/drawing/2014/main" id="{96EDE7BB-1A93-9142-A0CB-8E3BC832F037}"/>
              </a:ext>
            </a:extLst>
          </p:cNvPr>
          <p:cNvSpPr>
            <a:spLocks/>
          </p:cNvSpPr>
          <p:nvPr/>
        </p:nvSpPr>
        <p:spPr bwMode="auto">
          <a:xfrm>
            <a:off x="6346825" y="3203576"/>
            <a:ext cx="26988" cy="98425"/>
          </a:xfrm>
          <a:custGeom>
            <a:avLst/>
            <a:gdLst>
              <a:gd name="T0" fmla="*/ 26024 w 27988"/>
              <a:gd name="T1" fmla="*/ 97819 h 99035"/>
              <a:gd name="T2" fmla="*/ 24216 w 27988"/>
              <a:gd name="T3" fmla="*/ 92770 h 99035"/>
              <a:gd name="T4" fmla="*/ 19661 w 27988"/>
              <a:gd name="T5" fmla="*/ 80051 h 99035"/>
              <a:gd name="T6" fmla="*/ 13660 w 27988"/>
              <a:gd name="T7" fmla="*/ 63293 h 99035"/>
              <a:gd name="T8" fmla="*/ 7515 w 27988"/>
              <a:gd name="T9" fmla="*/ 46134 h 99035"/>
              <a:gd name="T10" fmla="*/ 2527 w 27988"/>
              <a:gd name="T11" fmla="*/ 32207 h 99035"/>
              <a:gd name="T12" fmla="*/ 0 w 27988"/>
              <a:gd name="T13" fmla="*/ 25148 h 99035"/>
              <a:gd name="T14" fmla="*/ 8565 w 27988"/>
              <a:gd name="T15" fmla="*/ 11428 h 99035"/>
              <a:gd name="T16" fmla="*/ 16028 w 27988"/>
              <a:gd name="T17" fmla="*/ 0 h 99035"/>
              <a:gd name="T18" fmla="*/ 17015 w 27988"/>
              <a:gd name="T19" fmla="*/ 2985 h 99035"/>
              <a:gd name="T20" fmla="*/ 21540 w 27988"/>
              <a:gd name="T21" fmla="*/ 44594 h 99035"/>
              <a:gd name="T22" fmla="*/ 25464 w 27988"/>
              <a:gd name="T23" fmla="*/ 90767 h 99035"/>
              <a:gd name="T24" fmla="*/ 25983 w 27988"/>
              <a:gd name="T25" fmla="*/ 97302 h 9903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7988" h="99035">
                <a:moveTo>
                  <a:pt x="27988" y="99035"/>
                </a:moveTo>
                <a:lnTo>
                  <a:pt x="26044" y="93924"/>
                </a:lnTo>
                <a:lnTo>
                  <a:pt x="21145" y="81046"/>
                </a:lnTo>
                <a:lnTo>
                  <a:pt x="14691" y="64080"/>
                </a:lnTo>
                <a:lnTo>
                  <a:pt x="8082" y="46708"/>
                </a:lnTo>
                <a:lnTo>
                  <a:pt x="2718" y="32608"/>
                </a:lnTo>
                <a:lnTo>
                  <a:pt x="0" y="25461"/>
                </a:lnTo>
                <a:lnTo>
                  <a:pt x="9211" y="11570"/>
                </a:lnTo>
                <a:lnTo>
                  <a:pt x="17238" y="0"/>
                </a:lnTo>
                <a:lnTo>
                  <a:pt x="18299" y="3022"/>
                </a:lnTo>
                <a:lnTo>
                  <a:pt x="23166" y="45148"/>
                </a:lnTo>
                <a:lnTo>
                  <a:pt x="27386" y="91896"/>
                </a:lnTo>
                <a:lnTo>
                  <a:pt x="27944" y="98512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8" name="object 118">
            <a:extLst>
              <a:ext uri="{FF2B5EF4-FFF2-40B4-BE49-F238E27FC236}">
                <a16:creationId xmlns:a16="http://schemas.microsoft.com/office/drawing/2014/main" id="{B010C0CD-EAF4-4E4B-8D7F-001B2919C1FE}"/>
              </a:ext>
            </a:extLst>
          </p:cNvPr>
          <p:cNvSpPr>
            <a:spLocks/>
          </p:cNvSpPr>
          <p:nvPr/>
        </p:nvSpPr>
        <p:spPr bwMode="auto">
          <a:xfrm>
            <a:off x="6388100" y="3476625"/>
            <a:ext cx="88900" cy="63500"/>
          </a:xfrm>
          <a:custGeom>
            <a:avLst/>
            <a:gdLst>
              <a:gd name="T0" fmla="*/ 0 w 89443"/>
              <a:gd name="T1" fmla="*/ 54383 h 64342"/>
              <a:gd name="T2" fmla="*/ 8698 w 89443"/>
              <a:gd name="T3" fmla="*/ 59334 h 64342"/>
              <a:gd name="T4" fmla="*/ 17592 w 89443"/>
              <a:gd name="T5" fmla="*/ 62070 h 64342"/>
              <a:gd name="T6" fmla="*/ 26574 w 89443"/>
              <a:gd name="T7" fmla="*/ 62669 h 64342"/>
              <a:gd name="T8" fmla="*/ 35531 w 89443"/>
              <a:gd name="T9" fmla="*/ 61210 h 64342"/>
              <a:gd name="T10" fmla="*/ 68934 w 89443"/>
              <a:gd name="T11" fmla="*/ 36373 h 64342"/>
              <a:gd name="T12" fmla="*/ 82640 w 89443"/>
              <a:gd name="T13" fmla="*/ 13657 h 64342"/>
              <a:gd name="T14" fmla="*/ 88360 w 89443"/>
              <a:gd name="T15" fmla="*/ 0 h 643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89443" h="64342">
                <a:moveTo>
                  <a:pt x="0" y="55835"/>
                </a:moveTo>
                <a:lnTo>
                  <a:pt x="8804" y="60918"/>
                </a:lnTo>
                <a:lnTo>
                  <a:pt x="17807" y="63727"/>
                </a:lnTo>
                <a:lnTo>
                  <a:pt x="26899" y="64342"/>
                </a:lnTo>
                <a:lnTo>
                  <a:pt x="35966" y="62844"/>
                </a:lnTo>
                <a:lnTo>
                  <a:pt x="69779" y="37344"/>
                </a:lnTo>
                <a:lnTo>
                  <a:pt x="83653" y="14021"/>
                </a:lnTo>
                <a:lnTo>
                  <a:pt x="89443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69" name="object 119">
            <a:extLst>
              <a:ext uri="{FF2B5EF4-FFF2-40B4-BE49-F238E27FC236}">
                <a16:creationId xmlns:a16="http://schemas.microsoft.com/office/drawing/2014/main" id="{A091AD6C-E7BF-6044-B3BB-6AD8936BE0C5}"/>
              </a:ext>
            </a:extLst>
          </p:cNvPr>
          <p:cNvSpPr>
            <a:spLocks/>
          </p:cNvSpPr>
          <p:nvPr/>
        </p:nvSpPr>
        <p:spPr bwMode="auto">
          <a:xfrm>
            <a:off x="6340475" y="3457575"/>
            <a:ext cx="39688" cy="95250"/>
          </a:xfrm>
          <a:custGeom>
            <a:avLst/>
            <a:gdLst>
              <a:gd name="T0" fmla="*/ 33147 w 40439"/>
              <a:gd name="T1" fmla="*/ 96261 h 94250"/>
              <a:gd name="T2" fmla="*/ 16690 w 40439"/>
              <a:gd name="T3" fmla="*/ 49761 h 94250"/>
              <a:gd name="T4" fmla="*/ 0 w 40439"/>
              <a:gd name="T5" fmla="*/ 0 h 94250"/>
              <a:gd name="T6" fmla="*/ 38951 w 40439"/>
              <a:gd name="T7" fmla="*/ 68733 h 94250"/>
              <a:gd name="T8" fmla="*/ 37472 w 40439"/>
              <a:gd name="T9" fmla="*/ 83825 h 94250"/>
              <a:gd name="T10" fmla="*/ 33147 w 40439"/>
              <a:gd name="T11" fmla="*/ 96261 h 942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0439" h="94250">
                <a:moveTo>
                  <a:pt x="34413" y="94250"/>
                </a:moveTo>
                <a:lnTo>
                  <a:pt x="17328" y="48722"/>
                </a:lnTo>
                <a:lnTo>
                  <a:pt x="0" y="0"/>
                </a:lnTo>
                <a:lnTo>
                  <a:pt x="40439" y="67297"/>
                </a:lnTo>
                <a:lnTo>
                  <a:pt x="38903" y="82074"/>
                </a:lnTo>
                <a:lnTo>
                  <a:pt x="34413" y="9425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0" name="object 120">
            <a:extLst>
              <a:ext uri="{FF2B5EF4-FFF2-40B4-BE49-F238E27FC236}">
                <a16:creationId xmlns:a16="http://schemas.microsoft.com/office/drawing/2014/main" id="{E21BF3AD-DF7E-B946-8121-0A7EE681B76A}"/>
              </a:ext>
            </a:extLst>
          </p:cNvPr>
          <p:cNvSpPr>
            <a:spLocks/>
          </p:cNvSpPr>
          <p:nvPr/>
        </p:nvSpPr>
        <p:spPr bwMode="auto">
          <a:xfrm>
            <a:off x="6340475" y="3457575"/>
            <a:ext cx="39688" cy="95250"/>
          </a:xfrm>
          <a:custGeom>
            <a:avLst/>
            <a:gdLst>
              <a:gd name="T0" fmla="*/ 0 w 40439"/>
              <a:gd name="T1" fmla="*/ 0 h 94250"/>
              <a:gd name="T2" fmla="*/ 2721 w 40439"/>
              <a:gd name="T3" fmla="*/ 4800 h 94250"/>
              <a:gd name="T4" fmla="*/ 9570 w 40439"/>
              <a:gd name="T5" fmla="*/ 16887 h 94250"/>
              <a:gd name="T6" fmla="*/ 18585 w 40439"/>
              <a:gd name="T7" fmla="*/ 32795 h 94250"/>
              <a:gd name="T8" fmla="*/ 27797 w 40439"/>
              <a:gd name="T9" fmla="*/ 49051 h 94250"/>
              <a:gd name="T10" fmla="*/ 35241 w 40439"/>
              <a:gd name="T11" fmla="*/ 62186 h 94250"/>
              <a:gd name="T12" fmla="*/ 38951 w 40439"/>
              <a:gd name="T13" fmla="*/ 68733 h 94250"/>
              <a:gd name="T14" fmla="*/ 37472 w 40439"/>
              <a:gd name="T15" fmla="*/ 83825 h 94250"/>
              <a:gd name="T16" fmla="*/ 33147 w 40439"/>
              <a:gd name="T17" fmla="*/ 96261 h 94250"/>
              <a:gd name="T18" fmla="*/ 31577 w 40439"/>
              <a:gd name="T19" fmla="*/ 92668 h 94250"/>
              <a:gd name="T20" fmla="*/ 16690 w 40439"/>
              <a:gd name="T21" fmla="*/ 49761 h 94250"/>
              <a:gd name="T22" fmla="*/ 1683 w 40439"/>
              <a:gd name="T23" fmla="*/ 5056 h 94250"/>
              <a:gd name="T24" fmla="*/ 21 w 40439"/>
              <a:gd name="T25" fmla="*/ 63 h 9425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40439" h="94250">
                <a:moveTo>
                  <a:pt x="0" y="0"/>
                </a:moveTo>
                <a:lnTo>
                  <a:pt x="2824" y="4700"/>
                </a:lnTo>
                <a:lnTo>
                  <a:pt x="9936" y="16535"/>
                </a:lnTo>
                <a:lnTo>
                  <a:pt x="19295" y="32110"/>
                </a:lnTo>
                <a:lnTo>
                  <a:pt x="28859" y="48026"/>
                </a:lnTo>
                <a:lnTo>
                  <a:pt x="36587" y="60887"/>
                </a:lnTo>
                <a:lnTo>
                  <a:pt x="40439" y="67297"/>
                </a:lnTo>
                <a:lnTo>
                  <a:pt x="38903" y="82074"/>
                </a:lnTo>
                <a:lnTo>
                  <a:pt x="34413" y="94250"/>
                </a:lnTo>
                <a:lnTo>
                  <a:pt x="32784" y="90732"/>
                </a:lnTo>
                <a:lnTo>
                  <a:pt x="17328" y="48722"/>
                </a:lnTo>
                <a:lnTo>
                  <a:pt x="1747" y="4950"/>
                </a:lnTo>
                <a:lnTo>
                  <a:pt x="21" y="6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1" name="object 121">
            <a:extLst>
              <a:ext uri="{FF2B5EF4-FFF2-40B4-BE49-F238E27FC236}">
                <a16:creationId xmlns:a16="http://schemas.microsoft.com/office/drawing/2014/main" id="{8A52961A-D92A-6B4E-B99B-4BAA74B44D8D}"/>
              </a:ext>
            </a:extLst>
          </p:cNvPr>
          <p:cNvSpPr>
            <a:spLocks/>
          </p:cNvSpPr>
          <p:nvPr/>
        </p:nvSpPr>
        <p:spPr bwMode="auto">
          <a:xfrm>
            <a:off x="8693150" y="4025900"/>
            <a:ext cx="0" cy="903288"/>
          </a:xfrm>
          <a:custGeom>
            <a:avLst/>
            <a:gdLst>
              <a:gd name="T0" fmla="*/ 903111 h 903465"/>
              <a:gd name="T1" fmla="*/ 0 h 90346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903465">
                <a:moveTo>
                  <a:pt x="0" y="903465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2" name="object 122">
            <a:extLst>
              <a:ext uri="{FF2B5EF4-FFF2-40B4-BE49-F238E27FC236}">
                <a16:creationId xmlns:a16="http://schemas.microsoft.com/office/drawing/2014/main" id="{06E49A87-06EC-5D4E-AE4D-169A7B0C044F}"/>
              </a:ext>
            </a:extLst>
          </p:cNvPr>
          <p:cNvSpPr>
            <a:spLocks/>
          </p:cNvSpPr>
          <p:nvPr/>
        </p:nvSpPr>
        <p:spPr bwMode="auto">
          <a:xfrm>
            <a:off x="8643938" y="4905375"/>
            <a:ext cx="95250" cy="190500"/>
          </a:xfrm>
          <a:custGeom>
            <a:avLst/>
            <a:gdLst>
              <a:gd name="T0" fmla="*/ 48249 w 95746"/>
              <a:gd name="T1" fmla="*/ 191054 h 189948"/>
              <a:gd name="T2" fmla="*/ 0 w 95746"/>
              <a:gd name="T3" fmla="*/ 0 h 189948"/>
              <a:gd name="T4" fmla="*/ 3901 w 95746"/>
              <a:gd name="T5" fmla="*/ 2965 h 189948"/>
              <a:gd name="T6" fmla="*/ 14131 w 95746"/>
              <a:gd name="T7" fmla="*/ 10210 h 189948"/>
              <a:gd name="T8" fmla="*/ 28190 w 95746"/>
              <a:gd name="T9" fmla="*/ 18110 h 189948"/>
              <a:gd name="T10" fmla="*/ 43578 w 95746"/>
              <a:gd name="T11" fmla="*/ 23040 h 189948"/>
              <a:gd name="T12" fmla="*/ 89650 w 95746"/>
              <a:gd name="T13" fmla="*/ 23040 h 189948"/>
              <a:gd name="T14" fmla="*/ 87667 w 95746"/>
              <a:gd name="T15" fmla="*/ 31290 h 189948"/>
              <a:gd name="T16" fmla="*/ 75541 w 95746"/>
              <a:gd name="T17" fmla="*/ 80906 h 189948"/>
              <a:gd name="T18" fmla="*/ 62182 w 95746"/>
              <a:gd name="T19" fmla="*/ 134977 h 189948"/>
              <a:gd name="T20" fmla="*/ 51739 w 95746"/>
              <a:gd name="T21" fmla="*/ 177038 h 189948"/>
              <a:gd name="T22" fmla="*/ 48249 w 95746"/>
              <a:gd name="T23" fmla="*/ 191054 h 189948"/>
              <a:gd name="T24" fmla="*/ 89650 w 95746"/>
              <a:gd name="T25" fmla="*/ 23040 h 189948"/>
              <a:gd name="T26" fmla="*/ 43578 w 95746"/>
              <a:gd name="T27" fmla="*/ 23040 h 189948"/>
              <a:gd name="T28" fmla="*/ 60200 w 95746"/>
              <a:gd name="T29" fmla="*/ 20305 h 189948"/>
              <a:gd name="T30" fmla="*/ 75438 w 95746"/>
              <a:gd name="T31" fmla="*/ 13636 h 189948"/>
              <a:gd name="T32" fmla="*/ 87542 w 95746"/>
              <a:gd name="T33" fmla="*/ 6037 h 189948"/>
              <a:gd name="T34" fmla="*/ 94757 w 95746"/>
              <a:gd name="T35" fmla="*/ 514 h 189948"/>
              <a:gd name="T36" fmla="*/ 94418 w 95746"/>
              <a:gd name="T37" fmla="*/ 2587 h 189948"/>
              <a:gd name="T38" fmla="*/ 93021 w 95746"/>
              <a:gd name="T39" fmla="*/ 8815 h 189948"/>
              <a:gd name="T40" fmla="*/ 90720 w 95746"/>
              <a:gd name="T41" fmla="*/ 18586 h 189948"/>
              <a:gd name="T42" fmla="*/ 89650 w 95746"/>
              <a:gd name="T43" fmla="*/ 23040 h 18994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95746" h="189948">
                <a:moveTo>
                  <a:pt x="48753" y="189948"/>
                </a:moveTo>
                <a:lnTo>
                  <a:pt x="0" y="0"/>
                </a:lnTo>
                <a:lnTo>
                  <a:pt x="3941" y="2947"/>
                </a:lnTo>
                <a:lnTo>
                  <a:pt x="14279" y="10151"/>
                </a:lnTo>
                <a:lnTo>
                  <a:pt x="28485" y="18006"/>
                </a:lnTo>
                <a:lnTo>
                  <a:pt x="44033" y="22906"/>
                </a:lnTo>
                <a:lnTo>
                  <a:pt x="90586" y="22906"/>
                </a:lnTo>
                <a:lnTo>
                  <a:pt x="88583" y="31109"/>
                </a:lnTo>
                <a:lnTo>
                  <a:pt x="76329" y="80438"/>
                </a:lnTo>
                <a:lnTo>
                  <a:pt x="62831" y="134196"/>
                </a:lnTo>
                <a:lnTo>
                  <a:pt x="52279" y="176013"/>
                </a:lnTo>
                <a:lnTo>
                  <a:pt x="48753" y="189948"/>
                </a:lnTo>
                <a:close/>
              </a:path>
              <a:path w="95746" h="189948">
                <a:moveTo>
                  <a:pt x="90586" y="22906"/>
                </a:moveTo>
                <a:lnTo>
                  <a:pt x="44033" y="22906"/>
                </a:lnTo>
                <a:lnTo>
                  <a:pt x="60828" y="20187"/>
                </a:lnTo>
                <a:lnTo>
                  <a:pt x="76226" y="13557"/>
                </a:lnTo>
                <a:lnTo>
                  <a:pt x="88456" y="6003"/>
                </a:lnTo>
                <a:lnTo>
                  <a:pt x="95746" y="512"/>
                </a:lnTo>
                <a:lnTo>
                  <a:pt x="95404" y="2573"/>
                </a:lnTo>
                <a:lnTo>
                  <a:pt x="93992" y="8764"/>
                </a:lnTo>
                <a:lnTo>
                  <a:pt x="91667" y="18478"/>
                </a:lnTo>
                <a:lnTo>
                  <a:pt x="90586" y="229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3" name="object 123">
            <a:extLst>
              <a:ext uri="{FF2B5EF4-FFF2-40B4-BE49-F238E27FC236}">
                <a16:creationId xmlns:a16="http://schemas.microsoft.com/office/drawing/2014/main" id="{465B8EC4-0ABF-544A-A4E2-C97F8B0373CA}"/>
              </a:ext>
            </a:extLst>
          </p:cNvPr>
          <p:cNvSpPr>
            <a:spLocks/>
          </p:cNvSpPr>
          <p:nvPr/>
        </p:nvSpPr>
        <p:spPr bwMode="auto">
          <a:xfrm>
            <a:off x="8643938" y="4905375"/>
            <a:ext cx="95250" cy="190500"/>
          </a:xfrm>
          <a:custGeom>
            <a:avLst/>
            <a:gdLst>
              <a:gd name="T0" fmla="*/ 48249 w 95746"/>
              <a:gd name="T1" fmla="*/ 191054 h 189948"/>
              <a:gd name="T2" fmla="*/ 47670 w 95746"/>
              <a:gd name="T3" fmla="*/ 188760 h 189948"/>
              <a:gd name="T4" fmla="*/ 46036 w 95746"/>
              <a:gd name="T5" fmla="*/ 182292 h 189948"/>
              <a:gd name="T6" fmla="*/ 43504 w 95746"/>
              <a:gd name="T7" fmla="*/ 172268 h 189948"/>
              <a:gd name="T8" fmla="*/ 40232 w 95746"/>
              <a:gd name="T9" fmla="*/ 159307 h 189948"/>
              <a:gd name="T10" fmla="*/ 36374 w 95746"/>
              <a:gd name="T11" fmla="*/ 144029 h 189948"/>
              <a:gd name="T12" fmla="*/ 32086 w 95746"/>
              <a:gd name="T13" fmla="*/ 127053 h 189948"/>
              <a:gd name="T14" fmla="*/ 27527 w 95746"/>
              <a:gd name="T15" fmla="*/ 108999 h 189948"/>
              <a:gd name="T16" fmla="*/ 22850 w 95746"/>
              <a:gd name="T17" fmla="*/ 90482 h 189948"/>
              <a:gd name="T18" fmla="*/ 18215 w 95746"/>
              <a:gd name="T19" fmla="*/ 72126 h 189948"/>
              <a:gd name="T20" fmla="*/ 13775 w 95746"/>
              <a:gd name="T21" fmla="*/ 54549 h 189948"/>
              <a:gd name="T22" fmla="*/ 9689 w 95746"/>
              <a:gd name="T23" fmla="*/ 38368 h 189948"/>
              <a:gd name="T24" fmla="*/ 6112 w 95746"/>
              <a:gd name="T25" fmla="*/ 24204 h 189948"/>
              <a:gd name="T26" fmla="*/ 3200 w 95746"/>
              <a:gd name="T27" fmla="*/ 12675 h 189948"/>
              <a:gd name="T28" fmla="*/ 1110 w 95746"/>
              <a:gd name="T29" fmla="*/ 4401 h 189948"/>
              <a:gd name="T30" fmla="*/ 0 w 95746"/>
              <a:gd name="T31" fmla="*/ 0 h 189948"/>
              <a:gd name="T32" fmla="*/ 3901 w 95746"/>
              <a:gd name="T33" fmla="*/ 2965 h 189948"/>
              <a:gd name="T34" fmla="*/ 14131 w 95746"/>
              <a:gd name="T35" fmla="*/ 10210 h 189948"/>
              <a:gd name="T36" fmla="*/ 28190 w 95746"/>
              <a:gd name="T37" fmla="*/ 18110 h 189948"/>
              <a:gd name="T38" fmla="*/ 43578 w 95746"/>
              <a:gd name="T39" fmla="*/ 23040 h 189948"/>
              <a:gd name="T40" fmla="*/ 60200 w 95746"/>
              <a:gd name="T41" fmla="*/ 20305 h 189948"/>
              <a:gd name="T42" fmla="*/ 75438 w 95746"/>
              <a:gd name="T43" fmla="*/ 13636 h 189948"/>
              <a:gd name="T44" fmla="*/ 87542 w 95746"/>
              <a:gd name="T45" fmla="*/ 6037 h 189948"/>
              <a:gd name="T46" fmla="*/ 94757 w 95746"/>
              <a:gd name="T47" fmla="*/ 514 h 189948"/>
              <a:gd name="T48" fmla="*/ 94418 w 95746"/>
              <a:gd name="T49" fmla="*/ 2587 h 189948"/>
              <a:gd name="T50" fmla="*/ 84017 w 95746"/>
              <a:gd name="T51" fmla="*/ 46317 h 189948"/>
              <a:gd name="T52" fmla="*/ 71019 w 95746"/>
              <a:gd name="T53" fmla="*/ 99249 h 189948"/>
              <a:gd name="T54" fmla="*/ 58172 w 95746"/>
              <a:gd name="T55" fmla="*/ 151145 h 189948"/>
              <a:gd name="T56" fmla="*/ 49622 w 95746"/>
              <a:gd name="T57" fmla="*/ 185545 h 189948"/>
              <a:gd name="T58" fmla="*/ 48442 w 95746"/>
              <a:gd name="T59" fmla="*/ 190277 h 18994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95746" h="189948">
                <a:moveTo>
                  <a:pt x="48753" y="189948"/>
                </a:moveTo>
                <a:lnTo>
                  <a:pt x="48168" y="187668"/>
                </a:lnTo>
                <a:lnTo>
                  <a:pt x="46517" y="181237"/>
                </a:lnTo>
                <a:lnTo>
                  <a:pt x="43959" y="171271"/>
                </a:lnTo>
                <a:lnTo>
                  <a:pt x="40652" y="158385"/>
                </a:lnTo>
                <a:lnTo>
                  <a:pt x="36753" y="143196"/>
                </a:lnTo>
                <a:lnTo>
                  <a:pt x="32421" y="126318"/>
                </a:lnTo>
                <a:lnTo>
                  <a:pt x="27814" y="108368"/>
                </a:lnTo>
                <a:lnTo>
                  <a:pt x="23089" y="89959"/>
                </a:lnTo>
                <a:lnTo>
                  <a:pt x="18405" y="71709"/>
                </a:lnTo>
                <a:lnTo>
                  <a:pt x="13919" y="54233"/>
                </a:lnTo>
                <a:lnTo>
                  <a:pt x="9790" y="38146"/>
                </a:lnTo>
                <a:lnTo>
                  <a:pt x="6176" y="24064"/>
                </a:lnTo>
                <a:lnTo>
                  <a:pt x="3234" y="12601"/>
                </a:lnTo>
                <a:lnTo>
                  <a:pt x="1122" y="4375"/>
                </a:lnTo>
                <a:lnTo>
                  <a:pt x="0" y="0"/>
                </a:lnTo>
                <a:lnTo>
                  <a:pt x="3941" y="2947"/>
                </a:lnTo>
                <a:lnTo>
                  <a:pt x="14279" y="10151"/>
                </a:lnTo>
                <a:lnTo>
                  <a:pt x="28485" y="18006"/>
                </a:lnTo>
                <a:lnTo>
                  <a:pt x="44033" y="22906"/>
                </a:lnTo>
                <a:lnTo>
                  <a:pt x="60828" y="20187"/>
                </a:lnTo>
                <a:lnTo>
                  <a:pt x="76226" y="13557"/>
                </a:lnTo>
                <a:lnTo>
                  <a:pt x="88456" y="6003"/>
                </a:lnTo>
                <a:lnTo>
                  <a:pt x="95746" y="512"/>
                </a:lnTo>
                <a:lnTo>
                  <a:pt x="95404" y="2573"/>
                </a:lnTo>
                <a:lnTo>
                  <a:pt x="84895" y="46049"/>
                </a:lnTo>
                <a:lnTo>
                  <a:pt x="71761" y="98674"/>
                </a:lnTo>
                <a:lnTo>
                  <a:pt x="58779" y="150270"/>
                </a:lnTo>
                <a:lnTo>
                  <a:pt x="50140" y="184471"/>
                </a:lnTo>
                <a:lnTo>
                  <a:pt x="48948" y="189176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4" name="object 124">
            <a:extLst>
              <a:ext uri="{FF2B5EF4-FFF2-40B4-BE49-F238E27FC236}">
                <a16:creationId xmlns:a16="http://schemas.microsoft.com/office/drawing/2014/main" id="{5466C03A-62D0-E441-A03C-4D31D8ED9755}"/>
              </a:ext>
            </a:extLst>
          </p:cNvPr>
          <p:cNvSpPr>
            <a:spLocks/>
          </p:cNvSpPr>
          <p:nvPr/>
        </p:nvSpPr>
        <p:spPr bwMode="auto">
          <a:xfrm>
            <a:off x="7994650" y="5351463"/>
            <a:ext cx="19050" cy="265112"/>
          </a:xfrm>
          <a:custGeom>
            <a:avLst/>
            <a:gdLst>
              <a:gd name="T0" fmla="*/ 0 w 19050"/>
              <a:gd name="T1" fmla="*/ 0 h 264794"/>
              <a:gd name="T2" fmla="*/ 0 w 19050"/>
              <a:gd name="T3" fmla="*/ 265430 h 264794"/>
              <a:gd name="T4" fmla="*/ 19050 w 19050"/>
              <a:gd name="T5" fmla="*/ 254609 h 264794"/>
              <a:gd name="T6" fmla="*/ 19050 w 19050"/>
              <a:gd name="T7" fmla="*/ 10820 h 264794"/>
              <a:gd name="T8" fmla="*/ 0 w 19050"/>
              <a:gd name="T9" fmla="*/ 0 h 264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050" h="264794">
                <a:moveTo>
                  <a:pt x="0" y="0"/>
                </a:moveTo>
                <a:lnTo>
                  <a:pt x="0" y="264794"/>
                </a:lnTo>
                <a:lnTo>
                  <a:pt x="19050" y="253999"/>
                </a:lnTo>
                <a:lnTo>
                  <a:pt x="19050" y="1079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5" name="object 125">
            <a:extLst>
              <a:ext uri="{FF2B5EF4-FFF2-40B4-BE49-F238E27FC236}">
                <a16:creationId xmlns:a16="http://schemas.microsoft.com/office/drawing/2014/main" id="{B96EE845-C40F-5142-99D7-54AEF5128F3E}"/>
              </a:ext>
            </a:extLst>
          </p:cNvPr>
          <p:cNvSpPr>
            <a:spLocks/>
          </p:cNvSpPr>
          <p:nvPr/>
        </p:nvSpPr>
        <p:spPr bwMode="auto">
          <a:xfrm>
            <a:off x="8051800" y="5384800"/>
            <a:ext cx="0" cy="198438"/>
          </a:xfrm>
          <a:custGeom>
            <a:avLst/>
            <a:gdLst>
              <a:gd name="T0" fmla="*/ 0 h 198754"/>
              <a:gd name="T1" fmla="*/ 198124 h 1987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98754">
                <a:moveTo>
                  <a:pt x="0" y="0"/>
                </a:moveTo>
                <a:lnTo>
                  <a:pt x="0" y="198755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6" name="object 126">
            <a:extLst>
              <a:ext uri="{FF2B5EF4-FFF2-40B4-BE49-F238E27FC236}">
                <a16:creationId xmlns:a16="http://schemas.microsoft.com/office/drawing/2014/main" id="{8D3538AC-9152-9F4E-AECF-985A33A4ACA7}"/>
              </a:ext>
            </a:extLst>
          </p:cNvPr>
          <p:cNvSpPr>
            <a:spLocks/>
          </p:cNvSpPr>
          <p:nvPr/>
        </p:nvSpPr>
        <p:spPr bwMode="auto">
          <a:xfrm>
            <a:off x="7994650" y="5605464"/>
            <a:ext cx="228600" cy="142875"/>
          </a:xfrm>
          <a:custGeom>
            <a:avLst/>
            <a:gdLst>
              <a:gd name="T0" fmla="*/ 18840 w 229869"/>
              <a:gd name="T1" fmla="*/ 0 h 143510"/>
              <a:gd name="T2" fmla="*/ 0 w 229869"/>
              <a:gd name="T3" fmla="*/ 10698 h 143510"/>
              <a:gd name="T4" fmla="*/ 227338 w 229869"/>
              <a:gd name="T5" fmla="*/ 142243 h 143510"/>
              <a:gd name="T6" fmla="*/ 227338 w 229869"/>
              <a:gd name="T7" fmla="*/ 120214 h 143510"/>
              <a:gd name="T8" fmla="*/ 18840 w 229869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10">
                <a:moveTo>
                  <a:pt x="19050" y="0"/>
                </a:moveTo>
                <a:lnTo>
                  <a:pt x="0" y="10794"/>
                </a:lnTo>
                <a:lnTo>
                  <a:pt x="229869" y="143510"/>
                </a:lnTo>
                <a:lnTo>
                  <a:pt x="229869" y="121285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7" name="object 127">
            <a:extLst>
              <a:ext uri="{FF2B5EF4-FFF2-40B4-BE49-F238E27FC236}">
                <a16:creationId xmlns:a16="http://schemas.microsoft.com/office/drawing/2014/main" id="{8F241FD1-52D4-814A-9CC3-091A4415E459}"/>
              </a:ext>
            </a:extLst>
          </p:cNvPr>
          <p:cNvSpPr>
            <a:spLocks/>
          </p:cNvSpPr>
          <p:nvPr/>
        </p:nvSpPr>
        <p:spPr bwMode="auto">
          <a:xfrm>
            <a:off x="8223251" y="5605464"/>
            <a:ext cx="220663" cy="142875"/>
          </a:xfrm>
          <a:custGeom>
            <a:avLst/>
            <a:gdLst>
              <a:gd name="T0" fmla="*/ 212013 w 219710"/>
              <a:gd name="T1" fmla="*/ 0 h 143510"/>
              <a:gd name="T2" fmla="*/ 0 w 219710"/>
              <a:gd name="T3" fmla="*/ 120214 h 143510"/>
              <a:gd name="T4" fmla="*/ 0 w 219710"/>
              <a:gd name="T5" fmla="*/ 142243 h 143510"/>
              <a:gd name="T6" fmla="*/ 221620 w 219710"/>
              <a:gd name="T7" fmla="*/ 16364 h 143510"/>
              <a:gd name="T8" fmla="*/ 221620 w 219710"/>
              <a:gd name="T9" fmla="*/ 5664 h 143510"/>
              <a:gd name="T10" fmla="*/ 212013 w 219710"/>
              <a:gd name="T11" fmla="*/ 0 h 1435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9710" h="143510">
                <a:moveTo>
                  <a:pt x="210185" y="0"/>
                </a:moveTo>
                <a:lnTo>
                  <a:pt x="0" y="121285"/>
                </a:lnTo>
                <a:lnTo>
                  <a:pt x="0" y="143510"/>
                </a:lnTo>
                <a:lnTo>
                  <a:pt x="219710" y="16510"/>
                </a:lnTo>
                <a:lnTo>
                  <a:pt x="219710" y="5714"/>
                </a:lnTo>
                <a:lnTo>
                  <a:pt x="2101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8" name="object 128">
            <a:extLst>
              <a:ext uri="{FF2B5EF4-FFF2-40B4-BE49-F238E27FC236}">
                <a16:creationId xmlns:a16="http://schemas.microsoft.com/office/drawing/2014/main" id="{E8764648-EC60-0A4E-8EA3-4FFA7A4DAE86}"/>
              </a:ext>
            </a:extLst>
          </p:cNvPr>
          <p:cNvSpPr>
            <a:spLocks/>
          </p:cNvSpPr>
          <p:nvPr/>
        </p:nvSpPr>
        <p:spPr bwMode="auto">
          <a:xfrm>
            <a:off x="8218488" y="5575300"/>
            <a:ext cx="182562" cy="115888"/>
          </a:xfrm>
          <a:custGeom>
            <a:avLst/>
            <a:gdLst>
              <a:gd name="T0" fmla="*/ 173894 w 181610"/>
              <a:gd name="T1" fmla="*/ 0 h 116204"/>
              <a:gd name="T2" fmla="*/ 0 w 181610"/>
              <a:gd name="T3" fmla="*/ 99153 h 116204"/>
              <a:gd name="T4" fmla="*/ 9625 w 181610"/>
              <a:gd name="T5" fmla="*/ 115573 h 116204"/>
              <a:gd name="T6" fmla="*/ 183519 w 181610"/>
              <a:gd name="T7" fmla="*/ 16419 h 116204"/>
              <a:gd name="T8" fmla="*/ 173894 w 181610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6204">
                <a:moveTo>
                  <a:pt x="172085" y="0"/>
                </a:moveTo>
                <a:lnTo>
                  <a:pt x="0" y="99694"/>
                </a:lnTo>
                <a:lnTo>
                  <a:pt x="9525" y="116204"/>
                </a:lnTo>
                <a:lnTo>
                  <a:pt x="181610" y="16509"/>
                </a:lnTo>
                <a:lnTo>
                  <a:pt x="1720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79" name="object 129">
            <a:extLst>
              <a:ext uri="{FF2B5EF4-FFF2-40B4-BE49-F238E27FC236}">
                <a16:creationId xmlns:a16="http://schemas.microsoft.com/office/drawing/2014/main" id="{384E776A-4990-4047-853D-A6E58F968ECA}"/>
              </a:ext>
            </a:extLst>
          </p:cNvPr>
          <p:cNvSpPr>
            <a:spLocks/>
          </p:cNvSpPr>
          <p:nvPr/>
        </p:nvSpPr>
        <p:spPr bwMode="auto">
          <a:xfrm>
            <a:off x="8434388" y="5351463"/>
            <a:ext cx="19050" cy="258762"/>
          </a:xfrm>
          <a:custGeom>
            <a:avLst/>
            <a:gdLst>
              <a:gd name="T0" fmla="*/ 19050 w 19050"/>
              <a:gd name="T1" fmla="*/ 0 h 259714"/>
              <a:gd name="T2" fmla="*/ 0 w 19050"/>
              <a:gd name="T3" fmla="*/ 10715 h 259714"/>
              <a:gd name="T4" fmla="*/ 0 w 19050"/>
              <a:gd name="T5" fmla="*/ 252140 h 259714"/>
              <a:gd name="T6" fmla="*/ 9525 w 19050"/>
              <a:gd name="T7" fmla="*/ 257813 h 259714"/>
              <a:gd name="T8" fmla="*/ 19050 w 19050"/>
              <a:gd name="T9" fmla="*/ 252140 h 259714"/>
              <a:gd name="T10" fmla="*/ 19050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19050" y="0"/>
                </a:moveTo>
                <a:lnTo>
                  <a:pt x="0" y="10794"/>
                </a:lnTo>
                <a:lnTo>
                  <a:pt x="0" y="253999"/>
                </a:lnTo>
                <a:lnTo>
                  <a:pt x="9525" y="259714"/>
                </a:lnTo>
                <a:lnTo>
                  <a:pt x="19050" y="253999"/>
                </a:lnTo>
                <a:lnTo>
                  <a:pt x="190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0" name="object 130">
            <a:extLst>
              <a:ext uri="{FF2B5EF4-FFF2-40B4-BE49-F238E27FC236}">
                <a16:creationId xmlns:a16="http://schemas.microsoft.com/office/drawing/2014/main" id="{E5291593-C41C-D846-A787-AB756B0EB637}"/>
              </a:ext>
            </a:extLst>
          </p:cNvPr>
          <p:cNvSpPr>
            <a:spLocks/>
          </p:cNvSpPr>
          <p:nvPr/>
        </p:nvSpPr>
        <p:spPr bwMode="auto">
          <a:xfrm>
            <a:off x="8223250" y="5218113"/>
            <a:ext cx="230188" cy="144462"/>
          </a:xfrm>
          <a:custGeom>
            <a:avLst/>
            <a:gdLst>
              <a:gd name="T0" fmla="*/ 0 w 229235"/>
              <a:gd name="T1" fmla="*/ 0 h 143510"/>
              <a:gd name="T2" fmla="*/ 0 w 229235"/>
              <a:gd name="T3" fmla="*/ 22520 h 143510"/>
              <a:gd name="T4" fmla="*/ 211936 w 229235"/>
              <a:gd name="T5" fmla="*/ 145420 h 143510"/>
              <a:gd name="T6" fmla="*/ 231145 w 229235"/>
              <a:gd name="T7" fmla="*/ 134481 h 143510"/>
              <a:gd name="T8" fmla="*/ 0 w 229235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235" h="143510">
                <a:moveTo>
                  <a:pt x="0" y="0"/>
                </a:moveTo>
                <a:lnTo>
                  <a:pt x="0" y="22225"/>
                </a:lnTo>
                <a:lnTo>
                  <a:pt x="210185" y="143510"/>
                </a:lnTo>
                <a:lnTo>
                  <a:pt x="229235" y="1327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1" name="object 131">
            <a:extLst>
              <a:ext uri="{FF2B5EF4-FFF2-40B4-BE49-F238E27FC236}">
                <a16:creationId xmlns:a16="http://schemas.microsoft.com/office/drawing/2014/main" id="{DACBA155-16FD-6B40-9E0D-6BC93EBA6A98}"/>
              </a:ext>
            </a:extLst>
          </p:cNvPr>
          <p:cNvSpPr>
            <a:spLocks/>
          </p:cNvSpPr>
          <p:nvPr/>
        </p:nvSpPr>
        <p:spPr bwMode="auto">
          <a:xfrm>
            <a:off x="8218488" y="5276850"/>
            <a:ext cx="182562" cy="115888"/>
          </a:xfrm>
          <a:custGeom>
            <a:avLst/>
            <a:gdLst>
              <a:gd name="T0" fmla="*/ 9625 w 181610"/>
              <a:gd name="T1" fmla="*/ 0 h 116204"/>
              <a:gd name="T2" fmla="*/ 0 w 181610"/>
              <a:gd name="T3" fmla="*/ 16420 h 116204"/>
              <a:gd name="T4" fmla="*/ 173894 w 181610"/>
              <a:gd name="T5" fmla="*/ 115574 h 116204"/>
              <a:gd name="T6" fmla="*/ 183519 w 181610"/>
              <a:gd name="T7" fmla="*/ 99154 h 116204"/>
              <a:gd name="T8" fmla="*/ 9625 w 181610"/>
              <a:gd name="T9" fmla="*/ 0 h 1162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1610" h="116204">
                <a:moveTo>
                  <a:pt x="9525" y="0"/>
                </a:moveTo>
                <a:lnTo>
                  <a:pt x="0" y="16510"/>
                </a:lnTo>
                <a:lnTo>
                  <a:pt x="172085" y="116205"/>
                </a:lnTo>
                <a:lnTo>
                  <a:pt x="181610" y="99695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2" name="object 132">
            <a:extLst>
              <a:ext uri="{FF2B5EF4-FFF2-40B4-BE49-F238E27FC236}">
                <a16:creationId xmlns:a16="http://schemas.microsoft.com/office/drawing/2014/main" id="{284B488D-D8A2-1040-AA57-CECF63EE1CD8}"/>
              </a:ext>
            </a:extLst>
          </p:cNvPr>
          <p:cNvSpPr>
            <a:spLocks/>
          </p:cNvSpPr>
          <p:nvPr/>
        </p:nvSpPr>
        <p:spPr bwMode="auto">
          <a:xfrm>
            <a:off x="7994650" y="5218113"/>
            <a:ext cx="228600" cy="144462"/>
          </a:xfrm>
          <a:custGeom>
            <a:avLst/>
            <a:gdLst>
              <a:gd name="T0" fmla="*/ 227338 w 229869"/>
              <a:gd name="T1" fmla="*/ 0 h 143510"/>
              <a:gd name="T2" fmla="*/ 0 w 229869"/>
              <a:gd name="T3" fmla="*/ 134481 h 143510"/>
              <a:gd name="T4" fmla="*/ 18840 w 229869"/>
              <a:gd name="T5" fmla="*/ 145420 h 143510"/>
              <a:gd name="T6" fmla="*/ 227338 w 229869"/>
              <a:gd name="T7" fmla="*/ 22520 h 143510"/>
              <a:gd name="T8" fmla="*/ 227338 w 229869"/>
              <a:gd name="T9" fmla="*/ 0 h 143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869" h="143510">
                <a:moveTo>
                  <a:pt x="229869" y="0"/>
                </a:moveTo>
                <a:lnTo>
                  <a:pt x="0" y="132715"/>
                </a:lnTo>
                <a:lnTo>
                  <a:pt x="19050" y="143510"/>
                </a:lnTo>
                <a:lnTo>
                  <a:pt x="229869" y="22225"/>
                </a:lnTo>
                <a:lnTo>
                  <a:pt x="22986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3" name="object 133">
            <a:extLst>
              <a:ext uri="{FF2B5EF4-FFF2-40B4-BE49-F238E27FC236}">
                <a16:creationId xmlns:a16="http://schemas.microsoft.com/office/drawing/2014/main" id="{8463A104-2BD7-A64E-A211-D2324B25E76E}"/>
              </a:ext>
            </a:extLst>
          </p:cNvPr>
          <p:cNvSpPr>
            <a:spLocks/>
          </p:cNvSpPr>
          <p:nvPr/>
        </p:nvSpPr>
        <p:spPr bwMode="auto">
          <a:xfrm>
            <a:off x="8443914" y="5605464"/>
            <a:ext cx="149225" cy="96837"/>
          </a:xfrm>
          <a:custGeom>
            <a:avLst/>
            <a:gdLst>
              <a:gd name="T0" fmla="*/ 9525 w 149225"/>
              <a:gd name="T1" fmla="*/ 0 h 97154"/>
              <a:gd name="T2" fmla="*/ 0 w 149225"/>
              <a:gd name="T3" fmla="*/ 5676 h 97154"/>
              <a:gd name="T4" fmla="*/ 0 w 149225"/>
              <a:gd name="T5" fmla="*/ 16402 h 97154"/>
              <a:gd name="T6" fmla="*/ 139700 w 149225"/>
              <a:gd name="T7" fmla="*/ 96521 h 97154"/>
              <a:gd name="T8" fmla="*/ 149225 w 149225"/>
              <a:gd name="T9" fmla="*/ 80119 h 97154"/>
              <a:gd name="T10" fmla="*/ 9525 w 149225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225" h="97154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139700" y="97154"/>
                </a:lnTo>
                <a:lnTo>
                  <a:pt x="149225" y="8064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4" name="object 134">
            <a:extLst>
              <a:ext uri="{FF2B5EF4-FFF2-40B4-BE49-F238E27FC236}">
                <a16:creationId xmlns:a16="http://schemas.microsoft.com/office/drawing/2014/main" id="{501C9A02-E269-EF49-A629-0D4C8E37AFC4}"/>
              </a:ext>
            </a:extLst>
          </p:cNvPr>
          <p:cNvSpPr>
            <a:spLocks/>
          </p:cNvSpPr>
          <p:nvPr/>
        </p:nvSpPr>
        <p:spPr bwMode="auto">
          <a:xfrm>
            <a:off x="8756650" y="5605464"/>
            <a:ext cx="127000" cy="84137"/>
          </a:xfrm>
          <a:custGeom>
            <a:avLst/>
            <a:gdLst>
              <a:gd name="T0" fmla="*/ 116938 w 127634"/>
              <a:gd name="T1" fmla="*/ 0 h 84454"/>
              <a:gd name="T2" fmla="*/ 0 w 127634"/>
              <a:gd name="T3" fmla="*/ 67435 h 84454"/>
              <a:gd name="T4" fmla="*/ 9431 w 127634"/>
              <a:gd name="T5" fmla="*/ 83821 h 84454"/>
              <a:gd name="T6" fmla="*/ 126369 w 127634"/>
              <a:gd name="T7" fmla="*/ 16386 h 84454"/>
              <a:gd name="T8" fmla="*/ 126369 w 127634"/>
              <a:gd name="T9" fmla="*/ 5672 h 84454"/>
              <a:gd name="T10" fmla="*/ 116938 w 127634"/>
              <a:gd name="T11" fmla="*/ 0 h 84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634" h="84454">
                <a:moveTo>
                  <a:pt x="118109" y="0"/>
                </a:moveTo>
                <a:lnTo>
                  <a:pt x="0" y="67944"/>
                </a:lnTo>
                <a:lnTo>
                  <a:pt x="9525" y="84454"/>
                </a:lnTo>
                <a:lnTo>
                  <a:pt x="127634" y="16510"/>
                </a:lnTo>
                <a:lnTo>
                  <a:pt x="127634" y="5714"/>
                </a:lnTo>
                <a:lnTo>
                  <a:pt x="1181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5" name="object 135">
            <a:extLst>
              <a:ext uri="{FF2B5EF4-FFF2-40B4-BE49-F238E27FC236}">
                <a16:creationId xmlns:a16="http://schemas.microsoft.com/office/drawing/2014/main" id="{690AE171-E18E-664B-B3B9-1DAB6042D35B}"/>
              </a:ext>
            </a:extLst>
          </p:cNvPr>
          <p:cNvSpPr>
            <a:spLocks/>
          </p:cNvSpPr>
          <p:nvPr/>
        </p:nvSpPr>
        <p:spPr bwMode="auto">
          <a:xfrm>
            <a:off x="8874125" y="5351463"/>
            <a:ext cx="19050" cy="258762"/>
          </a:xfrm>
          <a:custGeom>
            <a:avLst/>
            <a:gdLst>
              <a:gd name="T0" fmla="*/ 0 w 19050"/>
              <a:gd name="T1" fmla="*/ 0 h 259714"/>
              <a:gd name="T2" fmla="*/ 0 w 19050"/>
              <a:gd name="T3" fmla="*/ 252140 h 259714"/>
              <a:gd name="T4" fmla="*/ 9525 w 19050"/>
              <a:gd name="T5" fmla="*/ 257813 h 259714"/>
              <a:gd name="T6" fmla="*/ 19050 w 19050"/>
              <a:gd name="T7" fmla="*/ 252140 h 259714"/>
              <a:gd name="T8" fmla="*/ 19050 w 19050"/>
              <a:gd name="T9" fmla="*/ 10715 h 259714"/>
              <a:gd name="T10" fmla="*/ 0 w 19050"/>
              <a:gd name="T11" fmla="*/ 0 h 2597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050" h="259714">
                <a:moveTo>
                  <a:pt x="0" y="0"/>
                </a:moveTo>
                <a:lnTo>
                  <a:pt x="0" y="253999"/>
                </a:lnTo>
                <a:lnTo>
                  <a:pt x="9525" y="259714"/>
                </a:lnTo>
                <a:lnTo>
                  <a:pt x="19050" y="253999"/>
                </a:lnTo>
                <a:lnTo>
                  <a:pt x="19050" y="1079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6" name="object 136">
            <a:extLst>
              <a:ext uri="{FF2B5EF4-FFF2-40B4-BE49-F238E27FC236}">
                <a16:creationId xmlns:a16="http://schemas.microsoft.com/office/drawing/2014/main" id="{23CC0C6C-3E99-B448-AA63-0BCBDC3D5B27}"/>
              </a:ext>
            </a:extLst>
          </p:cNvPr>
          <p:cNvSpPr>
            <a:spLocks/>
          </p:cNvSpPr>
          <p:nvPr/>
        </p:nvSpPr>
        <p:spPr bwMode="auto">
          <a:xfrm>
            <a:off x="8662988" y="5827713"/>
            <a:ext cx="0" cy="150812"/>
          </a:xfrm>
          <a:custGeom>
            <a:avLst/>
            <a:gdLst>
              <a:gd name="T0" fmla="*/ 0 h 151764"/>
              <a:gd name="T1" fmla="*/ 149866 h 1517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51764">
                <a:moveTo>
                  <a:pt x="0" y="0"/>
                </a:moveTo>
                <a:lnTo>
                  <a:pt x="0" y="151764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7" name="object 137">
            <a:extLst>
              <a:ext uri="{FF2B5EF4-FFF2-40B4-BE49-F238E27FC236}">
                <a16:creationId xmlns:a16="http://schemas.microsoft.com/office/drawing/2014/main" id="{94D4AE43-0BC2-CB43-8BE3-E8A1985AE450}"/>
              </a:ext>
            </a:extLst>
          </p:cNvPr>
          <p:cNvSpPr>
            <a:spLocks/>
          </p:cNvSpPr>
          <p:nvPr/>
        </p:nvSpPr>
        <p:spPr bwMode="auto">
          <a:xfrm>
            <a:off x="8883651" y="5605464"/>
            <a:ext cx="149225" cy="96837"/>
          </a:xfrm>
          <a:custGeom>
            <a:avLst/>
            <a:gdLst>
              <a:gd name="T0" fmla="*/ 9607 w 148590"/>
              <a:gd name="T1" fmla="*/ 0 h 97154"/>
              <a:gd name="T2" fmla="*/ 0 w 148590"/>
              <a:gd name="T3" fmla="*/ 5676 h 97154"/>
              <a:gd name="T4" fmla="*/ 0 w 148590"/>
              <a:gd name="T5" fmla="*/ 16402 h 97154"/>
              <a:gd name="T6" fmla="*/ 140256 w 148590"/>
              <a:gd name="T7" fmla="*/ 96521 h 97154"/>
              <a:gd name="T8" fmla="*/ 149863 w 148590"/>
              <a:gd name="T9" fmla="*/ 80119 h 97154"/>
              <a:gd name="T10" fmla="*/ 9607 w 148590"/>
              <a:gd name="T11" fmla="*/ 0 h 971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8590" h="97154">
                <a:moveTo>
                  <a:pt x="9525" y="0"/>
                </a:moveTo>
                <a:lnTo>
                  <a:pt x="0" y="5714"/>
                </a:lnTo>
                <a:lnTo>
                  <a:pt x="0" y="16510"/>
                </a:lnTo>
                <a:lnTo>
                  <a:pt x="139065" y="97154"/>
                </a:lnTo>
                <a:lnTo>
                  <a:pt x="148590" y="80644"/>
                </a:lnTo>
                <a:lnTo>
                  <a:pt x="95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8" name="object 138">
            <a:extLst>
              <a:ext uri="{FF2B5EF4-FFF2-40B4-BE49-F238E27FC236}">
                <a16:creationId xmlns:a16="http://schemas.microsoft.com/office/drawing/2014/main" id="{5556C867-ABA6-BF4F-B484-BE9E4EA1D373}"/>
              </a:ext>
            </a:extLst>
          </p:cNvPr>
          <p:cNvSpPr>
            <a:spLocks/>
          </p:cNvSpPr>
          <p:nvPr/>
        </p:nvSpPr>
        <p:spPr bwMode="auto">
          <a:xfrm>
            <a:off x="8874125" y="5264151"/>
            <a:ext cx="158750" cy="98425"/>
          </a:xfrm>
          <a:custGeom>
            <a:avLst/>
            <a:gdLst>
              <a:gd name="T0" fmla="*/ 149225 w 158750"/>
              <a:gd name="T1" fmla="*/ 0 h 97154"/>
              <a:gd name="T2" fmla="*/ 0 w 158750"/>
              <a:gd name="T3" fmla="*/ 88634 h 97154"/>
              <a:gd name="T4" fmla="*/ 19050 w 158750"/>
              <a:gd name="T5" fmla="*/ 99713 h 97154"/>
              <a:gd name="T6" fmla="*/ 158750 w 158750"/>
              <a:gd name="T7" fmla="*/ 16944 h 97154"/>
              <a:gd name="T8" fmla="*/ 149225 w 158750"/>
              <a:gd name="T9" fmla="*/ 0 h 97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750" h="97154">
                <a:moveTo>
                  <a:pt x="149225" y="0"/>
                </a:moveTo>
                <a:lnTo>
                  <a:pt x="0" y="86359"/>
                </a:lnTo>
                <a:lnTo>
                  <a:pt x="19050" y="97154"/>
                </a:lnTo>
                <a:lnTo>
                  <a:pt x="158750" y="16509"/>
                </a:lnTo>
                <a:lnTo>
                  <a:pt x="14922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89" name="object 139">
            <a:extLst>
              <a:ext uri="{FF2B5EF4-FFF2-40B4-BE49-F238E27FC236}">
                <a16:creationId xmlns:a16="http://schemas.microsoft.com/office/drawing/2014/main" id="{6DF7A25B-8599-324C-92C6-6A813E12B8C1}"/>
              </a:ext>
            </a:extLst>
          </p:cNvPr>
          <p:cNvSpPr>
            <a:spLocks/>
          </p:cNvSpPr>
          <p:nvPr/>
        </p:nvSpPr>
        <p:spPr bwMode="auto">
          <a:xfrm>
            <a:off x="4754563" y="4125914"/>
            <a:ext cx="360362" cy="484187"/>
          </a:xfrm>
          <a:custGeom>
            <a:avLst/>
            <a:gdLst>
              <a:gd name="T0" fmla="*/ 0 w 359742"/>
              <a:gd name="T1" fmla="*/ 484201 h 484173"/>
              <a:gd name="T2" fmla="*/ 59089 w 359742"/>
              <a:gd name="T3" fmla="*/ 459146 h 484173"/>
              <a:gd name="T4" fmla="*/ 114424 w 359742"/>
              <a:gd name="T5" fmla="*/ 427084 h 484173"/>
              <a:gd name="T6" fmla="*/ 165494 w 359742"/>
              <a:gd name="T7" fmla="*/ 388694 h 484173"/>
              <a:gd name="T8" fmla="*/ 211794 w 359742"/>
              <a:gd name="T9" fmla="*/ 344658 h 484173"/>
              <a:gd name="T10" fmla="*/ 252816 w 359742"/>
              <a:gd name="T11" fmla="*/ 295658 h 484173"/>
              <a:gd name="T12" fmla="*/ 288053 w 359742"/>
              <a:gd name="T13" fmla="*/ 242371 h 484173"/>
              <a:gd name="T14" fmla="*/ 316994 w 359742"/>
              <a:gd name="T15" fmla="*/ 185480 h 484173"/>
              <a:gd name="T16" fmla="*/ 339135 w 359742"/>
              <a:gd name="T17" fmla="*/ 125669 h 484173"/>
              <a:gd name="T18" fmla="*/ 353968 w 359742"/>
              <a:gd name="T19" fmla="*/ 63615 h 484173"/>
              <a:gd name="T20" fmla="*/ 358485 w 359742"/>
              <a:gd name="T21" fmla="*/ 31960 h 484173"/>
              <a:gd name="T22" fmla="*/ 360983 w 359742"/>
              <a:gd name="T23" fmla="*/ 0 h 48417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359742" h="484173">
                <a:moveTo>
                  <a:pt x="0" y="484173"/>
                </a:moveTo>
                <a:lnTo>
                  <a:pt x="58886" y="459120"/>
                </a:lnTo>
                <a:lnTo>
                  <a:pt x="114030" y="427060"/>
                </a:lnTo>
                <a:lnTo>
                  <a:pt x="164925" y="388672"/>
                </a:lnTo>
                <a:lnTo>
                  <a:pt x="211066" y="344638"/>
                </a:lnTo>
                <a:lnTo>
                  <a:pt x="251947" y="295640"/>
                </a:lnTo>
                <a:lnTo>
                  <a:pt x="287062" y="242357"/>
                </a:lnTo>
                <a:lnTo>
                  <a:pt x="315905" y="185470"/>
                </a:lnTo>
                <a:lnTo>
                  <a:pt x="337970" y="125661"/>
                </a:lnTo>
                <a:lnTo>
                  <a:pt x="352751" y="63611"/>
                </a:lnTo>
                <a:lnTo>
                  <a:pt x="357252" y="31958"/>
                </a:lnTo>
                <a:lnTo>
                  <a:pt x="359742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0" name="object 140">
            <a:extLst>
              <a:ext uri="{FF2B5EF4-FFF2-40B4-BE49-F238E27FC236}">
                <a16:creationId xmlns:a16="http://schemas.microsoft.com/office/drawing/2014/main" id="{7BCBCF98-0FB5-BB47-8B4E-DBD57E1CC2D9}"/>
              </a:ext>
            </a:extLst>
          </p:cNvPr>
          <p:cNvSpPr>
            <a:spLocks/>
          </p:cNvSpPr>
          <p:nvPr/>
        </p:nvSpPr>
        <p:spPr bwMode="auto">
          <a:xfrm>
            <a:off x="4729163" y="4598988"/>
            <a:ext cx="55562" cy="19050"/>
          </a:xfrm>
          <a:custGeom>
            <a:avLst/>
            <a:gdLst>
              <a:gd name="T0" fmla="*/ 0 w 54982"/>
              <a:gd name="T1" fmla="*/ 18195 h 19945"/>
              <a:gd name="T2" fmla="*/ 56148 w 54982"/>
              <a:gd name="T3" fmla="*/ 0 h 1994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4982" h="19945">
                <a:moveTo>
                  <a:pt x="0" y="19945"/>
                </a:moveTo>
                <a:lnTo>
                  <a:pt x="54982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1" name="object 141">
            <a:extLst>
              <a:ext uri="{FF2B5EF4-FFF2-40B4-BE49-F238E27FC236}">
                <a16:creationId xmlns:a16="http://schemas.microsoft.com/office/drawing/2014/main" id="{7EB68983-A956-DC45-B5CE-FBF3CB36F478}"/>
              </a:ext>
            </a:extLst>
          </p:cNvPr>
          <p:cNvSpPr>
            <a:spLocks/>
          </p:cNvSpPr>
          <p:nvPr/>
        </p:nvSpPr>
        <p:spPr bwMode="auto">
          <a:xfrm>
            <a:off x="4654551" y="4592639"/>
            <a:ext cx="93663" cy="53975"/>
          </a:xfrm>
          <a:custGeom>
            <a:avLst/>
            <a:gdLst>
              <a:gd name="T0" fmla="*/ 0 w 94414"/>
              <a:gd name="T1" fmla="*/ 54691 h 53268"/>
              <a:gd name="T2" fmla="*/ 76265 w 94414"/>
              <a:gd name="T3" fmla="*/ 0 h 53268"/>
              <a:gd name="T4" fmla="*/ 74952 w 94414"/>
              <a:gd name="T5" fmla="*/ 7134 h 53268"/>
              <a:gd name="T6" fmla="*/ 73966 w 94414"/>
              <a:gd name="T7" fmla="*/ 22207 h 53268"/>
              <a:gd name="T8" fmla="*/ 83541 w 94414"/>
              <a:gd name="T9" fmla="*/ 36969 h 53268"/>
              <a:gd name="T10" fmla="*/ 92918 w 94414"/>
              <a:gd name="T11" fmla="*/ 44580 h 53268"/>
              <a:gd name="T12" fmla="*/ 88901 w 94414"/>
              <a:gd name="T13" fmla="*/ 45257 h 53268"/>
              <a:gd name="T14" fmla="*/ 0 w 94414"/>
              <a:gd name="T15" fmla="*/ 54691 h 532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4414" h="53268">
                <a:moveTo>
                  <a:pt x="0" y="53268"/>
                </a:moveTo>
                <a:lnTo>
                  <a:pt x="77492" y="0"/>
                </a:lnTo>
                <a:lnTo>
                  <a:pt x="76159" y="6949"/>
                </a:lnTo>
                <a:lnTo>
                  <a:pt x="75157" y="21629"/>
                </a:lnTo>
                <a:lnTo>
                  <a:pt x="84886" y="36007"/>
                </a:lnTo>
                <a:lnTo>
                  <a:pt x="94414" y="43420"/>
                </a:lnTo>
                <a:lnTo>
                  <a:pt x="90333" y="44079"/>
                </a:lnTo>
                <a:lnTo>
                  <a:pt x="0" y="5326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2" name="object 142">
            <a:extLst>
              <a:ext uri="{FF2B5EF4-FFF2-40B4-BE49-F238E27FC236}">
                <a16:creationId xmlns:a16="http://schemas.microsoft.com/office/drawing/2014/main" id="{249FD24C-3ABA-DF4C-ABDE-A4C8F1DD2698}"/>
              </a:ext>
            </a:extLst>
          </p:cNvPr>
          <p:cNvSpPr>
            <a:spLocks/>
          </p:cNvSpPr>
          <p:nvPr/>
        </p:nvSpPr>
        <p:spPr bwMode="auto">
          <a:xfrm>
            <a:off x="4654551" y="4592639"/>
            <a:ext cx="93663" cy="53975"/>
          </a:xfrm>
          <a:custGeom>
            <a:avLst/>
            <a:gdLst>
              <a:gd name="T0" fmla="*/ 0 w 94414"/>
              <a:gd name="T1" fmla="*/ 54691 h 53268"/>
              <a:gd name="T2" fmla="*/ 3754 w 94414"/>
              <a:gd name="T3" fmla="*/ 51999 h 53268"/>
              <a:gd name="T4" fmla="*/ 13549 w 94414"/>
              <a:gd name="T5" fmla="*/ 44973 h 53268"/>
              <a:gd name="T6" fmla="*/ 27192 w 94414"/>
              <a:gd name="T7" fmla="*/ 35191 h 53268"/>
              <a:gd name="T8" fmla="*/ 42482 w 94414"/>
              <a:gd name="T9" fmla="*/ 24225 h 53268"/>
              <a:gd name="T10" fmla="*/ 57222 w 94414"/>
              <a:gd name="T11" fmla="*/ 13656 h 53268"/>
              <a:gd name="T12" fmla="*/ 69216 w 94414"/>
              <a:gd name="T13" fmla="*/ 5054 h 53268"/>
              <a:gd name="T14" fmla="*/ 76265 w 94414"/>
              <a:gd name="T15" fmla="*/ 0 h 53268"/>
              <a:gd name="T16" fmla="*/ 74952 w 94414"/>
              <a:gd name="T17" fmla="*/ 7134 h 53268"/>
              <a:gd name="T18" fmla="*/ 73966 w 94414"/>
              <a:gd name="T19" fmla="*/ 22207 h 53268"/>
              <a:gd name="T20" fmla="*/ 83541 w 94414"/>
              <a:gd name="T21" fmla="*/ 36969 h 53268"/>
              <a:gd name="T22" fmla="*/ 92918 w 94414"/>
              <a:gd name="T23" fmla="*/ 44580 h 53268"/>
              <a:gd name="T24" fmla="*/ 88901 w 94414"/>
              <a:gd name="T25" fmla="*/ 45257 h 53268"/>
              <a:gd name="T26" fmla="*/ 43685 w 94414"/>
              <a:gd name="T27" fmla="*/ 50227 h 53268"/>
              <a:gd name="T28" fmla="*/ 11240 w 94414"/>
              <a:gd name="T29" fmla="*/ 53557 h 53268"/>
              <a:gd name="T30" fmla="*/ 1928 w 94414"/>
              <a:gd name="T31" fmla="*/ 54497 h 5326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94414" h="53268">
                <a:moveTo>
                  <a:pt x="0" y="53268"/>
                </a:moveTo>
                <a:lnTo>
                  <a:pt x="3814" y="50646"/>
                </a:lnTo>
                <a:lnTo>
                  <a:pt x="13768" y="43803"/>
                </a:lnTo>
                <a:lnTo>
                  <a:pt x="27630" y="34275"/>
                </a:lnTo>
                <a:lnTo>
                  <a:pt x="43166" y="23595"/>
                </a:lnTo>
                <a:lnTo>
                  <a:pt x="58143" y="13300"/>
                </a:lnTo>
                <a:lnTo>
                  <a:pt x="70330" y="4923"/>
                </a:lnTo>
                <a:lnTo>
                  <a:pt x="77492" y="0"/>
                </a:lnTo>
                <a:lnTo>
                  <a:pt x="76159" y="6949"/>
                </a:lnTo>
                <a:lnTo>
                  <a:pt x="75157" y="21629"/>
                </a:lnTo>
                <a:lnTo>
                  <a:pt x="84886" y="36007"/>
                </a:lnTo>
                <a:lnTo>
                  <a:pt x="94414" y="43420"/>
                </a:lnTo>
                <a:lnTo>
                  <a:pt x="90333" y="44079"/>
                </a:lnTo>
                <a:lnTo>
                  <a:pt x="44388" y="48920"/>
                </a:lnTo>
                <a:lnTo>
                  <a:pt x="11421" y="52163"/>
                </a:lnTo>
                <a:lnTo>
                  <a:pt x="1959" y="53079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3" name="object 143">
            <a:extLst>
              <a:ext uri="{FF2B5EF4-FFF2-40B4-BE49-F238E27FC236}">
                <a16:creationId xmlns:a16="http://schemas.microsoft.com/office/drawing/2014/main" id="{AB4D79A9-17F9-B94E-893A-5936CB796AE7}"/>
              </a:ext>
            </a:extLst>
          </p:cNvPr>
          <p:cNvSpPr>
            <a:spLocks/>
          </p:cNvSpPr>
          <p:nvPr/>
        </p:nvSpPr>
        <p:spPr bwMode="auto">
          <a:xfrm>
            <a:off x="3898901" y="4089401"/>
            <a:ext cx="358775" cy="523875"/>
          </a:xfrm>
          <a:custGeom>
            <a:avLst/>
            <a:gdLst>
              <a:gd name="T0" fmla="*/ 624 w 358203"/>
              <a:gd name="T1" fmla="*/ 0 h 524085"/>
              <a:gd name="T2" fmla="*/ 1788 w 358203"/>
              <a:gd name="T3" fmla="*/ 68110 h 524085"/>
              <a:gd name="T4" fmla="*/ 12295 w 358203"/>
              <a:gd name="T5" fmla="*/ 135099 h 524085"/>
              <a:gd name="T6" fmla="*/ 31531 w 358203"/>
              <a:gd name="T7" fmla="*/ 200078 h 524085"/>
              <a:gd name="T8" fmla="*/ 58891 w 358203"/>
              <a:gd name="T9" fmla="*/ 262152 h 524085"/>
              <a:gd name="T10" fmla="*/ 93757 w 358203"/>
              <a:gd name="T11" fmla="*/ 320432 h 524085"/>
              <a:gd name="T12" fmla="*/ 135524 w 358203"/>
              <a:gd name="T13" fmla="*/ 374022 h 524085"/>
              <a:gd name="T14" fmla="*/ 183577 w 358203"/>
              <a:gd name="T15" fmla="*/ 422033 h 524085"/>
              <a:gd name="T16" fmla="*/ 237306 w 358203"/>
              <a:gd name="T17" fmla="*/ 463572 h 524085"/>
              <a:gd name="T18" fmla="*/ 296100 w 358203"/>
              <a:gd name="T19" fmla="*/ 497746 h 524085"/>
              <a:gd name="T20" fmla="*/ 327206 w 358203"/>
              <a:gd name="T21" fmla="*/ 511794 h 524085"/>
              <a:gd name="T22" fmla="*/ 359348 w 358203"/>
              <a:gd name="T23" fmla="*/ 523665 h 52408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358203" h="524085">
                <a:moveTo>
                  <a:pt x="622" y="0"/>
                </a:moveTo>
                <a:lnTo>
                  <a:pt x="1782" y="68164"/>
                </a:lnTo>
                <a:lnTo>
                  <a:pt x="12255" y="135207"/>
                </a:lnTo>
                <a:lnTo>
                  <a:pt x="31431" y="200238"/>
                </a:lnTo>
                <a:lnTo>
                  <a:pt x="58703" y="262362"/>
                </a:lnTo>
                <a:lnTo>
                  <a:pt x="93459" y="320688"/>
                </a:lnTo>
                <a:lnTo>
                  <a:pt x="135092" y="374322"/>
                </a:lnTo>
                <a:lnTo>
                  <a:pt x="182992" y="422371"/>
                </a:lnTo>
                <a:lnTo>
                  <a:pt x="236550" y="463944"/>
                </a:lnTo>
                <a:lnTo>
                  <a:pt x="295157" y="498146"/>
                </a:lnTo>
                <a:lnTo>
                  <a:pt x="326163" y="512204"/>
                </a:lnTo>
                <a:lnTo>
                  <a:pt x="358203" y="524085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4" name="object 144">
            <a:extLst>
              <a:ext uri="{FF2B5EF4-FFF2-40B4-BE49-F238E27FC236}">
                <a16:creationId xmlns:a16="http://schemas.microsoft.com/office/drawing/2014/main" id="{D447FA86-A2BD-A140-B899-AB6CCB3A9394}"/>
              </a:ext>
            </a:extLst>
          </p:cNvPr>
          <p:cNvSpPr>
            <a:spLocks/>
          </p:cNvSpPr>
          <p:nvPr/>
        </p:nvSpPr>
        <p:spPr bwMode="auto">
          <a:xfrm>
            <a:off x="3898900" y="4097338"/>
            <a:ext cx="0" cy="42862"/>
          </a:xfrm>
          <a:custGeom>
            <a:avLst/>
            <a:gdLst>
              <a:gd name="T0" fmla="*/ 0 h 43723"/>
              <a:gd name="T1" fmla="*/ 42018 h 43723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723">
                <a:moveTo>
                  <a:pt x="0" y="0"/>
                </a:moveTo>
                <a:lnTo>
                  <a:pt x="0" y="43723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5" name="object 145">
            <a:extLst>
              <a:ext uri="{FF2B5EF4-FFF2-40B4-BE49-F238E27FC236}">
                <a16:creationId xmlns:a16="http://schemas.microsoft.com/office/drawing/2014/main" id="{7D47E024-3DD5-AE47-846E-0EEA3A124949}"/>
              </a:ext>
            </a:extLst>
          </p:cNvPr>
          <p:cNvSpPr>
            <a:spLocks/>
          </p:cNvSpPr>
          <p:nvPr/>
        </p:nvSpPr>
        <p:spPr bwMode="auto">
          <a:xfrm>
            <a:off x="3881438" y="4037013"/>
            <a:ext cx="36512" cy="69850"/>
          </a:xfrm>
          <a:custGeom>
            <a:avLst/>
            <a:gdLst>
              <a:gd name="T0" fmla="*/ 0 w 36375"/>
              <a:gd name="T1" fmla="*/ 70771 h 68941"/>
              <a:gd name="T2" fmla="*/ 18645 w 36375"/>
              <a:gd name="T3" fmla="*/ 0 h 68941"/>
              <a:gd name="T4" fmla="*/ 34400 w 36375"/>
              <a:gd name="T5" fmla="*/ 61925 h 68941"/>
              <a:gd name="T6" fmla="*/ 10487 w 36375"/>
              <a:gd name="T7" fmla="*/ 61925 h 68941"/>
              <a:gd name="T8" fmla="*/ 0 w 36375"/>
              <a:gd name="T9" fmla="*/ 70771 h 68941"/>
              <a:gd name="T10" fmla="*/ 36650 w 36375"/>
              <a:gd name="T11" fmla="*/ 70771 h 68941"/>
              <a:gd name="T12" fmla="*/ 26522 w 36375"/>
              <a:gd name="T13" fmla="*/ 61925 h 68941"/>
              <a:gd name="T14" fmla="*/ 34400 w 36375"/>
              <a:gd name="T15" fmla="*/ 61925 h 68941"/>
              <a:gd name="T16" fmla="*/ 36650 w 36375"/>
              <a:gd name="T17" fmla="*/ 70771 h 6894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6375" h="68941">
                <a:moveTo>
                  <a:pt x="0" y="68941"/>
                </a:moveTo>
                <a:lnTo>
                  <a:pt x="18505" y="0"/>
                </a:lnTo>
                <a:lnTo>
                  <a:pt x="34142" y="60324"/>
                </a:lnTo>
                <a:lnTo>
                  <a:pt x="10409" y="60324"/>
                </a:lnTo>
                <a:lnTo>
                  <a:pt x="0" y="68941"/>
                </a:lnTo>
                <a:close/>
              </a:path>
              <a:path w="36375" h="68941">
                <a:moveTo>
                  <a:pt x="36375" y="68941"/>
                </a:moveTo>
                <a:lnTo>
                  <a:pt x="26323" y="60324"/>
                </a:lnTo>
                <a:lnTo>
                  <a:pt x="34142" y="60324"/>
                </a:lnTo>
                <a:lnTo>
                  <a:pt x="36375" y="689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6" name="object 146">
            <a:extLst>
              <a:ext uri="{FF2B5EF4-FFF2-40B4-BE49-F238E27FC236}">
                <a16:creationId xmlns:a16="http://schemas.microsoft.com/office/drawing/2014/main" id="{B25E5C55-9C0A-D843-9751-4EA16CF27C5C}"/>
              </a:ext>
            </a:extLst>
          </p:cNvPr>
          <p:cNvSpPr>
            <a:spLocks/>
          </p:cNvSpPr>
          <p:nvPr/>
        </p:nvSpPr>
        <p:spPr bwMode="auto">
          <a:xfrm>
            <a:off x="3881438" y="4037013"/>
            <a:ext cx="36512" cy="69850"/>
          </a:xfrm>
          <a:custGeom>
            <a:avLst/>
            <a:gdLst>
              <a:gd name="T0" fmla="*/ 18645 w 36375"/>
              <a:gd name="T1" fmla="*/ 0 h 68941"/>
              <a:gd name="T2" fmla="*/ 20158 w 36375"/>
              <a:gd name="T3" fmla="*/ 5947 h 68941"/>
              <a:gd name="T4" fmla="*/ 23882 w 36375"/>
              <a:gd name="T5" fmla="*/ 20583 h 68941"/>
              <a:gd name="T6" fmla="*/ 28590 w 36375"/>
              <a:gd name="T7" fmla="*/ 39091 h 68941"/>
              <a:gd name="T8" fmla="*/ 33059 w 36375"/>
              <a:gd name="T9" fmla="*/ 56654 h 68941"/>
              <a:gd name="T10" fmla="*/ 36061 w 36375"/>
              <a:gd name="T11" fmla="*/ 68457 h 68941"/>
              <a:gd name="T12" fmla="*/ 36650 w 36375"/>
              <a:gd name="T13" fmla="*/ 70771 h 68941"/>
              <a:gd name="T14" fmla="*/ 26522 w 36375"/>
              <a:gd name="T15" fmla="*/ 61925 h 68941"/>
              <a:gd name="T16" fmla="*/ 18645 w 36375"/>
              <a:gd name="T17" fmla="*/ 61925 h 68941"/>
              <a:gd name="T18" fmla="*/ 10487 w 36375"/>
              <a:gd name="T19" fmla="*/ 61925 h 68941"/>
              <a:gd name="T20" fmla="*/ 0 w 36375"/>
              <a:gd name="T21" fmla="*/ 70771 h 68941"/>
              <a:gd name="T22" fmla="*/ 1560 w 36375"/>
              <a:gd name="T23" fmla="*/ 64848 h 68941"/>
              <a:gd name="T24" fmla="*/ 5401 w 36375"/>
              <a:gd name="T25" fmla="*/ 50266 h 68941"/>
              <a:gd name="T26" fmla="*/ 10265 w 36375"/>
              <a:gd name="T27" fmla="*/ 31809 h 68941"/>
              <a:gd name="T28" fmla="*/ 14889 w 36375"/>
              <a:gd name="T29" fmla="*/ 14259 h 68941"/>
              <a:gd name="T30" fmla="*/ 18013 w 36375"/>
              <a:gd name="T31" fmla="*/ 2398 h 6894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6375" h="68941">
                <a:moveTo>
                  <a:pt x="18505" y="0"/>
                </a:moveTo>
                <a:lnTo>
                  <a:pt x="20007" y="5794"/>
                </a:lnTo>
                <a:lnTo>
                  <a:pt x="23703" y="20051"/>
                </a:lnTo>
                <a:lnTo>
                  <a:pt x="28376" y="38080"/>
                </a:lnTo>
                <a:lnTo>
                  <a:pt x="32811" y="55189"/>
                </a:lnTo>
                <a:lnTo>
                  <a:pt x="35791" y="66687"/>
                </a:lnTo>
                <a:lnTo>
                  <a:pt x="36375" y="68941"/>
                </a:lnTo>
                <a:lnTo>
                  <a:pt x="26323" y="60324"/>
                </a:lnTo>
                <a:lnTo>
                  <a:pt x="18505" y="60324"/>
                </a:lnTo>
                <a:lnTo>
                  <a:pt x="10409" y="60324"/>
                </a:lnTo>
                <a:lnTo>
                  <a:pt x="0" y="68941"/>
                </a:lnTo>
                <a:lnTo>
                  <a:pt x="1548" y="63171"/>
                </a:lnTo>
                <a:lnTo>
                  <a:pt x="5361" y="48966"/>
                </a:lnTo>
                <a:lnTo>
                  <a:pt x="10188" y="30986"/>
                </a:lnTo>
                <a:lnTo>
                  <a:pt x="14777" y="13890"/>
                </a:lnTo>
                <a:lnTo>
                  <a:pt x="17878" y="2336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7" name="object 147">
            <a:extLst>
              <a:ext uri="{FF2B5EF4-FFF2-40B4-BE49-F238E27FC236}">
                <a16:creationId xmlns:a16="http://schemas.microsoft.com/office/drawing/2014/main" id="{1353DE65-91A5-4547-94E8-A6B5BF5DEC74}"/>
              </a:ext>
            </a:extLst>
          </p:cNvPr>
          <p:cNvSpPr>
            <a:spLocks/>
          </p:cNvSpPr>
          <p:nvPr/>
        </p:nvSpPr>
        <p:spPr bwMode="auto">
          <a:xfrm>
            <a:off x="3921126" y="3427413"/>
            <a:ext cx="1141413" cy="442912"/>
          </a:xfrm>
          <a:custGeom>
            <a:avLst/>
            <a:gdLst>
              <a:gd name="T0" fmla="*/ 1140806 w 1142020"/>
              <a:gd name="T1" fmla="*/ 329964 h 442865"/>
              <a:gd name="T2" fmla="*/ 1115237 w 1142020"/>
              <a:gd name="T3" fmla="*/ 286003 h 442865"/>
              <a:gd name="T4" fmla="*/ 1086656 w 1142020"/>
              <a:gd name="T5" fmla="*/ 244915 h 442865"/>
              <a:gd name="T6" fmla="*/ 1055282 w 1142020"/>
              <a:gd name="T7" fmla="*/ 206763 h 442865"/>
              <a:gd name="T8" fmla="*/ 1021329 w 1142020"/>
              <a:gd name="T9" fmla="*/ 171615 h 442865"/>
              <a:gd name="T10" fmla="*/ 985013 w 1142020"/>
              <a:gd name="T11" fmla="*/ 139539 h 442865"/>
              <a:gd name="T12" fmla="*/ 946551 w 1142020"/>
              <a:gd name="T13" fmla="*/ 110599 h 442865"/>
              <a:gd name="T14" fmla="*/ 906159 w 1142020"/>
              <a:gd name="T15" fmla="*/ 84862 h 442865"/>
              <a:gd name="T16" fmla="*/ 864052 w 1142020"/>
              <a:gd name="T17" fmla="*/ 62397 h 442865"/>
              <a:gd name="T18" fmla="*/ 820449 w 1142020"/>
              <a:gd name="T19" fmla="*/ 43267 h 442865"/>
              <a:gd name="T20" fmla="*/ 775562 w 1142020"/>
              <a:gd name="T21" fmla="*/ 27540 h 442865"/>
              <a:gd name="T22" fmla="*/ 729610 w 1142020"/>
              <a:gd name="T23" fmla="*/ 15285 h 442865"/>
              <a:gd name="T24" fmla="*/ 682807 w 1142020"/>
              <a:gd name="T25" fmla="*/ 6565 h 442865"/>
              <a:gd name="T26" fmla="*/ 635370 w 1142020"/>
              <a:gd name="T27" fmla="*/ 1447 h 442865"/>
              <a:gd name="T28" fmla="*/ 587515 w 1142020"/>
              <a:gd name="T29" fmla="*/ 0 h 442865"/>
              <a:gd name="T30" fmla="*/ 539458 w 1142020"/>
              <a:gd name="T31" fmla="*/ 2287 h 442865"/>
              <a:gd name="T32" fmla="*/ 491416 w 1142020"/>
              <a:gd name="T33" fmla="*/ 8379 h 442865"/>
              <a:gd name="T34" fmla="*/ 443602 w 1142020"/>
              <a:gd name="T35" fmla="*/ 18339 h 442865"/>
              <a:gd name="T36" fmla="*/ 396235 w 1142020"/>
              <a:gd name="T37" fmla="*/ 32234 h 442865"/>
              <a:gd name="T38" fmla="*/ 349530 w 1142020"/>
              <a:gd name="T39" fmla="*/ 50132 h 442865"/>
              <a:gd name="T40" fmla="*/ 303703 w 1142020"/>
              <a:gd name="T41" fmla="*/ 72101 h 442865"/>
              <a:gd name="T42" fmla="*/ 261234 w 1142020"/>
              <a:gd name="T43" fmla="*/ 96910 h 442865"/>
              <a:gd name="T44" fmla="*/ 220944 w 1142020"/>
              <a:gd name="T45" fmla="*/ 125072 h 442865"/>
              <a:gd name="T46" fmla="*/ 183025 w 1142020"/>
              <a:gd name="T47" fmla="*/ 156351 h 442865"/>
              <a:gd name="T48" fmla="*/ 147664 w 1142020"/>
              <a:gd name="T49" fmla="*/ 190511 h 442865"/>
              <a:gd name="T50" fmla="*/ 115059 w 1142020"/>
              <a:gd name="T51" fmla="*/ 227322 h 442865"/>
              <a:gd name="T52" fmla="*/ 85396 w 1142020"/>
              <a:gd name="T53" fmla="*/ 266550 h 442865"/>
              <a:gd name="T54" fmla="*/ 58867 w 1142020"/>
              <a:gd name="T55" fmla="*/ 307962 h 442865"/>
              <a:gd name="T56" fmla="*/ 35664 w 1142020"/>
              <a:gd name="T57" fmla="*/ 351321 h 442865"/>
              <a:gd name="T58" fmla="*/ 15978 w 1142020"/>
              <a:gd name="T59" fmla="*/ 396399 h 442865"/>
              <a:gd name="T60" fmla="*/ 7513 w 1142020"/>
              <a:gd name="T61" fmla="*/ 419509 h 442865"/>
              <a:gd name="T62" fmla="*/ 0 w 1142020"/>
              <a:gd name="T63" fmla="*/ 442959 h 44286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142020" h="442865">
                <a:moveTo>
                  <a:pt x="1142020" y="329894"/>
                </a:moveTo>
                <a:lnTo>
                  <a:pt x="1116423" y="285943"/>
                </a:lnTo>
                <a:lnTo>
                  <a:pt x="1087812" y="244863"/>
                </a:lnTo>
                <a:lnTo>
                  <a:pt x="1056404" y="206719"/>
                </a:lnTo>
                <a:lnTo>
                  <a:pt x="1022415" y="171579"/>
                </a:lnTo>
                <a:lnTo>
                  <a:pt x="986061" y="139509"/>
                </a:lnTo>
                <a:lnTo>
                  <a:pt x="947558" y="110575"/>
                </a:lnTo>
                <a:lnTo>
                  <a:pt x="907123" y="84844"/>
                </a:lnTo>
                <a:lnTo>
                  <a:pt x="864972" y="62383"/>
                </a:lnTo>
                <a:lnTo>
                  <a:pt x="821322" y="43257"/>
                </a:lnTo>
                <a:lnTo>
                  <a:pt x="776387" y="27534"/>
                </a:lnTo>
                <a:lnTo>
                  <a:pt x="730386" y="15281"/>
                </a:lnTo>
                <a:lnTo>
                  <a:pt x="683533" y="6563"/>
                </a:lnTo>
                <a:lnTo>
                  <a:pt x="636046" y="1447"/>
                </a:lnTo>
                <a:lnTo>
                  <a:pt x="588140" y="0"/>
                </a:lnTo>
                <a:lnTo>
                  <a:pt x="540032" y="2287"/>
                </a:lnTo>
                <a:lnTo>
                  <a:pt x="491938" y="8377"/>
                </a:lnTo>
                <a:lnTo>
                  <a:pt x="444074" y="18335"/>
                </a:lnTo>
                <a:lnTo>
                  <a:pt x="396657" y="32228"/>
                </a:lnTo>
                <a:lnTo>
                  <a:pt x="349902" y="50122"/>
                </a:lnTo>
                <a:lnTo>
                  <a:pt x="304027" y="72085"/>
                </a:lnTo>
                <a:lnTo>
                  <a:pt x="261512" y="96890"/>
                </a:lnTo>
                <a:lnTo>
                  <a:pt x="221179" y="125046"/>
                </a:lnTo>
                <a:lnTo>
                  <a:pt x="183219" y="156317"/>
                </a:lnTo>
                <a:lnTo>
                  <a:pt x="147822" y="190471"/>
                </a:lnTo>
                <a:lnTo>
                  <a:pt x="115181" y="227274"/>
                </a:lnTo>
                <a:lnTo>
                  <a:pt x="85486" y="266494"/>
                </a:lnTo>
                <a:lnTo>
                  <a:pt x="58929" y="307896"/>
                </a:lnTo>
                <a:lnTo>
                  <a:pt x="35702" y="351247"/>
                </a:lnTo>
                <a:lnTo>
                  <a:pt x="15995" y="396315"/>
                </a:lnTo>
                <a:lnTo>
                  <a:pt x="7521" y="419419"/>
                </a:lnTo>
                <a:lnTo>
                  <a:pt x="0" y="442865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8" name="object 148">
            <a:extLst>
              <a:ext uri="{FF2B5EF4-FFF2-40B4-BE49-F238E27FC236}">
                <a16:creationId xmlns:a16="http://schemas.microsoft.com/office/drawing/2014/main" id="{5C999D8A-4AD5-4848-94F9-8463E3D52AAE}"/>
              </a:ext>
            </a:extLst>
          </p:cNvPr>
          <p:cNvSpPr>
            <a:spLocks/>
          </p:cNvSpPr>
          <p:nvPr/>
        </p:nvSpPr>
        <p:spPr bwMode="auto">
          <a:xfrm>
            <a:off x="5068889" y="3754438"/>
            <a:ext cx="20637" cy="36512"/>
          </a:xfrm>
          <a:custGeom>
            <a:avLst/>
            <a:gdLst>
              <a:gd name="T0" fmla="*/ 19762 w 21551"/>
              <a:gd name="T1" fmla="*/ 35715 h 37327"/>
              <a:gd name="T2" fmla="*/ 0 w 21551"/>
              <a:gd name="T3" fmla="*/ 0 h 3732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551" h="37327">
                <a:moveTo>
                  <a:pt x="21551" y="37327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899" name="object 149">
            <a:extLst>
              <a:ext uri="{FF2B5EF4-FFF2-40B4-BE49-F238E27FC236}">
                <a16:creationId xmlns:a16="http://schemas.microsoft.com/office/drawing/2014/main" id="{A8C8E5CE-328A-E640-A004-AA1B930CE0C3}"/>
              </a:ext>
            </a:extLst>
          </p:cNvPr>
          <p:cNvSpPr>
            <a:spLocks/>
          </p:cNvSpPr>
          <p:nvPr/>
        </p:nvSpPr>
        <p:spPr bwMode="auto">
          <a:xfrm>
            <a:off x="5070476" y="3775076"/>
            <a:ext cx="34925" cy="66675"/>
          </a:xfrm>
          <a:custGeom>
            <a:avLst/>
            <a:gdLst>
              <a:gd name="T0" fmla="*/ 33599 w 36303"/>
              <a:gd name="T1" fmla="*/ 19703 h 67973"/>
              <a:gd name="T2" fmla="*/ 11919 w 36303"/>
              <a:gd name="T3" fmla="*/ 19703 h 67973"/>
              <a:gd name="T4" fmla="*/ 24346 w 36303"/>
              <a:gd name="T5" fmla="*/ 12017 h 67973"/>
              <a:gd name="T6" fmla="*/ 28406 w 36303"/>
              <a:gd name="T7" fmla="*/ 0 h 67973"/>
              <a:gd name="T8" fmla="*/ 33599 w 36303"/>
              <a:gd name="T9" fmla="*/ 19703 h 67973"/>
              <a:gd name="T10" fmla="*/ 45646 w 36303"/>
              <a:gd name="T11" fmla="*/ 65402 h 67973"/>
              <a:gd name="T12" fmla="*/ 0 w 36303"/>
              <a:gd name="T13" fmla="*/ 17566 h 67973"/>
              <a:gd name="T14" fmla="*/ 11919 w 36303"/>
              <a:gd name="T15" fmla="*/ 19703 h 67973"/>
              <a:gd name="T16" fmla="*/ 33599 w 36303"/>
              <a:gd name="T17" fmla="*/ 19703 h 67973"/>
              <a:gd name="T18" fmla="*/ 45646 w 36303"/>
              <a:gd name="T19" fmla="*/ 65402 h 6797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6303" h="67973">
                <a:moveTo>
                  <a:pt x="36303" y="20478"/>
                </a:moveTo>
                <a:lnTo>
                  <a:pt x="12878" y="20478"/>
                </a:lnTo>
                <a:lnTo>
                  <a:pt x="26306" y="12490"/>
                </a:lnTo>
                <a:lnTo>
                  <a:pt x="30692" y="0"/>
                </a:lnTo>
                <a:lnTo>
                  <a:pt x="36303" y="20478"/>
                </a:lnTo>
                <a:close/>
              </a:path>
              <a:path w="36303" h="67973">
                <a:moveTo>
                  <a:pt x="49319" y="67973"/>
                </a:moveTo>
                <a:lnTo>
                  <a:pt x="0" y="18257"/>
                </a:lnTo>
                <a:lnTo>
                  <a:pt x="12878" y="20478"/>
                </a:lnTo>
                <a:lnTo>
                  <a:pt x="36303" y="20478"/>
                </a:lnTo>
                <a:lnTo>
                  <a:pt x="49319" y="679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00" name="object 150">
            <a:extLst>
              <a:ext uri="{FF2B5EF4-FFF2-40B4-BE49-F238E27FC236}">
                <a16:creationId xmlns:a16="http://schemas.microsoft.com/office/drawing/2014/main" id="{C1B27539-E495-3747-98A8-4875B679B85F}"/>
              </a:ext>
            </a:extLst>
          </p:cNvPr>
          <p:cNvSpPr>
            <a:spLocks/>
          </p:cNvSpPr>
          <p:nvPr/>
        </p:nvSpPr>
        <p:spPr bwMode="auto">
          <a:xfrm>
            <a:off x="5070476" y="3775076"/>
            <a:ext cx="49213" cy="66675"/>
          </a:xfrm>
          <a:custGeom>
            <a:avLst/>
            <a:gdLst>
              <a:gd name="T0" fmla="*/ 49107 w 49319"/>
              <a:gd name="T1" fmla="*/ 65402 h 67973"/>
              <a:gd name="T2" fmla="*/ 44847 w 49319"/>
              <a:gd name="T3" fmla="*/ 61253 h 67973"/>
              <a:gd name="T4" fmla="*/ 34413 w 49319"/>
              <a:gd name="T5" fmla="*/ 51087 h 67973"/>
              <a:gd name="T6" fmla="*/ 21317 w 49319"/>
              <a:gd name="T7" fmla="*/ 38331 h 67973"/>
              <a:gd name="T8" fmla="*/ 9073 w 49319"/>
              <a:gd name="T9" fmla="*/ 26406 h 67973"/>
              <a:gd name="T10" fmla="*/ 1200 w 49319"/>
              <a:gd name="T11" fmla="*/ 18736 h 67973"/>
              <a:gd name="T12" fmla="*/ 0 w 49319"/>
              <a:gd name="T13" fmla="*/ 17566 h 67973"/>
              <a:gd name="T14" fmla="*/ 12822 w 49319"/>
              <a:gd name="T15" fmla="*/ 19703 h 67973"/>
              <a:gd name="T16" fmla="*/ 19508 w 49319"/>
              <a:gd name="T17" fmla="*/ 15860 h 67973"/>
              <a:gd name="T18" fmla="*/ 26193 w 49319"/>
              <a:gd name="T19" fmla="*/ 12017 h 67973"/>
              <a:gd name="T20" fmla="*/ 30560 w 49319"/>
              <a:gd name="T21" fmla="*/ 0 h 67973"/>
              <a:gd name="T22" fmla="*/ 32150 w 49319"/>
              <a:gd name="T23" fmla="*/ 5605 h 67973"/>
              <a:gd name="T24" fmla="*/ 36050 w 49319"/>
              <a:gd name="T25" fmla="*/ 19360 h 67973"/>
              <a:gd name="T26" fmla="*/ 40961 w 49319"/>
              <a:gd name="T27" fmla="*/ 36673 h 67973"/>
              <a:gd name="T28" fmla="*/ 45577 w 49319"/>
              <a:gd name="T29" fmla="*/ 52952 h 67973"/>
              <a:gd name="T30" fmla="*/ 48597 w 49319"/>
              <a:gd name="T31" fmla="*/ 63605 h 6797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49319" h="67973">
                <a:moveTo>
                  <a:pt x="49319" y="67973"/>
                </a:moveTo>
                <a:lnTo>
                  <a:pt x="45041" y="63661"/>
                </a:lnTo>
                <a:lnTo>
                  <a:pt x="34561" y="53096"/>
                </a:lnTo>
                <a:lnTo>
                  <a:pt x="21409" y="39838"/>
                </a:lnTo>
                <a:lnTo>
                  <a:pt x="9113" y="27444"/>
                </a:lnTo>
                <a:lnTo>
                  <a:pt x="1206" y="19473"/>
                </a:lnTo>
                <a:lnTo>
                  <a:pt x="0" y="18257"/>
                </a:lnTo>
                <a:lnTo>
                  <a:pt x="12878" y="20478"/>
                </a:lnTo>
                <a:lnTo>
                  <a:pt x="19592" y="16484"/>
                </a:lnTo>
                <a:lnTo>
                  <a:pt x="26306" y="12490"/>
                </a:lnTo>
                <a:lnTo>
                  <a:pt x="30692" y="0"/>
                </a:lnTo>
                <a:lnTo>
                  <a:pt x="32288" y="5825"/>
                </a:lnTo>
                <a:lnTo>
                  <a:pt x="36206" y="20121"/>
                </a:lnTo>
                <a:lnTo>
                  <a:pt x="41137" y="38115"/>
                </a:lnTo>
                <a:lnTo>
                  <a:pt x="45773" y="55034"/>
                </a:lnTo>
                <a:lnTo>
                  <a:pt x="48807" y="66105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51" name="object 151">
            <a:extLst>
              <a:ext uri="{FF2B5EF4-FFF2-40B4-BE49-F238E27FC236}">
                <a16:creationId xmlns:a16="http://schemas.microsoft.com/office/drawing/2014/main" id="{7708C4AA-11DC-3145-AF49-FCBFF6D7E384}"/>
              </a:ext>
            </a:extLst>
          </p:cNvPr>
          <p:cNvSpPr txBox="1"/>
          <p:nvPr/>
        </p:nvSpPr>
        <p:spPr>
          <a:xfrm>
            <a:off x="5792789" y="3376614"/>
            <a:ext cx="936625" cy="515937"/>
          </a:xfrm>
          <a:prstGeom prst="rect">
            <a:avLst/>
          </a:prstGeom>
        </p:spPr>
        <p:txBody>
          <a:bodyPr lIns="0" tIns="0" rIns="0" bIns="0"/>
          <a:lstStyle/>
          <a:p>
            <a:pPr marL="354330">
              <a:tabLst>
                <a:tab pos="793750" algn="l"/>
              </a:tabLst>
              <a:defRPr/>
            </a:pPr>
            <a:r>
              <a:rPr sz="1400" dirty="0">
                <a:latin typeface="Arial"/>
                <a:cs typeface="Arial"/>
              </a:rPr>
              <a:t>N	H</a:t>
            </a:r>
            <a:endParaRPr sz="1400">
              <a:latin typeface="Arial"/>
              <a:cs typeface="Arial"/>
            </a:endParaRPr>
          </a:p>
          <a:p>
            <a:pPr marL="12700">
              <a:spcBef>
                <a:spcPts val="320"/>
              </a:spcBef>
              <a:tabLst>
                <a:tab pos="351790" algn="l"/>
              </a:tabLst>
              <a:defRPr/>
            </a:pPr>
            <a:r>
              <a:rPr sz="1400" b="1" dirty="0">
                <a:latin typeface="Arial"/>
                <a:cs typeface="Arial"/>
              </a:rPr>
              <a:t>2	</a:t>
            </a:r>
            <a:r>
              <a:rPr sz="1400" spc="5" dirty="0">
                <a:latin typeface="Arial"/>
                <a:cs typeface="Arial"/>
              </a:rPr>
              <a:t>R</a:t>
            </a:r>
            <a:r>
              <a:rPr sz="1575" baseline="-15873" dirty="0">
                <a:latin typeface="Arial"/>
                <a:cs typeface="Arial"/>
              </a:rPr>
              <a:t>1</a:t>
            </a:r>
            <a:endParaRPr sz="1575" baseline="-15873">
              <a:latin typeface="Arial"/>
              <a:cs typeface="Arial"/>
            </a:endParaRPr>
          </a:p>
        </p:txBody>
      </p:sp>
      <p:sp>
        <p:nvSpPr>
          <p:cNvPr id="152" name="object 152">
            <a:extLst>
              <a:ext uri="{FF2B5EF4-FFF2-40B4-BE49-F238E27FC236}">
                <a16:creationId xmlns:a16="http://schemas.microsoft.com/office/drawing/2014/main" id="{E5EF47A1-16F3-5E4F-B140-B37674DF15C1}"/>
              </a:ext>
            </a:extLst>
          </p:cNvPr>
          <p:cNvSpPr txBox="1"/>
          <p:nvPr/>
        </p:nvSpPr>
        <p:spPr>
          <a:xfrm>
            <a:off x="6353175" y="2967039"/>
            <a:ext cx="228600" cy="261937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5" dirty="0">
                <a:latin typeface="Arial"/>
                <a:cs typeface="Arial"/>
              </a:rPr>
              <a:t>R</a:t>
            </a:r>
            <a:r>
              <a:rPr sz="1575" baseline="-15873" dirty="0">
                <a:latin typeface="Arial"/>
                <a:cs typeface="Arial"/>
              </a:rPr>
              <a:t>2</a:t>
            </a:r>
            <a:endParaRPr sz="1575" baseline="-15873">
              <a:latin typeface="Arial"/>
              <a:cs typeface="Arial"/>
            </a:endParaRPr>
          </a:p>
        </p:txBody>
      </p:sp>
      <p:sp>
        <p:nvSpPr>
          <p:cNvPr id="153" name="object 153">
            <a:extLst>
              <a:ext uri="{FF2B5EF4-FFF2-40B4-BE49-F238E27FC236}">
                <a16:creationId xmlns:a16="http://schemas.microsoft.com/office/drawing/2014/main" id="{1E4A1C33-6008-E34B-9980-808B34EAA2BB}"/>
              </a:ext>
            </a:extLst>
          </p:cNvPr>
          <p:cNvSpPr txBox="1"/>
          <p:nvPr/>
        </p:nvSpPr>
        <p:spPr>
          <a:xfrm>
            <a:off x="8297864" y="3376614"/>
            <a:ext cx="1042987" cy="515937"/>
          </a:xfrm>
          <a:prstGeom prst="rect">
            <a:avLst/>
          </a:prstGeom>
        </p:spPr>
        <p:txBody>
          <a:bodyPr lIns="0" tIns="0" rIns="0" bIns="0"/>
          <a:lstStyle/>
          <a:p>
            <a:pPr marL="388620">
              <a:tabLst>
                <a:tab pos="826135" algn="l"/>
              </a:tabLst>
              <a:defRPr/>
            </a:pPr>
            <a:r>
              <a:rPr sz="1400" dirty="0">
                <a:latin typeface="Arial"/>
                <a:cs typeface="Arial"/>
              </a:rPr>
              <a:t>N	</a:t>
            </a:r>
            <a:r>
              <a:rPr sz="1400" spc="5" dirty="0">
                <a:latin typeface="Arial"/>
                <a:cs typeface="Arial"/>
              </a:rPr>
              <a:t>R</a:t>
            </a:r>
            <a:r>
              <a:rPr sz="1575" baseline="-15873" dirty="0">
                <a:latin typeface="Arial"/>
                <a:cs typeface="Arial"/>
              </a:rPr>
              <a:t>2</a:t>
            </a:r>
            <a:endParaRPr sz="1575" baseline="-15873">
              <a:latin typeface="Arial"/>
              <a:cs typeface="Arial"/>
            </a:endParaRPr>
          </a:p>
          <a:p>
            <a:pPr marL="12700">
              <a:spcBef>
                <a:spcPts val="320"/>
              </a:spcBef>
              <a:tabLst>
                <a:tab pos="386080" algn="l"/>
              </a:tabLst>
              <a:defRPr/>
            </a:pPr>
            <a:r>
              <a:rPr sz="1400" b="1" dirty="0">
                <a:latin typeface="Arial"/>
                <a:cs typeface="Arial"/>
              </a:rPr>
              <a:t>3	</a:t>
            </a:r>
            <a:r>
              <a:rPr sz="1400" spc="5" dirty="0">
                <a:latin typeface="Arial"/>
                <a:cs typeface="Arial"/>
              </a:rPr>
              <a:t>R</a:t>
            </a:r>
            <a:r>
              <a:rPr sz="1575" baseline="-15873" dirty="0">
                <a:latin typeface="Arial"/>
                <a:cs typeface="Arial"/>
              </a:rPr>
              <a:t>1</a:t>
            </a:r>
            <a:endParaRPr sz="1575" baseline="-15873">
              <a:latin typeface="Arial"/>
              <a:cs typeface="Arial"/>
            </a:endParaRPr>
          </a:p>
        </p:txBody>
      </p:sp>
      <p:sp>
        <p:nvSpPr>
          <p:cNvPr id="74904" name="object 154">
            <a:extLst>
              <a:ext uri="{FF2B5EF4-FFF2-40B4-BE49-F238E27FC236}">
                <a16:creationId xmlns:a16="http://schemas.microsoft.com/office/drawing/2014/main" id="{15014D9D-A65B-BB46-9C27-FBC17D69E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7901" y="5507038"/>
            <a:ext cx="669925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indent="158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tabLst>
                <a:tab pos="450850" algn="l"/>
              </a:tabLst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tabLst>
                <a:tab pos="450850" algn="l"/>
              </a:tabLst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tabLst>
                <a:tab pos="450850" algn="l"/>
              </a:tabLst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tabLst>
                <a:tab pos="450850" algn="l"/>
              </a:tabLst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45085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45085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45085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45085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tabLst>
                <a:tab pos="450850" algn="l"/>
              </a:tabLst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R</a:t>
            </a:r>
            <a:r>
              <a:rPr lang="en-US" altLang="en-US" sz="1500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sz="1500" baseline="-16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55" name="object 155">
            <a:extLst>
              <a:ext uri="{FF2B5EF4-FFF2-40B4-BE49-F238E27FC236}">
                <a16:creationId xmlns:a16="http://schemas.microsoft.com/office/drawing/2014/main" id="{DFBF5DC2-D1A8-AA4A-8569-3202D78A7E05}"/>
              </a:ext>
            </a:extLst>
          </p:cNvPr>
          <p:cNvSpPr txBox="1"/>
          <p:nvPr/>
        </p:nvSpPr>
        <p:spPr>
          <a:xfrm>
            <a:off x="9040813" y="5118100"/>
            <a:ext cx="366712" cy="261938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NO</a:t>
            </a:r>
            <a:r>
              <a:rPr sz="1575" baseline="-15873" dirty="0">
                <a:latin typeface="Arial"/>
                <a:cs typeface="Arial"/>
              </a:rPr>
              <a:t>2</a:t>
            </a:r>
            <a:endParaRPr sz="1575" baseline="-15873">
              <a:latin typeface="Arial"/>
              <a:cs typeface="Arial"/>
            </a:endParaRPr>
          </a:p>
        </p:txBody>
      </p:sp>
      <p:sp>
        <p:nvSpPr>
          <p:cNvPr id="156" name="object 156">
            <a:extLst>
              <a:ext uri="{FF2B5EF4-FFF2-40B4-BE49-F238E27FC236}">
                <a16:creationId xmlns:a16="http://schemas.microsoft.com/office/drawing/2014/main" id="{9CA71CBB-4210-6C4B-9E6B-3EAABCC59BC2}"/>
              </a:ext>
            </a:extLst>
          </p:cNvPr>
          <p:cNvSpPr txBox="1"/>
          <p:nvPr/>
        </p:nvSpPr>
        <p:spPr>
          <a:xfrm>
            <a:off x="5029201" y="3841751"/>
            <a:ext cx="35242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5" dirty="0">
                <a:latin typeface="Arial"/>
                <a:cs typeface="Arial"/>
              </a:rPr>
              <a:t>Ir(II)</a:t>
            </a:r>
            <a:endParaRPr sz="1400">
              <a:latin typeface="Arial"/>
              <a:cs typeface="Arial"/>
            </a:endParaRPr>
          </a:p>
        </p:txBody>
      </p:sp>
      <p:sp>
        <p:nvSpPr>
          <p:cNvPr id="74907" name="object 157">
            <a:extLst>
              <a:ext uri="{FF2B5EF4-FFF2-40B4-BE49-F238E27FC236}">
                <a16:creationId xmlns:a16="http://schemas.microsoft.com/office/drawing/2014/main" id="{557F4860-A63D-0949-A5C7-85115F28C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9" y="3844925"/>
            <a:ext cx="1258887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(III)*</a:t>
            </a:r>
          </a:p>
          <a:p>
            <a:pPr algn="ctr" eaLnBrk="1" hangingPunct="1">
              <a:lnSpc>
                <a:spcPts val="1413"/>
              </a:lnSpc>
              <a:spcBef>
                <a:spcPts val="113"/>
              </a:spcBef>
              <a:buClrTx/>
              <a:buSzTx/>
              <a:buNone/>
            </a:pP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redox cycle</a:t>
            </a:r>
            <a:endParaRPr lang="en-US" altLang="en-US" sz="1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ts val="500"/>
              </a:lnSpc>
              <a:spcBef>
                <a:spcPts val="13"/>
              </a:spcBef>
              <a:buClrTx/>
              <a:buSzTx/>
              <a:buNone/>
            </a:pPr>
            <a:endParaRPr lang="en-US" altLang="en-US" sz="500">
              <a:solidFill>
                <a:schemeClr val="tx1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(III)</a:t>
            </a:r>
          </a:p>
        </p:txBody>
      </p:sp>
      <p:sp>
        <p:nvSpPr>
          <p:cNvPr id="74908" name="object 158">
            <a:extLst>
              <a:ext uri="{FF2B5EF4-FFF2-40B4-BE49-F238E27FC236}">
                <a16:creationId xmlns:a16="http://schemas.microsoft.com/office/drawing/2014/main" id="{11C1B8A3-2A90-6447-885C-91B778C8D2F8}"/>
              </a:ext>
            </a:extLst>
          </p:cNvPr>
          <p:cNvSpPr>
            <a:spLocks/>
          </p:cNvSpPr>
          <p:nvPr/>
        </p:nvSpPr>
        <p:spPr bwMode="auto">
          <a:xfrm>
            <a:off x="4899025" y="4314825"/>
            <a:ext cx="382588" cy="395288"/>
          </a:xfrm>
          <a:custGeom>
            <a:avLst/>
            <a:gdLst>
              <a:gd name="T0" fmla="*/ 383760 w 381420"/>
              <a:gd name="T1" fmla="*/ 282 h 395743"/>
              <a:gd name="T2" fmla="*/ 324328 w 381420"/>
              <a:gd name="T3" fmla="*/ 2091 h 395743"/>
              <a:gd name="T4" fmla="*/ 267474 w 381420"/>
              <a:gd name="T5" fmla="*/ 13033 h 395743"/>
              <a:gd name="T6" fmla="*/ 213988 w 381420"/>
              <a:gd name="T7" fmla="*/ 32402 h 395743"/>
              <a:gd name="T8" fmla="*/ 164665 w 381420"/>
              <a:gd name="T9" fmla="*/ 59484 h 395743"/>
              <a:gd name="T10" fmla="*/ 120292 w 381420"/>
              <a:gd name="T11" fmla="*/ 93571 h 395743"/>
              <a:gd name="T12" fmla="*/ 81664 w 381420"/>
              <a:gd name="T13" fmla="*/ 133954 h 395743"/>
              <a:gd name="T14" fmla="*/ 49570 w 381420"/>
              <a:gd name="T15" fmla="*/ 179921 h 395743"/>
              <a:gd name="T16" fmla="*/ 24803 w 381420"/>
              <a:gd name="T17" fmla="*/ 230761 h 395743"/>
              <a:gd name="T18" fmla="*/ 8154 w 381420"/>
              <a:gd name="T19" fmla="*/ 285767 h 395743"/>
              <a:gd name="T20" fmla="*/ 413 w 381420"/>
              <a:gd name="T21" fmla="*/ 344227 h 395743"/>
              <a:gd name="T22" fmla="*/ 0 w 381420"/>
              <a:gd name="T23" fmla="*/ 356884 h 395743"/>
              <a:gd name="T24" fmla="*/ 31 w 381420"/>
              <a:gd name="T25" fmla="*/ 369548 h 395743"/>
              <a:gd name="T26" fmla="*/ 510 w 381420"/>
              <a:gd name="T27" fmla="*/ 382203 h 395743"/>
              <a:gd name="T28" fmla="*/ 1431 w 381420"/>
              <a:gd name="T29" fmla="*/ 394834 h 39574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381420" h="395743">
                <a:moveTo>
                  <a:pt x="381420" y="282"/>
                </a:moveTo>
                <a:lnTo>
                  <a:pt x="322351" y="2095"/>
                </a:lnTo>
                <a:lnTo>
                  <a:pt x="265843" y="13063"/>
                </a:lnTo>
                <a:lnTo>
                  <a:pt x="212684" y="32476"/>
                </a:lnTo>
                <a:lnTo>
                  <a:pt x="163661" y="59621"/>
                </a:lnTo>
                <a:lnTo>
                  <a:pt x="119559" y="93787"/>
                </a:lnTo>
                <a:lnTo>
                  <a:pt x="81166" y="134262"/>
                </a:lnTo>
                <a:lnTo>
                  <a:pt x="49268" y="180335"/>
                </a:lnTo>
                <a:lnTo>
                  <a:pt x="24652" y="231293"/>
                </a:lnTo>
                <a:lnTo>
                  <a:pt x="8104" y="286425"/>
                </a:lnTo>
                <a:lnTo>
                  <a:pt x="411" y="345020"/>
                </a:lnTo>
                <a:lnTo>
                  <a:pt x="0" y="357706"/>
                </a:lnTo>
                <a:lnTo>
                  <a:pt x="31" y="370399"/>
                </a:lnTo>
                <a:lnTo>
                  <a:pt x="506" y="383083"/>
                </a:lnTo>
                <a:lnTo>
                  <a:pt x="1423" y="395743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09" name="object 159">
            <a:extLst>
              <a:ext uri="{FF2B5EF4-FFF2-40B4-BE49-F238E27FC236}">
                <a16:creationId xmlns:a16="http://schemas.microsoft.com/office/drawing/2014/main" id="{C7E3E6B5-90DA-6343-AE11-531353102E32}"/>
              </a:ext>
            </a:extLst>
          </p:cNvPr>
          <p:cNvSpPr>
            <a:spLocks/>
          </p:cNvSpPr>
          <p:nvPr/>
        </p:nvSpPr>
        <p:spPr bwMode="auto">
          <a:xfrm>
            <a:off x="5233989" y="4314825"/>
            <a:ext cx="39687" cy="0"/>
          </a:xfrm>
          <a:custGeom>
            <a:avLst/>
            <a:gdLst>
              <a:gd name="T0" fmla="*/ 39062 w 40322"/>
              <a:gd name="T1" fmla="*/ 0 w 40322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0322">
                <a:moveTo>
                  <a:pt x="40322" y="0"/>
                </a:moveTo>
                <a:lnTo>
                  <a:pt x="0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10" name="object 160">
            <a:extLst>
              <a:ext uri="{FF2B5EF4-FFF2-40B4-BE49-F238E27FC236}">
                <a16:creationId xmlns:a16="http://schemas.microsoft.com/office/drawing/2014/main" id="{93969B61-9804-F949-A69F-8D40BFC382FA}"/>
              </a:ext>
            </a:extLst>
          </p:cNvPr>
          <p:cNvSpPr>
            <a:spLocks/>
          </p:cNvSpPr>
          <p:nvPr/>
        </p:nvSpPr>
        <p:spPr bwMode="auto">
          <a:xfrm>
            <a:off x="5265738" y="4297364"/>
            <a:ext cx="63500" cy="33337"/>
          </a:xfrm>
          <a:custGeom>
            <a:avLst/>
            <a:gdLst>
              <a:gd name="T0" fmla="*/ 0 w 63500"/>
              <a:gd name="T1" fmla="*/ 33022 h 33655"/>
              <a:gd name="T2" fmla="*/ 7937 w 63500"/>
              <a:gd name="T3" fmla="*/ 23910 h 33655"/>
              <a:gd name="T4" fmla="*/ 7937 w 63500"/>
              <a:gd name="T5" fmla="*/ 9463 h 33655"/>
              <a:gd name="T6" fmla="*/ 0 w 63500"/>
              <a:gd name="T7" fmla="*/ 0 h 33655"/>
              <a:gd name="T8" fmla="*/ 63500 w 63500"/>
              <a:gd name="T9" fmla="*/ 16823 h 33655"/>
              <a:gd name="T10" fmla="*/ 0 w 63500"/>
              <a:gd name="T11" fmla="*/ 33022 h 336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3500" h="33655">
                <a:moveTo>
                  <a:pt x="0" y="33655"/>
                </a:moveTo>
                <a:lnTo>
                  <a:pt x="7937" y="24368"/>
                </a:lnTo>
                <a:lnTo>
                  <a:pt x="7937" y="9644"/>
                </a:lnTo>
                <a:lnTo>
                  <a:pt x="0" y="0"/>
                </a:lnTo>
                <a:lnTo>
                  <a:pt x="63500" y="17145"/>
                </a:lnTo>
                <a:lnTo>
                  <a:pt x="0" y="336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11" name="object 161">
            <a:extLst>
              <a:ext uri="{FF2B5EF4-FFF2-40B4-BE49-F238E27FC236}">
                <a16:creationId xmlns:a16="http://schemas.microsoft.com/office/drawing/2014/main" id="{2F2BDE24-B5F6-D644-8504-EABA26917EA1}"/>
              </a:ext>
            </a:extLst>
          </p:cNvPr>
          <p:cNvSpPr>
            <a:spLocks/>
          </p:cNvSpPr>
          <p:nvPr/>
        </p:nvSpPr>
        <p:spPr bwMode="auto">
          <a:xfrm>
            <a:off x="5265738" y="4297364"/>
            <a:ext cx="63500" cy="33337"/>
          </a:xfrm>
          <a:custGeom>
            <a:avLst/>
            <a:gdLst>
              <a:gd name="T0" fmla="*/ 63500 w 63500"/>
              <a:gd name="T1" fmla="*/ 16823 h 33655"/>
              <a:gd name="T2" fmla="*/ 57283 w 63500"/>
              <a:gd name="T3" fmla="*/ 18408 h 33655"/>
              <a:gd name="T4" fmla="*/ 42318 w 63500"/>
              <a:gd name="T5" fmla="*/ 22226 h 33655"/>
              <a:gd name="T6" fmla="*/ 24130 w 63500"/>
              <a:gd name="T7" fmla="*/ 26866 h 33655"/>
              <a:gd name="T8" fmla="*/ 8246 w 63500"/>
              <a:gd name="T9" fmla="*/ 30917 h 33655"/>
              <a:gd name="T10" fmla="*/ 193 w 63500"/>
              <a:gd name="T11" fmla="*/ 32971 h 33655"/>
              <a:gd name="T12" fmla="*/ 0 w 63500"/>
              <a:gd name="T13" fmla="*/ 33022 h 33655"/>
              <a:gd name="T14" fmla="*/ 7937 w 63500"/>
              <a:gd name="T15" fmla="*/ 23910 h 33655"/>
              <a:gd name="T16" fmla="*/ 7937 w 63500"/>
              <a:gd name="T17" fmla="*/ 16823 h 33655"/>
              <a:gd name="T18" fmla="*/ 7937 w 63500"/>
              <a:gd name="T19" fmla="*/ 9463 h 33655"/>
              <a:gd name="T20" fmla="*/ 0 w 63500"/>
              <a:gd name="T21" fmla="*/ 0 h 33655"/>
              <a:gd name="T22" fmla="*/ 6188 w 63500"/>
              <a:gd name="T23" fmla="*/ 1638 h 33655"/>
              <a:gd name="T24" fmla="*/ 21095 w 63500"/>
              <a:gd name="T25" fmla="*/ 5588 h 33655"/>
              <a:gd name="T26" fmla="*/ 39236 w 63500"/>
              <a:gd name="T27" fmla="*/ 10394 h 33655"/>
              <a:gd name="T28" fmla="*/ 55125 w 63500"/>
              <a:gd name="T29" fmla="*/ 14603 h 33655"/>
              <a:gd name="T30" fmla="*/ 63277 w 63500"/>
              <a:gd name="T31" fmla="*/ 16763 h 3365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3500" h="33655">
                <a:moveTo>
                  <a:pt x="63500" y="17145"/>
                </a:moveTo>
                <a:lnTo>
                  <a:pt x="57283" y="18761"/>
                </a:lnTo>
                <a:lnTo>
                  <a:pt x="42318" y="22652"/>
                </a:lnTo>
                <a:lnTo>
                  <a:pt x="24130" y="27381"/>
                </a:lnTo>
                <a:lnTo>
                  <a:pt x="8246" y="31510"/>
                </a:lnTo>
                <a:lnTo>
                  <a:pt x="193" y="33604"/>
                </a:lnTo>
                <a:lnTo>
                  <a:pt x="0" y="33655"/>
                </a:lnTo>
                <a:lnTo>
                  <a:pt x="7937" y="24368"/>
                </a:lnTo>
                <a:lnTo>
                  <a:pt x="7937" y="17145"/>
                </a:lnTo>
                <a:lnTo>
                  <a:pt x="7937" y="9644"/>
                </a:lnTo>
                <a:lnTo>
                  <a:pt x="0" y="0"/>
                </a:lnTo>
                <a:lnTo>
                  <a:pt x="6188" y="1670"/>
                </a:lnTo>
                <a:lnTo>
                  <a:pt x="21095" y="5695"/>
                </a:lnTo>
                <a:lnTo>
                  <a:pt x="39236" y="10593"/>
                </a:lnTo>
                <a:lnTo>
                  <a:pt x="55125" y="14883"/>
                </a:lnTo>
                <a:lnTo>
                  <a:pt x="63277" y="17084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62" name="object 162">
            <a:extLst>
              <a:ext uri="{FF2B5EF4-FFF2-40B4-BE49-F238E27FC236}">
                <a16:creationId xmlns:a16="http://schemas.microsoft.com/office/drawing/2014/main" id="{4873C8A8-0FAD-C14C-9827-4CBEABDA0445}"/>
              </a:ext>
            </a:extLst>
          </p:cNvPr>
          <p:cNvSpPr txBox="1"/>
          <p:nvPr/>
        </p:nvSpPr>
        <p:spPr>
          <a:xfrm>
            <a:off x="5410201" y="4038600"/>
            <a:ext cx="238125" cy="463550"/>
          </a:xfrm>
          <a:prstGeom prst="rect">
            <a:avLst/>
          </a:prstGeom>
        </p:spPr>
        <p:txBody>
          <a:bodyPr lIns="0" tIns="0" rIns="0" bIns="0"/>
          <a:lstStyle/>
          <a:p>
            <a:pPr marL="60325">
              <a:defRPr/>
            </a:pPr>
            <a:r>
              <a:rPr sz="1400" u="heavy" spc="114" dirty="0">
                <a:latin typeface="Times New Roman"/>
                <a:cs typeface="Times New Roman"/>
              </a:rPr>
              <a:t> </a:t>
            </a:r>
            <a:endParaRPr sz="1400">
              <a:latin typeface="Times New Roman"/>
              <a:cs typeface="Times New Roman"/>
            </a:endParaRPr>
          </a:p>
          <a:p>
            <a:pPr marL="12700">
              <a:lnSpc>
                <a:spcPts val="1585"/>
              </a:lnSpc>
              <a:defRPr/>
            </a:pPr>
            <a:r>
              <a:rPr sz="1400" spc="-10" dirty="0">
                <a:latin typeface="Arial"/>
                <a:cs typeface="Arial"/>
              </a:rPr>
              <a:t>O</a:t>
            </a:r>
            <a:r>
              <a:rPr sz="1575" baseline="-15873" dirty="0">
                <a:latin typeface="Arial"/>
                <a:cs typeface="Arial"/>
              </a:rPr>
              <a:t>2</a:t>
            </a:r>
            <a:endParaRPr sz="1575" baseline="-15873">
              <a:latin typeface="Arial"/>
              <a:cs typeface="Arial"/>
            </a:endParaRPr>
          </a:p>
        </p:txBody>
      </p:sp>
      <p:sp>
        <p:nvSpPr>
          <p:cNvPr id="74913" name="object 163">
            <a:extLst>
              <a:ext uri="{FF2B5EF4-FFF2-40B4-BE49-F238E27FC236}">
                <a16:creationId xmlns:a16="http://schemas.microsoft.com/office/drawing/2014/main" id="{E6379562-8E12-F946-B425-ECCA68739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2114" y="4206875"/>
            <a:ext cx="84613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66675" indent="-53975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ts val="1413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usehold light bulb</a:t>
            </a:r>
          </a:p>
        </p:txBody>
      </p:sp>
      <p:sp>
        <p:nvSpPr>
          <p:cNvPr id="74914" name="object 164">
            <a:extLst>
              <a:ext uri="{FF2B5EF4-FFF2-40B4-BE49-F238E27FC236}">
                <a16:creationId xmlns:a16="http://schemas.microsoft.com/office/drawing/2014/main" id="{0472B0FF-C501-B145-8D3A-084098CF5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2438" y="3629026"/>
            <a:ext cx="1254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1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915" name="object 165">
            <a:extLst>
              <a:ext uri="{FF2B5EF4-FFF2-40B4-BE49-F238E27FC236}">
                <a16:creationId xmlns:a16="http://schemas.microsoft.com/office/drawing/2014/main" id="{EC661CF5-8D9C-5340-A0F6-3D4AA58FD35A}"/>
              </a:ext>
            </a:extLst>
          </p:cNvPr>
          <p:cNvSpPr>
            <a:spLocks/>
          </p:cNvSpPr>
          <p:nvPr/>
        </p:nvSpPr>
        <p:spPr bwMode="auto">
          <a:xfrm>
            <a:off x="5605464" y="4270376"/>
            <a:ext cx="28575" cy="30163"/>
          </a:xfrm>
          <a:custGeom>
            <a:avLst/>
            <a:gdLst>
              <a:gd name="T0" fmla="*/ 21384 w 29634"/>
              <a:gd name="T1" fmla="*/ 0 h 29632"/>
              <a:gd name="T2" fmla="*/ 6168 w 29634"/>
              <a:gd name="T3" fmla="*/ 0 h 29632"/>
              <a:gd name="T4" fmla="*/ 0 w 29634"/>
              <a:gd name="T5" fmla="*/ 6873 h 29632"/>
              <a:gd name="T6" fmla="*/ 0 w 29634"/>
              <a:gd name="T7" fmla="*/ 23831 h 29632"/>
              <a:gd name="T8" fmla="*/ 6168 w 29634"/>
              <a:gd name="T9" fmla="*/ 30704 h 29632"/>
              <a:gd name="T10" fmla="*/ 21384 w 29634"/>
              <a:gd name="T11" fmla="*/ 30704 h 29632"/>
              <a:gd name="T12" fmla="*/ 27554 w 29634"/>
              <a:gd name="T13" fmla="*/ 23831 h 29632"/>
              <a:gd name="T14" fmla="*/ 27554 w 29634"/>
              <a:gd name="T15" fmla="*/ 6873 h 29632"/>
              <a:gd name="T16" fmla="*/ 21384 w 29634"/>
              <a:gd name="T17" fmla="*/ 0 h 296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9634" h="29632">
                <a:moveTo>
                  <a:pt x="22999" y="0"/>
                </a:moveTo>
                <a:lnTo>
                  <a:pt x="6634" y="0"/>
                </a:lnTo>
                <a:lnTo>
                  <a:pt x="0" y="6633"/>
                </a:lnTo>
                <a:lnTo>
                  <a:pt x="0" y="22999"/>
                </a:lnTo>
                <a:lnTo>
                  <a:pt x="6634" y="29632"/>
                </a:lnTo>
                <a:lnTo>
                  <a:pt x="22999" y="29632"/>
                </a:lnTo>
                <a:lnTo>
                  <a:pt x="29634" y="22999"/>
                </a:lnTo>
                <a:lnTo>
                  <a:pt x="29634" y="6633"/>
                </a:lnTo>
                <a:lnTo>
                  <a:pt x="2299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16" name="object 166">
            <a:extLst>
              <a:ext uri="{FF2B5EF4-FFF2-40B4-BE49-F238E27FC236}">
                <a16:creationId xmlns:a16="http://schemas.microsoft.com/office/drawing/2014/main" id="{22CA95EC-8D43-1C4A-BF88-86C7920BD6AA}"/>
              </a:ext>
            </a:extLst>
          </p:cNvPr>
          <p:cNvSpPr>
            <a:spLocks/>
          </p:cNvSpPr>
          <p:nvPr/>
        </p:nvSpPr>
        <p:spPr bwMode="auto">
          <a:xfrm>
            <a:off x="5441951" y="4154489"/>
            <a:ext cx="117475" cy="117475"/>
          </a:xfrm>
          <a:custGeom>
            <a:avLst/>
            <a:gdLst>
              <a:gd name="T0" fmla="*/ 116456 w 118503"/>
              <a:gd name="T1" fmla="*/ 59071 h 117029"/>
              <a:gd name="T2" fmla="*/ 102169 w 118503"/>
              <a:gd name="T3" fmla="*/ 19890 h 117029"/>
              <a:gd name="T4" fmla="*/ 66815 w 118503"/>
              <a:gd name="T5" fmla="*/ 0 h 117029"/>
              <a:gd name="T6" fmla="*/ 50576 w 118503"/>
              <a:gd name="T7" fmla="*/ 1283 h 117029"/>
              <a:gd name="T8" fmla="*/ 14117 w 118503"/>
              <a:gd name="T9" fmla="*/ 20995 h 117029"/>
              <a:gd name="T10" fmla="*/ 0 w 118503"/>
              <a:gd name="T11" fmla="*/ 57178 h 117029"/>
              <a:gd name="T12" fmla="*/ 1661 w 118503"/>
              <a:gd name="T13" fmla="*/ 72175 h 117029"/>
              <a:gd name="T14" fmla="*/ 23560 w 118503"/>
              <a:gd name="T15" fmla="*/ 106949 h 117029"/>
              <a:gd name="T16" fmla="*/ 48272 w 118503"/>
              <a:gd name="T17" fmla="*/ 117923 h 117029"/>
              <a:gd name="T18" fmla="*/ 64799 w 118503"/>
              <a:gd name="T19" fmla="*/ 116755 h 117029"/>
              <a:gd name="T20" fmla="*/ 101742 w 118503"/>
              <a:gd name="T21" fmla="*/ 97629 h 117029"/>
              <a:gd name="T22" fmla="*/ 116378 w 118503"/>
              <a:gd name="T23" fmla="*/ 62191 h 117029"/>
              <a:gd name="T24" fmla="*/ 116456 w 118503"/>
              <a:gd name="T25" fmla="*/ 59071 h 1170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8503" h="117029">
                <a:moveTo>
                  <a:pt x="118503" y="58624"/>
                </a:moveTo>
                <a:lnTo>
                  <a:pt x="103965" y="19739"/>
                </a:lnTo>
                <a:lnTo>
                  <a:pt x="67990" y="0"/>
                </a:lnTo>
                <a:lnTo>
                  <a:pt x="51465" y="1273"/>
                </a:lnTo>
                <a:lnTo>
                  <a:pt x="14366" y="20836"/>
                </a:lnTo>
                <a:lnTo>
                  <a:pt x="0" y="56745"/>
                </a:lnTo>
                <a:lnTo>
                  <a:pt x="1691" y="71628"/>
                </a:lnTo>
                <a:lnTo>
                  <a:pt x="23974" y="106139"/>
                </a:lnTo>
                <a:lnTo>
                  <a:pt x="49120" y="117029"/>
                </a:lnTo>
                <a:lnTo>
                  <a:pt x="65938" y="115870"/>
                </a:lnTo>
                <a:lnTo>
                  <a:pt x="103530" y="96889"/>
                </a:lnTo>
                <a:lnTo>
                  <a:pt x="118423" y="61720"/>
                </a:lnTo>
                <a:lnTo>
                  <a:pt x="118503" y="58624"/>
                </a:lnTo>
                <a:close/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17" name="object 167">
            <a:extLst>
              <a:ext uri="{FF2B5EF4-FFF2-40B4-BE49-F238E27FC236}">
                <a16:creationId xmlns:a16="http://schemas.microsoft.com/office/drawing/2014/main" id="{4E886C78-589D-4443-80A9-F7F1BC96F0E1}"/>
              </a:ext>
            </a:extLst>
          </p:cNvPr>
          <p:cNvSpPr>
            <a:spLocks/>
          </p:cNvSpPr>
          <p:nvPr/>
        </p:nvSpPr>
        <p:spPr bwMode="auto">
          <a:xfrm>
            <a:off x="5808664" y="3603625"/>
            <a:ext cx="739775" cy="679450"/>
          </a:xfrm>
          <a:custGeom>
            <a:avLst/>
            <a:gdLst>
              <a:gd name="T0" fmla="*/ 0 w 739213"/>
              <a:gd name="T1" fmla="*/ 679122 h 679778"/>
              <a:gd name="T2" fmla="*/ 52296 w 739213"/>
              <a:gd name="T3" fmla="*/ 668841 h 679778"/>
              <a:gd name="T4" fmla="*/ 103731 w 739213"/>
              <a:gd name="T5" fmla="*/ 655382 h 679778"/>
              <a:gd name="T6" fmla="*/ 154179 w 739213"/>
              <a:gd name="T7" fmla="*/ 638861 h 679778"/>
              <a:gd name="T8" fmla="*/ 203517 w 739213"/>
              <a:gd name="T9" fmla="*/ 619391 h 679778"/>
              <a:gd name="T10" fmla="*/ 251620 w 739213"/>
              <a:gd name="T11" fmla="*/ 597087 h 679778"/>
              <a:gd name="T12" fmla="*/ 298363 w 739213"/>
              <a:gd name="T13" fmla="*/ 572062 h 679778"/>
              <a:gd name="T14" fmla="*/ 343623 w 739213"/>
              <a:gd name="T15" fmla="*/ 544430 h 679778"/>
              <a:gd name="T16" fmla="*/ 387274 w 739213"/>
              <a:gd name="T17" fmla="*/ 514308 h 679778"/>
              <a:gd name="T18" fmla="*/ 429193 w 739213"/>
              <a:gd name="T19" fmla="*/ 481806 h 679778"/>
              <a:gd name="T20" fmla="*/ 469253 w 739213"/>
              <a:gd name="T21" fmla="*/ 447041 h 679778"/>
              <a:gd name="T22" fmla="*/ 507333 w 739213"/>
              <a:gd name="T23" fmla="*/ 410127 h 679778"/>
              <a:gd name="T24" fmla="*/ 543306 w 739213"/>
              <a:gd name="T25" fmla="*/ 371178 h 679778"/>
              <a:gd name="T26" fmla="*/ 577049 w 739213"/>
              <a:gd name="T27" fmla="*/ 330306 h 679778"/>
              <a:gd name="T28" fmla="*/ 608437 w 739213"/>
              <a:gd name="T29" fmla="*/ 287627 h 679778"/>
              <a:gd name="T30" fmla="*/ 637345 w 739213"/>
              <a:gd name="T31" fmla="*/ 243257 h 679778"/>
              <a:gd name="T32" fmla="*/ 663649 w 739213"/>
              <a:gd name="T33" fmla="*/ 197306 h 679778"/>
              <a:gd name="T34" fmla="*/ 687225 w 739213"/>
              <a:gd name="T35" fmla="*/ 149892 h 679778"/>
              <a:gd name="T36" fmla="*/ 707948 w 739213"/>
              <a:gd name="T37" fmla="*/ 101125 h 679778"/>
              <a:gd name="T38" fmla="*/ 725693 w 739213"/>
              <a:gd name="T39" fmla="*/ 51123 h 679778"/>
              <a:gd name="T40" fmla="*/ 740337 w 739213"/>
              <a:gd name="T41" fmla="*/ 0 h 67977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739213" h="679778">
                <a:moveTo>
                  <a:pt x="0" y="679778"/>
                </a:moveTo>
                <a:lnTo>
                  <a:pt x="52216" y="669487"/>
                </a:lnTo>
                <a:lnTo>
                  <a:pt x="103573" y="656015"/>
                </a:lnTo>
                <a:lnTo>
                  <a:pt x="153945" y="639478"/>
                </a:lnTo>
                <a:lnTo>
                  <a:pt x="203208" y="619989"/>
                </a:lnTo>
                <a:lnTo>
                  <a:pt x="251238" y="597663"/>
                </a:lnTo>
                <a:lnTo>
                  <a:pt x="297910" y="572614"/>
                </a:lnTo>
                <a:lnTo>
                  <a:pt x="343101" y="544956"/>
                </a:lnTo>
                <a:lnTo>
                  <a:pt x="386686" y="514804"/>
                </a:lnTo>
                <a:lnTo>
                  <a:pt x="428541" y="482272"/>
                </a:lnTo>
                <a:lnTo>
                  <a:pt x="468541" y="447473"/>
                </a:lnTo>
                <a:lnTo>
                  <a:pt x="506563" y="410523"/>
                </a:lnTo>
                <a:lnTo>
                  <a:pt x="542481" y="371536"/>
                </a:lnTo>
                <a:lnTo>
                  <a:pt x="576173" y="330625"/>
                </a:lnTo>
                <a:lnTo>
                  <a:pt x="607513" y="287905"/>
                </a:lnTo>
                <a:lnTo>
                  <a:pt x="636377" y="243491"/>
                </a:lnTo>
                <a:lnTo>
                  <a:pt x="662641" y="197496"/>
                </a:lnTo>
                <a:lnTo>
                  <a:pt x="686181" y="150036"/>
                </a:lnTo>
                <a:lnTo>
                  <a:pt x="706873" y="101223"/>
                </a:lnTo>
                <a:lnTo>
                  <a:pt x="724591" y="51173"/>
                </a:lnTo>
                <a:lnTo>
                  <a:pt x="739213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18" name="object 168">
            <a:extLst>
              <a:ext uri="{FF2B5EF4-FFF2-40B4-BE49-F238E27FC236}">
                <a16:creationId xmlns:a16="http://schemas.microsoft.com/office/drawing/2014/main" id="{EFA5E5CE-E8F2-8949-9D31-4C9BD4A9DA15}"/>
              </a:ext>
            </a:extLst>
          </p:cNvPr>
          <p:cNvSpPr>
            <a:spLocks/>
          </p:cNvSpPr>
          <p:nvPr/>
        </p:nvSpPr>
        <p:spPr bwMode="auto">
          <a:xfrm>
            <a:off x="5699125" y="4233863"/>
            <a:ext cx="120650" cy="61912"/>
          </a:xfrm>
          <a:custGeom>
            <a:avLst/>
            <a:gdLst>
              <a:gd name="T0" fmla="*/ 0 w 120090"/>
              <a:gd name="T1" fmla="*/ 62192 h 61633"/>
              <a:gd name="T2" fmla="*/ 120884 w 120090"/>
              <a:gd name="T3" fmla="*/ 0 h 61633"/>
              <a:gd name="T4" fmla="*/ 121213 w 120090"/>
              <a:gd name="T5" fmla="*/ 4157 h 61633"/>
              <a:gd name="T6" fmla="*/ 120430 w 120090"/>
              <a:gd name="T7" fmla="*/ 15764 h 61633"/>
              <a:gd name="T8" fmla="*/ 119687 w 120090"/>
              <a:gd name="T9" fmla="*/ 31568 h 61633"/>
              <a:gd name="T10" fmla="*/ 120130 w 120090"/>
              <a:gd name="T11" fmla="*/ 48317 h 61633"/>
              <a:gd name="T12" fmla="*/ 116442 w 120090"/>
              <a:gd name="T13" fmla="*/ 49275 h 61633"/>
              <a:gd name="T14" fmla="*/ 106388 w 120090"/>
              <a:gd name="T15" fmla="*/ 50733 h 61633"/>
              <a:gd name="T16" fmla="*/ 0 w 120090"/>
              <a:gd name="T17" fmla="*/ 62192 h 6163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20090" h="61633">
                <a:moveTo>
                  <a:pt x="0" y="61633"/>
                </a:moveTo>
                <a:lnTo>
                  <a:pt x="119765" y="0"/>
                </a:lnTo>
                <a:lnTo>
                  <a:pt x="120090" y="4119"/>
                </a:lnTo>
                <a:lnTo>
                  <a:pt x="119315" y="15622"/>
                </a:lnTo>
                <a:lnTo>
                  <a:pt x="118578" y="31284"/>
                </a:lnTo>
                <a:lnTo>
                  <a:pt x="119017" y="47882"/>
                </a:lnTo>
                <a:lnTo>
                  <a:pt x="115364" y="48832"/>
                </a:lnTo>
                <a:lnTo>
                  <a:pt x="105402" y="50276"/>
                </a:lnTo>
                <a:lnTo>
                  <a:pt x="0" y="616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19" name="object 169">
            <a:extLst>
              <a:ext uri="{FF2B5EF4-FFF2-40B4-BE49-F238E27FC236}">
                <a16:creationId xmlns:a16="http://schemas.microsoft.com/office/drawing/2014/main" id="{8A8E8651-B5DD-CC48-B2C9-BF2821ED679D}"/>
              </a:ext>
            </a:extLst>
          </p:cNvPr>
          <p:cNvSpPr>
            <a:spLocks/>
          </p:cNvSpPr>
          <p:nvPr/>
        </p:nvSpPr>
        <p:spPr bwMode="auto">
          <a:xfrm>
            <a:off x="5699125" y="4233863"/>
            <a:ext cx="120650" cy="61912"/>
          </a:xfrm>
          <a:custGeom>
            <a:avLst/>
            <a:gdLst>
              <a:gd name="T0" fmla="*/ 0 w 120090"/>
              <a:gd name="T1" fmla="*/ 62192 h 61633"/>
              <a:gd name="T2" fmla="*/ 2981 w 120090"/>
              <a:gd name="T3" fmla="*/ 60658 h 61633"/>
              <a:gd name="T4" fmla="*/ 11137 w 120090"/>
              <a:gd name="T5" fmla="*/ 56462 h 61633"/>
              <a:gd name="T6" fmla="*/ 23287 w 120090"/>
              <a:gd name="T7" fmla="*/ 50211 h 61633"/>
              <a:gd name="T8" fmla="*/ 38248 w 120090"/>
              <a:gd name="T9" fmla="*/ 42515 h 61633"/>
              <a:gd name="T10" fmla="*/ 54838 w 120090"/>
              <a:gd name="T11" fmla="*/ 33979 h 61633"/>
              <a:gd name="T12" fmla="*/ 71877 w 120090"/>
              <a:gd name="T13" fmla="*/ 25213 h 61633"/>
              <a:gd name="T14" fmla="*/ 88182 w 120090"/>
              <a:gd name="T15" fmla="*/ 16823 h 61633"/>
              <a:gd name="T16" fmla="*/ 102574 w 120090"/>
              <a:gd name="T17" fmla="*/ 9419 h 61633"/>
              <a:gd name="T18" fmla="*/ 113869 w 120090"/>
              <a:gd name="T19" fmla="*/ 3609 h 61633"/>
              <a:gd name="T20" fmla="*/ 120884 w 120090"/>
              <a:gd name="T21" fmla="*/ 0 h 61633"/>
              <a:gd name="T22" fmla="*/ 121213 w 120090"/>
              <a:gd name="T23" fmla="*/ 4157 h 61633"/>
              <a:gd name="T24" fmla="*/ 120430 w 120090"/>
              <a:gd name="T25" fmla="*/ 15764 h 61633"/>
              <a:gd name="T26" fmla="*/ 119687 w 120090"/>
              <a:gd name="T27" fmla="*/ 31568 h 61633"/>
              <a:gd name="T28" fmla="*/ 73989 w 120090"/>
              <a:gd name="T29" fmla="*/ 54535 h 61633"/>
              <a:gd name="T30" fmla="*/ 20236 w 120090"/>
              <a:gd name="T31" fmla="*/ 60171 h 61633"/>
              <a:gd name="T32" fmla="*/ 7760 w 120090"/>
              <a:gd name="T33" fmla="*/ 61424 h 61633"/>
              <a:gd name="T34" fmla="*/ 844 w 120090"/>
              <a:gd name="T35" fmla="*/ 62110 h 61633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20090" h="61633">
                <a:moveTo>
                  <a:pt x="0" y="61633"/>
                </a:moveTo>
                <a:lnTo>
                  <a:pt x="2953" y="60113"/>
                </a:lnTo>
                <a:lnTo>
                  <a:pt x="11034" y="55955"/>
                </a:lnTo>
                <a:lnTo>
                  <a:pt x="23071" y="49760"/>
                </a:lnTo>
                <a:lnTo>
                  <a:pt x="37893" y="42132"/>
                </a:lnTo>
                <a:lnTo>
                  <a:pt x="54330" y="33674"/>
                </a:lnTo>
                <a:lnTo>
                  <a:pt x="71211" y="24986"/>
                </a:lnTo>
                <a:lnTo>
                  <a:pt x="87366" y="16672"/>
                </a:lnTo>
                <a:lnTo>
                  <a:pt x="101624" y="9335"/>
                </a:lnTo>
                <a:lnTo>
                  <a:pt x="112814" y="3577"/>
                </a:lnTo>
                <a:lnTo>
                  <a:pt x="119765" y="0"/>
                </a:lnTo>
                <a:lnTo>
                  <a:pt x="120090" y="4119"/>
                </a:lnTo>
                <a:lnTo>
                  <a:pt x="119315" y="15622"/>
                </a:lnTo>
                <a:lnTo>
                  <a:pt x="118578" y="31284"/>
                </a:lnTo>
                <a:lnTo>
                  <a:pt x="73304" y="54044"/>
                </a:lnTo>
                <a:lnTo>
                  <a:pt x="20049" y="59630"/>
                </a:lnTo>
                <a:lnTo>
                  <a:pt x="7688" y="60871"/>
                </a:lnTo>
                <a:lnTo>
                  <a:pt x="836" y="6155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0" name="object 170">
            <a:extLst>
              <a:ext uri="{FF2B5EF4-FFF2-40B4-BE49-F238E27FC236}">
                <a16:creationId xmlns:a16="http://schemas.microsoft.com/office/drawing/2014/main" id="{0731B343-AF89-A34C-A91F-70D795E279CC}"/>
              </a:ext>
            </a:extLst>
          </p:cNvPr>
          <p:cNvSpPr>
            <a:spLocks/>
          </p:cNvSpPr>
          <p:nvPr/>
        </p:nvSpPr>
        <p:spPr bwMode="auto">
          <a:xfrm>
            <a:off x="7245351" y="3416301"/>
            <a:ext cx="238125" cy="163513"/>
          </a:xfrm>
          <a:custGeom>
            <a:avLst/>
            <a:gdLst>
              <a:gd name="T0" fmla="*/ 238474 w 237777"/>
              <a:gd name="T1" fmla="*/ 162970 h 164058"/>
              <a:gd name="T2" fmla="*/ 220194 w 237777"/>
              <a:gd name="T3" fmla="*/ 120316 h 164058"/>
              <a:gd name="T4" fmla="*/ 193443 w 237777"/>
              <a:gd name="T5" fmla="*/ 82555 h 164058"/>
              <a:gd name="T6" fmla="*/ 159699 w 237777"/>
              <a:gd name="T7" fmla="*/ 50693 h 164058"/>
              <a:gd name="T8" fmla="*/ 120439 w 237777"/>
              <a:gd name="T9" fmla="*/ 25736 h 164058"/>
              <a:gd name="T10" fmla="*/ 77138 w 237777"/>
              <a:gd name="T11" fmla="*/ 8688 h 164058"/>
              <a:gd name="T12" fmla="*/ 31272 w 237777"/>
              <a:gd name="T13" fmla="*/ 555 h 164058"/>
              <a:gd name="T14" fmla="*/ 15669 w 237777"/>
              <a:gd name="T15" fmla="*/ 0 h 164058"/>
              <a:gd name="T16" fmla="*/ 0 w 237777"/>
              <a:gd name="T17" fmla="*/ 583 h 16405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37777" h="164058">
                <a:moveTo>
                  <a:pt x="237777" y="164058"/>
                </a:moveTo>
                <a:lnTo>
                  <a:pt x="219551" y="121119"/>
                </a:lnTo>
                <a:lnTo>
                  <a:pt x="192878" y="83106"/>
                </a:lnTo>
                <a:lnTo>
                  <a:pt x="159233" y="51032"/>
                </a:lnTo>
                <a:lnTo>
                  <a:pt x="120087" y="25908"/>
                </a:lnTo>
                <a:lnTo>
                  <a:pt x="76912" y="8746"/>
                </a:lnTo>
                <a:lnTo>
                  <a:pt x="31180" y="559"/>
                </a:lnTo>
                <a:lnTo>
                  <a:pt x="15623" y="0"/>
                </a:lnTo>
                <a:lnTo>
                  <a:pt x="0" y="587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1" name="object 171">
            <a:extLst>
              <a:ext uri="{FF2B5EF4-FFF2-40B4-BE49-F238E27FC236}">
                <a16:creationId xmlns:a16="http://schemas.microsoft.com/office/drawing/2014/main" id="{7DDC5FA6-CD18-564B-8748-54DD838E14C5}"/>
              </a:ext>
            </a:extLst>
          </p:cNvPr>
          <p:cNvSpPr>
            <a:spLocks/>
          </p:cNvSpPr>
          <p:nvPr/>
        </p:nvSpPr>
        <p:spPr bwMode="auto">
          <a:xfrm>
            <a:off x="7445376" y="3562350"/>
            <a:ext cx="74613" cy="147638"/>
          </a:xfrm>
          <a:custGeom>
            <a:avLst/>
            <a:gdLst>
              <a:gd name="T0" fmla="*/ 39374 w 73776"/>
              <a:gd name="T1" fmla="*/ 146601 h 148682"/>
              <a:gd name="T2" fmla="*/ 0 w 73776"/>
              <a:gd name="T3" fmla="*/ 0 h 148682"/>
              <a:gd name="T4" fmla="*/ 5242 w 73776"/>
              <a:gd name="T5" fmla="*/ 3854 h 148682"/>
              <a:gd name="T6" fmla="*/ 17987 w 73776"/>
              <a:gd name="T7" fmla="*/ 11550 h 148682"/>
              <a:gd name="T8" fmla="*/ 33736 w 73776"/>
              <a:gd name="T9" fmla="*/ 17220 h 148682"/>
              <a:gd name="T10" fmla="*/ 71996 w 73776"/>
              <a:gd name="T11" fmla="*/ 17220 h 148682"/>
              <a:gd name="T12" fmla="*/ 71074 w 73776"/>
              <a:gd name="T13" fmla="*/ 21153 h 148682"/>
              <a:gd name="T14" fmla="*/ 59114 w 73776"/>
              <a:gd name="T15" fmla="*/ 69418 h 148682"/>
              <a:gd name="T16" fmla="*/ 46331 w 73776"/>
              <a:gd name="T17" fmla="*/ 119592 h 148682"/>
              <a:gd name="T18" fmla="*/ 43055 w 73776"/>
              <a:gd name="T19" fmla="*/ 132339 h 148682"/>
              <a:gd name="T20" fmla="*/ 39374 w 73776"/>
              <a:gd name="T21" fmla="*/ 146601 h 148682"/>
              <a:gd name="T22" fmla="*/ 71996 w 73776"/>
              <a:gd name="T23" fmla="*/ 17220 h 148682"/>
              <a:gd name="T24" fmla="*/ 33736 w 73776"/>
              <a:gd name="T25" fmla="*/ 17220 h 148682"/>
              <a:gd name="T26" fmla="*/ 51039 w 73776"/>
              <a:gd name="T27" fmla="*/ 13914 h 148682"/>
              <a:gd name="T28" fmla="*/ 65823 w 73776"/>
              <a:gd name="T29" fmla="*/ 6785 h 148682"/>
              <a:gd name="T30" fmla="*/ 75459 w 73776"/>
              <a:gd name="T31" fmla="*/ 279 h 148682"/>
              <a:gd name="T32" fmla="*/ 75256 w 73776"/>
              <a:gd name="T33" fmla="*/ 2621 h 148682"/>
              <a:gd name="T34" fmla="*/ 73712 w 73776"/>
              <a:gd name="T35" fmla="*/ 9894 h 148682"/>
              <a:gd name="T36" fmla="*/ 71996 w 73776"/>
              <a:gd name="T37" fmla="*/ 17220 h 14868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73776" h="148682">
                <a:moveTo>
                  <a:pt x="38495" y="148682"/>
                </a:moveTo>
                <a:lnTo>
                  <a:pt x="0" y="0"/>
                </a:lnTo>
                <a:lnTo>
                  <a:pt x="5125" y="3908"/>
                </a:lnTo>
                <a:lnTo>
                  <a:pt x="17585" y="11714"/>
                </a:lnTo>
                <a:lnTo>
                  <a:pt x="32984" y="17465"/>
                </a:lnTo>
                <a:lnTo>
                  <a:pt x="70389" y="17465"/>
                </a:lnTo>
                <a:lnTo>
                  <a:pt x="69489" y="21454"/>
                </a:lnTo>
                <a:lnTo>
                  <a:pt x="57795" y="70403"/>
                </a:lnTo>
                <a:lnTo>
                  <a:pt x="45297" y="121290"/>
                </a:lnTo>
                <a:lnTo>
                  <a:pt x="42094" y="134217"/>
                </a:lnTo>
                <a:lnTo>
                  <a:pt x="38495" y="148682"/>
                </a:lnTo>
                <a:close/>
              </a:path>
              <a:path w="73776" h="148682">
                <a:moveTo>
                  <a:pt x="70389" y="17465"/>
                </a:moveTo>
                <a:lnTo>
                  <a:pt x="32984" y="17465"/>
                </a:lnTo>
                <a:lnTo>
                  <a:pt x="49900" y="14111"/>
                </a:lnTo>
                <a:lnTo>
                  <a:pt x="64355" y="6881"/>
                </a:lnTo>
                <a:lnTo>
                  <a:pt x="73776" y="283"/>
                </a:lnTo>
                <a:lnTo>
                  <a:pt x="73577" y="2659"/>
                </a:lnTo>
                <a:lnTo>
                  <a:pt x="72067" y="10034"/>
                </a:lnTo>
                <a:lnTo>
                  <a:pt x="70389" y="1746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2" name="object 172">
            <a:extLst>
              <a:ext uri="{FF2B5EF4-FFF2-40B4-BE49-F238E27FC236}">
                <a16:creationId xmlns:a16="http://schemas.microsoft.com/office/drawing/2014/main" id="{13477DB0-5EB4-0745-9757-850B50F5CA13}"/>
              </a:ext>
            </a:extLst>
          </p:cNvPr>
          <p:cNvSpPr>
            <a:spLocks/>
          </p:cNvSpPr>
          <p:nvPr/>
        </p:nvSpPr>
        <p:spPr bwMode="auto">
          <a:xfrm>
            <a:off x="7445376" y="3562350"/>
            <a:ext cx="74613" cy="147638"/>
          </a:xfrm>
          <a:custGeom>
            <a:avLst/>
            <a:gdLst>
              <a:gd name="T0" fmla="*/ 39374 w 73776"/>
              <a:gd name="T1" fmla="*/ 146601 h 148682"/>
              <a:gd name="T2" fmla="*/ 38610 w 73776"/>
              <a:gd name="T3" fmla="*/ 143760 h 148682"/>
              <a:gd name="T4" fmla="*/ 36499 w 73776"/>
              <a:gd name="T5" fmla="*/ 135901 h 148682"/>
              <a:gd name="T6" fmla="*/ 33307 w 73776"/>
              <a:gd name="T7" fmla="*/ 124016 h 148682"/>
              <a:gd name="T8" fmla="*/ 29302 w 73776"/>
              <a:gd name="T9" fmla="*/ 109101 h 148682"/>
              <a:gd name="T10" fmla="*/ 24750 w 73776"/>
              <a:gd name="T11" fmla="*/ 92149 h 148682"/>
              <a:gd name="T12" fmla="*/ 19916 w 73776"/>
              <a:gd name="T13" fmla="*/ 74157 h 148682"/>
              <a:gd name="T14" fmla="*/ 15071 w 73776"/>
              <a:gd name="T15" fmla="*/ 56115 h 148682"/>
              <a:gd name="T16" fmla="*/ 10480 w 73776"/>
              <a:gd name="T17" fmla="*/ 39021 h 148682"/>
              <a:gd name="T18" fmla="*/ 6410 w 73776"/>
              <a:gd name="T19" fmla="*/ 23868 h 148682"/>
              <a:gd name="T20" fmla="*/ 3129 w 73776"/>
              <a:gd name="T21" fmla="*/ 11651 h 148682"/>
              <a:gd name="T22" fmla="*/ 903 w 73776"/>
              <a:gd name="T23" fmla="*/ 3363 h 148682"/>
              <a:gd name="T24" fmla="*/ 0 w 73776"/>
              <a:gd name="T25" fmla="*/ 0 h 148682"/>
              <a:gd name="T26" fmla="*/ 5242 w 73776"/>
              <a:gd name="T27" fmla="*/ 3854 h 148682"/>
              <a:gd name="T28" fmla="*/ 17987 w 73776"/>
              <a:gd name="T29" fmla="*/ 11550 h 148682"/>
              <a:gd name="T30" fmla="*/ 33736 w 73776"/>
              <a:gd name="T31" fmla="*/ 17220 h 148682"/>
              <a:gd name="T32" fmla="*/ 51039 w 73776"/>
              <a:gd name="T33" fmla="*/ 13914 h 148682"/>
              <a:gd name="T34" fmla="*/ 65823 w 73776"/>
              <a:gd name="T35" fmla="*/ 6785 h 148682"/>
              <a:gd name="T36" fmla="*/ 75459 w 73776"/>
              <a:gd name="T37" fmla="*/ 279 h 148682"/>
              <a:gd name="T38" fmla="*/ 75256 w 73776"/>
              <a:gd name="T39" fmla="*/ 2621 h 148682"/>
              <a:gd name="T40" fmla="*/ 63527 w 73776"/>
              <a:gd name="T41" fmla="*/ 51859 h 148682"/>
              <a:gd name="T42" fmla="*/ 50267 w 73776"/>
              <a:gd name="T43" fmla="*/ 104228 h 148682"/>
              <a:gd name="T44" fmla="*/ 40685 w 73776"/>
              <a:gd name="T45" fmla="*/ 141523 h 148682"/>
              <a:gd name="T46" fmla="*/ 39477 w 73776"/>
              <a:gd name="T47" fmla="*/ 146202 h 14868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73776" h="148682">
                <a:moveTo>
                  <a:pt x="38495" y="148682"/>
                </a:moveTo>
                <a:lnTo>
                  <a:pt x="37749" y="145801"/>
                </a:lnTo>
                <a:lnTo>
                  <a:pt x="35685" y="137830"/>
                </a:lnTo>
                <a:lnTo>
                  <a:pt x="32564" y="125776"/>
                </a:lnTo>
                <a:lnTo>
                  <a:pt x="28648" y="110649"/>
                </a:lnTo>
                <a:lnTo>
                  <a:pt x="24197" y="93457"/>
                </a:lnTo>
                <a:lnTo>
                  <a:pt x="19472" y="75209"/>
                </a:lnTo>
                <a:lnTo>
                  <a:pt x="14735" y="56912"/>
                </a:lnTo>
                <a:lnTo>
                  <a:pt x="10246" y="39575"/>
                </a:lnTo>
                <a:lnTo>
                  <a:pt x="6267" y="24207"/>
                </a:lnTo>
                <a:lnTo>
                  <a:pt x="3059" y="11816"/>
                </a:lnTo>
                <a:lnTo>
                  <a:pt x="883" y="3411"/>
                </a:lnTo>
                <a:lnTo>
                  <a:pt x="0" y="0"/>
                </a:lnTo>
                <a:lnTo>
                  <a:pt x="5125" y="3908"/>
                </a:lnTo>
                <a:lnTo>
                  <a:pt x="17585" y="11714"/>
                </a:lnTo>
                <a:lnTo>
                  <a:pt x="32984" y="17465"/>
                </a:lnTo>
                <a:lnTo>
                  <a:pt x="49900" y="14111"/>
                </a:lnTo>
                <a:lnTo>
                  <a:pt x="64355" y="6881"/>
                </a:lnTo>
                <a:lnTo>
                  <a:pt x="73776" y="283"/>
                </a:lnTo>
                <a:lnTo>
                  <a:pt x="73577" y="2659"/>
                </a:lnTo>
                <a:lnTo>
                  <a:pt x="62109" y="52595"/>
                </a:lnTo>
                <a:lnTo>
                  <a:pt x="49145" y="105707"/>
                </a:lnTo>
                <a:lnTo>
                  <a:pt x="39778" y="143532"/>
                </a:lnTo>
                <a:lnTo>
                  <a:pt x="38596" y="148277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3" name="object 173">
            <a:extLst>
              <a:ext uri="{FF2B5EF4-FFF2-40B4-BE49-F238E27FC236}">
                <a16:creationId xmlns:a16="http://schemas.microsoft.com/office/drawing/2014/main" id="{B15876DF-27D5-264D-B3A2-0CB2396AA55C}"/>
              </a:ext>
            </a:extLst>
          </p:cNvPr>
          <p:cNvSpPr>
            <a:spLocks/>
          </p:cNvSpPr>
          <p:nvPr/>
        </p:nvSpPr>
        <p:spPr bwMode="auto">
          <a:xfrm>
            <a:off x="7445376" y="3908425"/>
            <a:ext cx="73025" cy="0"/>
          </a:xfrm>
          <a:custGeom>
            <a:avLst/>
            <a:gdLst>
              <a:gd name="T0" fmla="*/ 0 w 72389"/>
              <a:gd name="T1" fmla="*/ 73667 w 7238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72389">
                <a:moveTo>
                  <a:pt x="0" y="0"/>
                </a:moveTo>
                <a:lnTo>
                  <a:pt x="72389" y="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4" name="object 174">
            <a:extLst>
              <a:ext uri="{FF2B5EF4-FFF2-40B4-BE49-F238E27FC236}">
                <a16:creationId xmlns:a16="http://schemas.microsoft.com/office/drawing/2014/main" id="{B80240CD-6F06-6C4F-9C31-97815022332E}"/>
              </a:ext>
            </a:extLst>
          </p:cNvPr>
          <p:cNvSpPr>
            <a:spLocks/>
          </p:cNvSpPr>
          <p:nvPr/>
        </p:nvSpPr>
        <p:spPr bwMode="auto">
          <a:xfrm>
            <a:off x="7591426" y="3716339"/>
            <a:ext cx="117475" cy="115887"/>
          </a:xfrm>
          <a:custGeom>
            <a:avLst/>
            <a:gdLst>
              <a:gd name="T0" fmla="*/ 116455 w 118504"/>
              <a:gd name="T1" fmla="*/ 57487 h 117029"/>
              <a:gd name="T2" fmla="*/ 102167 w 118504"/>
              <a:gd name="T3" fmla="*/ 19355 h 117029"/>
              <a:gd name="T4" fmla="*/ 66816 w 118504"/>
              <a:gd name="T5" fmla="*/ 0 h 117029"/>
              <a:gd name="T6" fmla="*/ 50575 w 118504"/>
              <a:gd name="T7" fmla="*/ 1248 h 117029"/>
              <a:gd name="T8" fmla="*/ 14117 w 118504"/>
              <a:gd name="T9" fmla="*/ 20432 h 117029"/>
              <a:gd name="T10" fmla="*/ 0 w 118504"/>
              <a:gd name="T11" fmla="*/ 55643 h 117029"/>
              <a:gd name="T12" fmla="*/ 1661 w 118504"/>
              <a:gd name="T13" fmla="*/ 70236 h 117029"/>
              <a:gd name="T14" fmla="*/ 23559 w 118504"/>
              <a:gd name="T15" fmla="*/ 104076 h 117029"/>
              <a:gd name="T16" fmla="*/ 48269 w 118504"/>
              <a:gd name="T17" fmla="*/ 114756 h 117029"/>
              <a:gd name="T18" fmla="*/ 64796 w 118504"/>
              <a:gd name="T19" fmla="*/ 113619 h 117029"/>
              <a:gd name="T20" fmla="*/ 101740 w 118504"/>
              <a:gd name="T21" fmla="*/ 95008 h 117029"/>
              <a:gd name="T22" fmla="*/ 116377 w 118504"/>
              <a:gd name="T23" fmla="*/ 60523 h 117029"/>
              <a:gd name="T24" fmla="*/ 116455 w 118504"/>
              <a:gd name="T25" fmla="*/ 57487 h 1170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8504" h="117029">
                <a:moveTo>
                  <a:pt x="118504" y="58625"/>
                </a:moveTo>
                <a:lnTo>
                  <a:pt x="103965" y="19739"/>
                </a:lnTo>
                <a:lnTo>
                  <a:pt x="67991" y="0"/>
                </a:lnTo>
                <a:lnTo>
                  <a:pt x="51465" y="1272"/>
                </a:lnTo>
                <a:lnTo>
                  <a:pt x="14366" y="20836"/>
                </a:lnTo>
                <a:lnTo>
                  <a:pt x="0" y="56745"/>
                </a:lnTo>
                <a:lnTo>
                  <a:pt x="1691" y="71627"/>
                </a:lnTo>
                <a:lnTo>
                  <a:pt x="23973" y="106138"/>
                </a:lnTo>
                <a:lnTo>
                  <a:pt x="49119" y="117029"/>
                </a:lnTo>
                <a:lnTo>
                  <a:pt x="65937" y="115870"/>
                </a:lnTo>
                <a:lnTo>
                  <a:pt x="103530" y="96889"/>
                </a:lnTo>
                <a:lnTo>
                  <a:pt x="118424" y="61721"/>
                </a:lnTo>
                <a:lnTo>
                  <a:pt x="118504" y="58625"/>
                </a:lnTo>
                <a:close/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5" name="object 175">
            <a:extLst>
              <a:ext uri="{FF2B5EF4-FFF2-40B4-BE49-F238E27FC236}">
                <a16:creationId xmlns:a16="http://schemas.microsoft.com/office/drawing/2014/main" id="{5A247DE4-1B10-2E47-A82D-64060D0F42A8}"/>
              </a:ext>
            </a:extLst>
          </p:cNvPr>
          <p:cNvSpPr>
            <a:spLocks/>
          </p:cNvSpPr>
          <p:nvPr/>
        </p:nvSpPr>
        <p:spPr bwMode="auto">
          <a:xfrm>
            <a:off x="7620001" y="3775075"/>
            <a:ext cx="60325" cy="0"/>
          </a:xfrm>
          <a:custGeom>
            <a:avLst/>
            <a:gdLst>
              <a:gd name="T0" fmla="*/ 0 w 59266"/>
              <a:gd name="T1" fmla="*/ 61403 w 59266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59266">
                <a:moveTo>
                  <a:pt x="0" y="0"/>
                </a:moveTo>
                <a:lnTo>
                  <a:pt x="59266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6" name="object 176">
            <a:extLst>
              <a:ext uri="{FF2B5EF4-FFF2-40B4-BE49-F238E27FC236}">
                <a16:creationId xmlns:a16="http://schemas.microsoft.com/office/drawing/2014/main" id="{7339BAD5-67A1-E549-BF70-089226008C66}"/>
              </a:ext>
            </a:extLst>
          </p:cNvPr>
          <p:cNvSpPr>
            <a:spLocks/>
          </p:cNvSpPr>
          <p:nvPr/>
        </p:nvSpPr>
        <p:spPr bwMode="auto">
          <a:xfrm>
            <a:off x="8332789" y="4605339"/>
            <a:ext cx="111125" cy="111125"/>
          </a:xfrm>
          <a:custGeom>
            <a:avLst/>
            <a:gdLst>
              <a:gd name="T0" fmla="*/ 13334 w 111125"/>
              <a:gd name="T1" fmla="*/ 0 h 111125"/>
              <a:gd name="T2" fmla="*/ 0 w 111125"/>
              <a:gd name="T3" fmla="*/ 13334 h 111125"/>
              <a:gd name="T4" fmla="*/ 97789 w 111125"/>
              <a:gd name="T5" fmla="*/ 111124 h 111125"/>
              <a:gd name="T6" fmla="*/ 111125 w 111125"/>
              <a:gd name="T7" fmla="*/ 97789 h 111125"/>
              <a:gd name="T8" fmla="*/ 13334 w 111125"/>
              <a:gd name="T9" fmla="*/ 0 h 1111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125" h="111125">
                <a:moveTo>
                  <a:pt x="13334" y="0"/>
                </a:moveTo>
                <a:lnTo>
                  <a:pt x="0" y="13334"/>
                </a:lnTo>
                <a:lnTo>
                  <a:pt x="97789" y="111124"/>
                </a:lnTo>
                <a:lnTo>
                  <a:pt x="111125" y="97789"/>
                </a:lnTo>
                <a:lnTo>
                  <a:pt x="133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7" name="object 177">
            <a:extLst>
              <a:ext uri="{FF2B5EF4-FFF2-40B4-BE49-F238E27FC236}">
                <a16:creationId xmlns:a16="http://schemas.microsoft.com/office/drawing/2014/main" id="{88C0766A-2AD1-794C-9A86-BAE0E39146E5}"/>
              </a:ext>
            </a:extLst>
          </p:cNvPr>
          <p:cNvSpPr>
            <a:spLocks/>
          </p:cNvSpPr>
          <p:nvPr/>
        </p:nvSpPr>
        <p:spPr bwMode="auto">
          <a:xfrm>
            <a:off x="8299451" y="4638676"/>
            <a:ext cx="111125" cy="111125"/>
          </a:xfrm>
          <a:custGeom>
            <a:avLst/>
            <a:gdLst>
              <a:gd name="T0" fmla="*/ 13334 w 111125"/>
              <a:gd name="T1" fmla="*/ 0 h 111125"/>
              <a:gd name="T2" fmla="*/ 0 w 111125"/>
              <a:gd name="T3" fmla="*/ 13335 h 111125"/>
              <a:gd name="T4" fmla="*/ 97789 w 111125"/>
              <a:gd name="T5" fmla="*/ 111125 h 111125"/>
              <a:gd name="T6" fmla="*/ 111125 w 111125"/>
              <a:gd name="T7" fmla="*/ 97789 h 111125"/>
              <a:gd name="T8" fmla="*/ 13334 w 111125"/>
              <a:gd name="T9" fmla="*/ 0 h 1111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125" h="111125">
                <a:moveTo>
                  <a:pt x="13334" y="0"/>
                </a:moveTo>
                <a:lnTo>
                  <a:pt x="0" y="13335"/>
                </a:lnTo>
                <a:lnTo>
                  <a:pt x="97789" y="111125"/>
                </a:lnTo>
                <a:lnTo>
                  <a:pt x="111125" y="97789"/>
                </a:lnTo>
                <a:lnTo>
                  <a:pt x="133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8" name="object 178">
            <a:extLst>
              <a:ext uri="{FF2B5EF4-FFF2-40B4-BE49-F238E27FC236}">
                <a16:creationId xmlns:a16="http://schemas.microsoft.com/office/drawing/2014/main" id="{ACAA9B2B-CB4E-2A49-907F-2846788A896B}"/>
              </a:ext>
            </a:extLst>
          </p:cNvPr>
          <p:cNvSpPr>
            <a:spLocks/>
          </p:cNvSpPr>
          <p:nvPr/>
        </p:nvSpPr>
        <p:spPr bwMode="auto">
          <a:xfrm>
            <a:off x="8240713" y="4384676"/>
            <a:ext cx="0" cy="73025"/>
          </a:xfrm>
          <a:custGeom>
            <a:avLst/>
            <a:gdLst>
              <a:gd name="T0" fmla="*/ 0 h 73660"/>
              <a:gd name="T1" fmla="*/ 72395 h 7366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3660">
                <a:moveTo>
                  <a:pt x="0" y="0"/>
                </a:moveTo>
                <a:lnTo>
                  <a:pt x="0" y="73660"/>
                </a:lnTo>
              </a:path>
            </a:pathLst>
          </a:custGeom>
          <a:noFill/>
          <a:ln w="203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29" name="object 179">
            <a:extLst>
              <a:ext uri="{FF2B5EF4-FFF2-40B4-BE49-F238E27FC236}">
                <a16:creationId xmlns:a16="http://schemas.microsoft.com/office/drawing/2014/main" id="{48DE1F6F-05E4-4440-B1BF-DEE1C7C0C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5438" y="4156076"/>
            <a:ext cx="385762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44475" indent="-125413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r" eaLnBrk="1" hangingPunct="1">
              <a:lnSpc>
                <a:spcPts val="1988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400"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N</a:t>
            </a:r>
          </a:p>
          <a:p>
            <a:pPr eaLnBrk="1" hangingPunct="1">
              <a:lnSpc>
                <a:spcPts val="825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algn="r" eaLnBrk="1" hangingPunct="1">
              <a:lnSpc>
                <a:spcPts val="1275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altLang="en-US" sz="1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930" name="object 180">
            <a:extLst>
              <a:ext uri="{FF2B5EF4-FFF2-40B4-BE49-F238E27FC236}">
                <a16:creationId xmlns:a16="http://schemas.microsoft.com/office/drawing/2014/main" id="{632D25E1-90AF-F04A-92F3-45F4D1AE2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3563" y="5962651"/>
            <a:ext cx="1254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altLang="en-US" sz="1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1" name="object 181">
            <a:extLst>
              <a:ext uri="{FF2B5EF4-FFF2-40B4-BE49-F238E27FC236}">
                <a16:creationId xmlns:a16="http://schemas.microsoft.com/office/drawing/2014/main" id="{FD014AAA-B93B-FD4C-B6E3-C2242F746513}"/>
              </a:ext>
            </a:extLst>
          </p:cNvPr>
          <p:cNvSpPr txBox="1"/>
          <p:nvPr/>
        </p:nvSpPr>
        <p:spPr>
          <a:xfrm>
            <a:off x="4870451" y="4692650"/>
            <a:ext cx="239713" cy="261938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spc="-10" dirty="0">
                <a:latin typeface="Arial"/>
                <a:cs typeface="Arial"/>
              </a:rPr>
              <a:t>O</a:t>
            </a:r>
            <a:r>
              <a:rPr sz="1575" baseline="-15873" dirty="0">
                <a:latin typeface="Arial"/>
                <a:cs typeface="Arial"/>
              </a:rPr>
              <a:t>2</a:t>
            </a:r>
            <a:endParaRPr sz="1575" baseline="-15873">
              <a:latin typeface="Arial"/>
              <a:cs typeface="Arial"/>
            </a:endParaRPr>
          </a:p>
        </p:txBody>
      </p:sp>
      <p:sp>
        <p:nvSpPr>
          <p:cNvPr id="182" name="object 182">
            <a:extLst>
              <a:ext uri="{FF2B5EF4-FFF2-40B4-BE49-F238E27FC236}">
                <a16:creationId xmlns:a16="http://schemas.microsoft.com/office/drawing/2014/main" id="{52A4C5AE-F4C0-0347-97DB-FD98ED3A2738}"/>
              </a:ext>
            </a:extLst>
          </p:cNvPr>
          <p:cNvSpPr txBox="1"/>
          <p:nvPr/>
        </p:nvSpPr>
        <p:spPr>
          <a:xfrm>
            <a:off x="7148513" y="3797301"/>
            <a:ext cx="539750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HO </a:t>
            </a:r>
            <a:r>
              <a:rPr sz="1400" spc="75" dirty="0">
                <a:latin typeface="Arial"/>
                <a:cs typeface="Arial"/>
              </a:rPr>
              <a:t> </a:t>
            </a:r>
            <a:r>
              <a:rPr sz="1400" spc="-15" dirty="0">
                <a:latin typeface="Arial"/>
                <a:cs typeface="Arial"/>
              </a:rPr>
              <a:t>O</a:t>
            </a:r>
            <a:endParaRPr sz="1400">
              <a:latin typeface="Arial"/>
              <a:cs typeface="Arial"/>
            </a:endParaRPr>
          </a:p>
        </p:txBody>
      </p:sp>
      <p:sp>
        <p:nvSpPr>
          <p:cNvPr id="74933" name="object 183">
            <a:extLst>
              <a:ext uri="{FF2B5EF4-FFF2-40B4-BE49-F238E27FC236}">
                <a16:creationId xmlns:a16="http://schemas.microsoft.com/office/drawing/2014/main" id="{2FCED3F9-3F80-E549-B088-6AD7F08BC977}"/>
              </a:ext>
            </a:extLst>
          </p:cNvPr>
          <p:cNvSpPr>
            <a:spLocks/>
          </p:cNvSpPr>
          <p:nvPr/>
        </p:nvSpPr>
        <p:spPr bwMode="auto">
          <a:xfrm>
            <a:off x="8099425" y="4581525"/>
            <a:ext cx="69850" cy="52388"/>
          </a:xfrm>
          <a:custGeom>
            <a:avLst/>
            <a:gdLst>
              <a:gd name="T0" fmla="*/ 59868 w 70484"/>
              <a:gd name="T1" fmla="*/ 0 h 52070"/>
              <a:gd name="T2" fmla="*/ 0 w 70484"/>
              <a:gd name="T3" fmla="*/ 35994 h 52070"/>
              <a:gd name="T4" fmla="*/ 9354 w 70484"/>
              <a:gd name="T5" fmla="*/ 52707 h 52070"/>
              <a:gd name="T6" fmla="*/ 69222 w 70484"/>
              <a:gd name="T7" fmla="*/ 16711 h 52070"/>
              <a:gd name="T8" fmla="*/ 59868 w 70484"/>
              <a:gd name="T9" fmla="*/ 0 h 520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0484" h="52070">
                <a:moveTo>
                  <a:pt x="60959" y="0"/>
                </a:moveTo>
                <a:lnTo>
                  <a:pt x="0" y="35559"/>
                </a:lnTo>
                <a:lnTo>
                  <a:pt x="9525" y="52069"/>
                </a:lnTo>
                <a:lnTo>
                  <a:pt x="70484" y="16509"/>
                </a:lnTo>
                <a:lnTo>
                  <a:pt x="609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34" name="object 184">
            <a:extLst>
              <a:ext uri="{FF2B5EF4-FFF2-40B4-BE49-F238E27FC236}">
                <a16:creationId xmlns:a16="http://schemas.microsoft.com/office/drawing/2014/main" id="{6AF96E4A-39A2-3D43-BFC5-3BD8FDC4CD98}"/>
              </a:ext>
            </a:extLst>
          </p:cNvPr>
          <p:cNvSpPr>
            <a:spLocks/>
          </p:cNvSpPr>
          <p:nvPr/>
        </p:nvSpPr>
        <p:spPr bwMode="auto">
          <a:xfrm>
            <a:off x="7832726" y="4614864"/>
            <a:ext cx="117475" cy="117475"/>
          </a:xfrm>
          <a:custGeom>
            <a:avLst/>
            <a:gdLst>
              <a:gd name="T0" fmla="*/ 116455 w 118504"/>
              <a:gd name="T1" fmla="*/ 59073 h 117028"/>
              <a:gd name="T2" fmla="*/ 102168 w 118504"/>
              <a:gd name="T3" fmla="*/ 19890 h 117028"/>
              <a:gd name="T4" fmla="*/ 66816 w 118504"/>
              <a:gd name="T5" fmla="*/ 0 h 117028"/>
              <a:gd name="T6" fmla="*/ 50575 w 118504"/>
              <a:gd name="T7" fmla="*/ 1283 h 117028"/>
              <a:gd name="T8" fmla="*/ 14117 w 118504"/>
              <a:gd name="T9" fmla="*/ 20996 h 117028"/>
              <a:gd name="T10" fmla="*/ 0 w 118504"/>
              <a:gd name="T11" fmla="*/ 57180 h 117028"/>
              <a:gd name="T12" fmla="*/ 1661 w 118504"/>
              <a:gd name="T13" fmla="*/ 72176 h 117028"/>
              <a:gd name="T14" fmla="*/ 23560 w 118504"/>
              <a:gd name="T15" fmla="*/ 106950 h 117028"/>
              <a:gd name="T16" fmla="*/ 48270 w 118504"/>
              <a:gd name="T17" fmla="*/ 117924 h 117028"/>
              <a:gd name="T18" fmla="*/ 64797 w 118504"/>
              <a:gd name="T19" fmla="*/ 116757 h 117028"/>
              <a:gd name="T20" fmla="*/ 101741 w 118504"/>
              <a:gd name="T21" fmla="*/ 97630 h 117028"/>
              <a:gd name="T22" fmla="*/ 116377 w 118504"/>
              <a:gd name="T23" fmla="*/ 62193 h 117028"/>
              <a:gd name="T24" fmla="*/ 116455 w 118504"/>
              <a:gd name="T25" fmla="*/ 59073 h 11702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8504" h="117028">
                <a:moveTo>
                  <a:pt x="118504" y="58624"/>
                </a:moveTo>
                <a:lnTo>
                  <a:pt x="103966" y="19739"/>
                </a:lnTo>
                <a:lnTo>
                  <a:pt x="67991" y="0"/>
                </a:lnTo>
                <a:lnTo>
                  <a:pt x="51465" y="1273"/>
                </a:lnTo>
                <a:lnTo>
                  <a:pt x="14366" y="20836"/>
                </a:lnTo>
                <a:lnTo>
                  <a:pt x="0" y="56745"/>
                </a:lnTo>
                <a:lnTo>
                  <a:pt x="1691" y="71627"/>
                </a:lnTo>
                <a:lnTo>
                  <a:pt x="23974" y="106138"/>
                </a:lnTo>
                <a:lnTo>
                  <a:pt x="49120" y="117028"/>
                </a:lnTo>
                <a:lnTo>
                  <a:pt x="65938" y="115870"/>
                </a:lnTo>
                <a:lnTo>
                  <a:pt x="103531" y="96889"/>
                </a:lnTo>
                <a:lnTo>
                  <a:pt x="118424" y="61720"/>
                </a:lnTo>
                <a:lnTo>
                  <a:pt x="118504" y="58624"/>
                </a:lnTo>
                <a:close/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35" name="object 185">
            <a:extLst>
              <a:ext uri="{FF2B5EF4-FFF2-40B4-BE49-F238E27FC236}">
                <a16:creationId xmlns:a16="http://schemas.microsoft.com/office/drawing/2014/main" id="{610D284F-E7DD-8F48-93B0-400D8CDBF91D}"/>
              </a:ext>
            </a:extLst>
          </p:cNvPr>
          <p:cNvSpPr>
            <a:spLocks/>
          </p:cNvSpPr>
          <p:nvPr/>
        </p:nvSpPr>
        <p:spPr bwMode="auto">
          <a:xfrm>
            <a:off x="7861301" y="4673600"/>
            <a:ext cx="60325" cy="0"/>
          </a:xfrm>
          <a:custGeom>
            <a:avLst/>
            <a:gdLst>
              <a:gd name="T0" fmla="*/ 0 w 59266"/>
              <a:gd name="T1" fmla="*/ 61403 w 59266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59266">
                <a:moveTo>
                  <a:pt x="0" y="0"/>
                </a:moveTo>
                <a:lnTo>
                  <a:pt x="59266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36" name="object 186">
            <a:extLst>
              <a:ext uri="{FF2B5EF4-FFF2-40B4-BE49-F238E27FC236}">
                <a16:creationId xmlns:a16="http://schemas.microsoft.com/office/drawing/2014/main" id="{20E3CC93-9094-C442-91D6-B5CF4968D8F6}"/>
              </a:ext>
            </a:extLst>
          </p:cNvPr>
          <p:cNvSpPr>
            <a:spLocks/>
          </p:cNvSpPr>
          <p:nvPr/>
        </p:nvSpPr>
        <p:spPr bwMode="auto">
          <a:xfrm>
            <a:off x="8183563" y="4071939"/>
            <a:ext cx="119062" cy="115887"/>
          </a:xfrm>
          <a:custGeom>
            <a:avLst/>
            <a:gdLst>
              <a:gd name="T0" fmla="*/ 119621 w 118506"/>
              <a:gd name="T1" fmla="*/ 57486 h 117028"/>
              <a:gd name="T2" fmla="*/ 104946 w 118506"/>
              <a:gd name="T3" fmla="*/ 19357 h 117028"/>
              <a:gd name="T4" fmla="*/ 68633 w 118506"/>
              <a:gd name="T5" fmla="*/ 0 h 117028"/>
              <a:gd name="T6" fmla="*/ 51951 w 118506"/>
              <a:gd name="T7" fmla="*/ 1248 h 117028"/>
              <a:gd name="T8" fmla="*/ 14502 w 118506"/>
              <a:gd name="T9" fmla="*/ 20431 h 117028"/>
              <a:gd name="T10" fmla="*/ 0 w 118506"/>
              <a:gd name="T11" fmla="*/ 55642 h 117028"/>
              <a:gd name="T12" fmla="*/ 1707 w 118506"/>
              <a:gd name="T13" fmla="*/ 70235 h 117028"/>
              <a:gd name="T14" fmla="*/ 24198 w 118506"/>
              <a:gd name="T15" fmla="*/ 104077 h 117028"/>
              <a:gd name="T16" fmla="*/ 49580 w 118506"/>
              <a:gd name="T17" fmla="*/ 114757 h 117028"/>
              <a:gd name="T18" fmla="*/ 66556 w 118506"/>
              <a:gd name="T19" fmla="*/ 113621 h 117028"/>
              <a:gd name="T20" fmla="*/ 104505 w 118506"/>
              <a:gd name="T21" fmla="*/ 95010 h 117028"/>
              <a:gd name="T22" fmla="*/ 119540 w 118506"/>
              <a:gd name="T23" fmla="*/ 60526 h 117028"/>
              <a:gd name="T24" fmla="*/ 119621 w 118506"/>
              <a:gd name="T25" fmla="*/ 57486 h 11702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8506" h="117028">
                <a:moveTo>
                  <a:pt x="118506" y="58624"/>
                </a:moveTo>
                <a:lnTo>
                  <a:pt x="103968" y="19740"/>
                </a:lnTo>
                <a:lnTo>
                  <a:pt x="67993" y="0"/>
                </a:lnTo>
                <a:lnTo>
                  <a:pt x="51467" y="1272"/>
                </a:lnTo>
                <a:lnTo>
                  <a:pt x="14367" y="20835"/>
                </a:lnTo>
                <a:lnTo>
                  <a:pt x="0" y="56743"/>
                </a:lnTo>
                <a:lnTo>
                  <a:pt x="1691" y="71625"/>
                </a:lnTo>
                <a:lnTo>
                  <a:pt x="23973" y="106137"/>
                </a:lnTo>
                <a:lnTo>
                  <a:pt x="49118" y="117028"/>
                </a:lnTo>
                <a:lnTo>
                  <a:pt x="65936" y="115870"/>
                </a:lnTo>
                <a:lnTo>
                  <a:pt x="103531" y="96890"/>
                </a:lnTo>
                <a:lnTo>
                  <a:pt x="118426" y="61724"/>
                </a:lnTo>
                <a:lnTo>
                  <a:pt x="118506" y="58624"/>
                </a:lnTo>
                <a:close/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37" name="object 187">
            <a:extLst>
              <a:ext uri="{FF2B5EF4-FFF2-40B4-BE49-F238E27FC236}">
                <a16:creationId xmlns:a16="http://schemas.microsoft.com/office/drawing/2014/main" id="{F1F6C516-AD37-9E43-B1ED-285243D8B5C8}"/>
              </a:ext>
            </a:extLst>
          </p:cNvPr>
          <p:cNvSpPr>
            <a:spLocks/>
          </p:cNvSpPr>
          <p:nvPr/>
        </p:nvSpPr>
        <p:spPr bwMode="auto">
          <a:xfrm>
            <a:off x="8213725" y="4130675"/>
            <a:ext cx="58738" cy="0"/>
          </a:xfrm>
          <a:custGeom>
            <a:avLst/>
            <a:gdLst>
              <a:gd name="T0" fmla="*/ 0 w 59267"/>
              <a:gd name="T1" fmla="*/ 58214 w 59267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59267">
                <a:moveTo>
                  <a:pt x="0" y="0"/>
                </a:moveTo>
                <a:lnTo>
                  <a:pt x="59267" y="0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38" name="object 188">
            <a:extLst>
              <a:ext uri="{FF2B5EF4-FFF2-40B4-BE49-F238E27FC236}">
                <a16:creationId xmlns:a16="http://schemas.microsoft.com/office/drawing/2014/main" id="{A527A87D-850A-2E4C-A4A5-43291CB5344F}"/>
              </a:ext>
            </a:extLst>
          </p:cNvPr>
          <p:cNvSpPr>
            <a:spLocks/>
          </p:cNvSpPr>
          <p:nvPr/>
        </p:nvSpPr>
        <p:spPr bwMode="auto">
          <a:xfrm>
            <a:off x="8034338" y="4384676"/>
            <a:ext cx="119062" cy="117475"/>
          </a:xfrm>
          <a:custGeom>
            <a:avLst/>
            <a:gdLst>
              <a:gd name="T0" fmla="*/ 119623 w 118504"/>
              <a:gd name="T1" fmla="*/ 59071 h 117029"/>
              <a:gd name="T2" fmla="*/ 104947 w 118504"/>
              <a:gd name="T3" fmla="*/ 19890 h 117029"/>
              <a:gd name="T4" fmla="*/ 68632 w 118504"/>
              <a:gd name="T5" fmla="*/ 0 h 117029"/>
              <a:gd name="T6" fmla="*/ 51950 w 118504"/>
              <a:gd name="T7" fmla="*/ 1283 h 117029"/>
              <a:gd name="T8" fmla="*/ 14503 w 118504"/>
              <a:gd name="T9" fmla="*/ 20995 h 117029"/>
              <a:gd name="T10" fmla="*/ 0 w 118504"/>
              <a:gd name="T11" fmla="*/ 57178 h 117029"/>
              <a:gd name="T12" fmla="*/ 1707 w 118504"/>
              <a:gd name="T13" fmla="*/ 72174 h 117029"/>
              <a:gd name="T14" fmla="*/ 24200 w 118504"/>
              <a:gd name="T15" fmla="*/ 106948 h 117029"/>
              <a:gd name="T16" fmla="*/ 49583 w 118504"/>
              <a:gd name="T17" fmla="*/ 117923 h 117029"/>
              <a:gd name="T18" fmla="*/ 66560 w 118504"/>
              <a:gd name="T19" fmla="*/ 116755 h 117029"/>
              <a:gd name="T20" fmla="*/ 104507 w 118504"/>
              <a:gd name="T21" fmla="*/ 97629 h 117029"/>
              <a:gd name="T22" fmla="*/ 119542 w 118504"/>
              <a:gd name="T23" fmla="*/ 62191 h 117029"/>
              <a:gd name="T24" fmla="*/ 119623 w 118504"/>
              <a:gd name="T25" fmla="*/ 59071 h 1170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8504" h="117029">
                <a:moveTo>
                  <a:pt x="118504" y="58624"/>
                </a:moveTo>
                <a:lnTo>
                  <a:pt x="103965" y="19739"/>
                </a:lnTo>
                <a:lnTo>
                  <a:pt x="67990" y="0"/>
                </a:lnTo>
                <a:lnTo>
                  <a:pt x="51465" y="1273"/>
                </a:lnTo>
                <a:lnTo>
                  <a:pt x="14367" y="20836"/>
                </a:lnTo>
                <a:lnTo>
                  <a:pt x="0" y="56745"/>
                </a:lnTo>
                <a:lnTo>
                  <a:pt x="1691" y="71627"/>
                </a:lnTo>
                <a:lnTo>
                  <a:pt x="23974" y="106138"/>
                </a:lnTo>
                <a:lnTo>
                  <a:pt x="49120" y="117029"/>
                </a:lnTo>
                <a:lnTo>
                  <a:pt x="65938" y="115870"/>
                </a:lnTo>
                <a:lnTo>
                  <a:pt x="103530" y="96889"/>
                </a:lnTo>
                <a:lnTo>
                  <a:pt x="118424" y="61720"/>
                </a:lnTo>
                <a:lnTo>
                  <a:pt x="118504" y="58624"/>
                </a:lnTo>
                <a:close/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939" name="object 189">
            <a:extLst>
              <a:ext uri="{FF2B5EF4-FFF2-40B4-BE49-F238E27FC236}">
                <a16:creationId xmlns:a16="http://schemas.microsoft.com/office/drawing/2014/main" id="{D2FB97F1-E347-024E-BF12-43C9F42E6B28}"/>
              </a:ext>
            </a:extLst>
          </p:cNvPr>
          <p:cNvSpPr>
            <a:spLocks/>
          </p:cNvSpPr>
          <p:nvPr/>
        </p:nvSpPr>
        <p:spPr bwMode="auto">
          <a:xfrm>
            <a:off x="8094663" y="4413250"/>
            <a:ext cx="0" cy="58738"/>
          </a:xfrm>
          <a:custGeom>
            <a:avLst/>
            <a:gdLst>
              <a:gd name="T0" fmla="*/ 0 h 59266"/>
              <a:gd name="T1" fmla="*/ 58215 h 59266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59266">
                <a:moveTo>
                  <a:pt x="0" y="0"/>
                </a:moveTo>
                <a:lnTo>
                  <a:pt x="0" y="59266"/>
                </a:lnTo>
              </a:path>
            </a:pathLst>
          </a:custGeom>
          <a:noFill/>
          <a:ln w="15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0" name="object 190">
            <a:extLst>
              <a:ext uri="{FF2B5EF4-FFF2-40B4-BE49-F238E27FC236}">
                <a16:creationId xmlns:a16="http://schemas.microsoft.com/office/drawing/2014/main" id="{703DCA79-78CC-CA4E-B60E-0808BD6B6D15}"/>
              </a:ext>
            </a:extLst>
          </p:cNvPr>
          <p:cNvSpPr txBox="1"/>
          <p:nvPr/>
        </p:nvSpPr>
        <p:spPr>
          <a:xfrm>
            <a:off x="2335214" y="6569076"/>
            <a:ext cx="7527925" cy="231775"/>
          </a:xfrm>
          <a:prstGeom prst="rect">
            <a:avLst/>
          </a:prstGeom>
        </p:spPr>
        <p:txBody>
          <a:bodyPr lIns="0" tIns="0" rIns="0" bIns="0"/>
          <a:lstStyle/>
          <a:p>
            <a:pPr marL="12700">
              <a:defRPr/>
            </a:pPr>
            <a:r>
              <a:rPr sz="1400" dirty="0">
                <a:latin typeface="Arial"/>
                <a:cs typeface="Arial"/>
              </a:rPr>
              <a:t>Condie</a:t>
            </a:r>
            <a:r>
              <a:rPr sz="1400" spc="-80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A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G.,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5" dirty="0">
                <a:latin typeface="Arial"/>
                <a:cs typeface="Arial"/>
              </a:rPr>
              <a:t>Gonzále</a:t>
            </a:r>
            <a:r>
              <a:rPr sz="1400" spc="-10" dirty="0">
                <a:latin typeface="Arial"/>
                <a:cs typeface="Arial"/>
              </a:rPr>
              <a:t>z-Gómez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spc="-10" dirty="0">
                <a:latin typeface="Arial"/>
                <a:cs typeface="Arial"/>
              </a:rPr>
              <a:t>J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C</a:t>
            </a:r>
            <a:r>
              <a:rPr sz="1400" spc="-5" dirty="0">
                <a:latin typeface="Arial"/>
                <a:cs typeface="Arial"/>
              </a:rPr>
              <a:t>., </a:t>
            </a:r>
            <a:r>
              <a:rPr sz="1400" spc="-10" dirty="0">
                <a:latin typeface="Arial"/>
                <a:cs typeface="Arial"/>
              </a:rPr>
              <a:t>Stephenson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dirty="0">
                <a:latin typeface="Arial"/>
                <a:cs typeface="Arial"/>
              </a:rPr>
              <a:t>C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dirty="0">
                <a:latin typeface="Arial"/>
                <a:cs typeface="Arial"/>
              </a:rPr>
              <a:t>R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spc="-10" dirty="0">
                <a:latin typeface="Arial"/>
                <a:cs typeface="Arial"/>
              </a:rPr>
              <a:t>J.</a:t>
            </a:r>
            <a:r>
              <a:rPr sz="1400" spc="-5" dirty="0">
                <a:latin typeface="Arial"/>
                <a:cs typeface="Arial"/>
              </a:rPr>
              <a:t> </a:t>
            </a:r>
            <a:r>
              <a:rPr sz="1400" i="1" spc="-10" dirty="0">
                <a:latin typeface="Arial"/>
                <a:cs typeface="Arial"/>
              </a:rPr>
              <a:t>J.</a:t>
            </a:r>
            <a:r>
              <a:rPr sz="1400" i="1" spc="-80" dirty="0">
                <a:latin typeface="Arial"/>
                <a:cs typeface="Arial"/>
              </a:rPr>
              <a:t> </a:t>
            </a:r>
            <a:r>
              <a:rPr sz="1400" i="1" spc="-10" dirty="0">
                <a:latin typeface="Arial"/>
                <a:cs typeface="Arial"/>
              </a:rPr>
              <a:t>Am.</a:t>
            </a:r>
            <a:r>
              <a:rPr sz="1400" i="1" spc="-5" dirty="0">
                <a:latin typeface="Arial"/>
                <a:cs typeface="Arial"/>
              </a:rPr>
              <a:t> </a:t>
            </a:r>
            <a:r>
              <a:rPr sz="1400" i="1" dirty="0">
                <a:latin typeface="Arial"/>
                <a:cs typeface="Arial"/>
              </a:rPr>
              <a:t>Che</a:t>
            </a:r>
            <a:r>
              <a:rPr sz="1400" i="1" spc="-10" dirty="0">
                <a:latin typeface="Arial"/>
                <a:cs typeface="Arial"/>
              </a:rPr>
              <a:t>m.</a:t>
            </a:r>
            <a:r>
              <a:rPr sz="1400" i="1" spc="-5" dirty="0">
                <a:latin typeface="Arial"/>
                <a:cs typeface="Arial"/>
              </a:rPr>
              <a:t> </a:t>
            </a:r>
            <a:r>
              <a:rPr sz="1400" i="1" dirty="0">
                <a:latin typeface="Arial"/>
                <a:cs typeface="Arial"/>
              </a:rPr>
              <a:t>Soc</a:t>
            </a:r>
            <a:r>
              <a:rPr sz="1400" spc="-5" dirty="0">
                <a:latin typeface="Arial"/>
                <a:cs typeface="Arial"/>
              </a:rPr>
              <a:t>. </a:t>
            </a:r>
            <a:r>
              <a:rPr sz="1400" b="1" dirty="0">
                <a:latin typeface="Arial"/>
                <a:cs typeface="Arial"/>
              </a:rPr>
              <a:t>201</a:t>
            </a:r>
            <a:r>
              <a:rPr sz="1400" b="1" spc="-5" dirty="0">
                <a:latin typeface="Arial"/>
                <a:cs typeface="Arial"/>
              </a:rPr>
              <a:t>0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i="1" dirty="0">
                <a:latin typeface="Arial"/>
                <a:cs typeface="Arial"/>
              </a:rPr>
              <a:t>13</a:t>
            </a:r>
            <a:r>
              <a:rPr sz="1400" i="1" spc="-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, </a:t>
            </a:r>
            <a:r>
              <a:rPr sz="1400" dirty="0">
                <a:latin typeface="Arial"/>
                <a:cs typeface="Arial"/>
              </a:rPr>
              <a:t>1464.</a:t>
            </a:r>
            <a:endParaRPr sz="14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190739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5</Words>
  <Application>Microsoft Macintosh PowerPoint</Application>
  <PresentationFormat>Widescreen</PresentationFormat>
  <Paragraphs>31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Century Gothic</vt:lpstr>
      <vt:lpstr>Times New Roman</vt:lpstr>
      <vt:lpstr>Wingdings</vt:lpstr>
      <vt:lpstr>Wingdings 2</vt:lpstr>
      <vt:lpstr>Office Theme</vt:lpstr>
      <vt:lpstr>CS ChemDraw Drawing</vt:lpstr>
      <vt:lpstr>PowerPoint Presentation</vt:lpstr>
      <vt:lpstr>PowerPoint Presentation</vt:lpstr>
      <vt:lpstr>Why VISIBLE Light PhotoredoX Catalysis?</vt:lpstr>
      <vt:lpstr>PowerPoint Presentation</vt:lpstr>
      <vt:lpstr>History of Photoredox Catalysis</vt:lpstr>
      <vt:lpstr>History of Photoredox Catalysis</vt:lpstr>
      <vt:lpstr>History of Photoredox Catalysis</vt:lpstr>
      <vt:lpstr>History of Photoredox Catalysis</vt:lpstr>
      <vt:lpstr>Oxidative Aza-Henry Reaction</vt:lpstr>
      <vt:lpstr>Oxidative Strecker Reaction</vt:lpstr>
      <vt:lpstr>Proposed Mechanis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TTA</dc:creator>
  <cp:lastModifiedBy>DATTA</cp:lastModifiedBy>
  <cp:revision>1</cp:revision>
  <dcterms:created xsi:type="dcterms:W3CDTF">2021-03-08T05:58:05Z</dcterms:created>
  <dcterms:modified xsi:type="dcterms:W3CDTF">2021-03-08T05:58:35Z</dcterms:modified>
</cp:coreProperties>
</file>